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823FE44" w14:textId="77777777" w:rsidR="002B7529" w:rsidRDefault="002B7529" w:rsidP="002B7529">
      <w:pPr>
        <w:jc w:val="center"/>
        <w:rPr>
          <w:b/>
          <w:sz w:val="52"/>
          <w:szCs w:val="52"/>
        </w:rPr>
      </w:pPr>
      <w:r>
        <w:rPr>
          <w:rFonts w:ascii="Times New Roman" w:hAnsi="Times New Roman"/>
          <w:noProof/>
          <w:szCs w:val="20"/>
        </w:rPr>
        <w:drawing>
          <wp:inline distT="0" distB="0" distL="0" distR="0" wp14:anchorId="7DAA8FE8" wp14:editId="135FA9B3">
            <wp:extent cx="617220" cy="617220"/>
            <wp:effectExtent l="0" t="0" r="11430" b="11430"/>
            <wp:docPr id="78503400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r:link="rId9">
                      <a:extLst>
                        <a:ext uri="{28A0092B-C50C-407E-A947-70E740481C1C}">
                          <a14:useLocalDpi xmlns:a14="http://schemas.microsoft.com/office/drawing/2010/main" val="0"/>
                        </a:ext>
                      </a:extLst>
                    </a:blip>
                    <a:srcRect/>
                    <a:stretch>
                      <a:fillRect/>
                    </a:stretch>
                  </pic:blipFill>
                  <pic:spPr bwMode="auto">
                    <a:xfrm>
                      <a:off x="0" y="0"/>
                      <a:ext cx="617220" cy="617220"/>
                    </a:xfrm>
                    <a:prstGeom prst="rect">
                      <a:avLst/>
                    </a:prstGeom>
                    <a:noFill/>
                    <a:ln>
                      <a:noFill/>
                    </a:ln>
                  </pic:spPr>
                </pic:pic>
              </a:graphicData>
            </a:graphic>
          </wp:inline>
        </w:drawing>
      </w:r>
      <w:r>
        <w:rPr>
          <w:rFonts w:hint="eastAsia"/>
          <w:b/>
          <w:bCs/>
          <w:sz w:val="24"/>
          <w:szCs w:val="24"/>
        </w:rPr>
        <w:t xml:space="preserve">     </w:t>
      </w:r>
      <w:r>
        <w:rPr>
          <w:rFonts w:ascii="Times New Roman" w:hAnsi="Times New Roman"/>
          <w:noProof/>
          <w:szCs w:val="20"/>
        </w:rPr>
        <w:drawing>
          <wp:inline distT="0" distB="0" distL="0" distR="0" wp14:anchorId="57FDF997" wp14:editId="455CED39">
            <wp:extent cx="2247900" cy="647700"/>
            <wp:effectExtent l="0" t="0" r="0" b="0"/>
            <wp:docPr id="9744057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r:link="rId11">
                      <a:extLst>
                        <a:ext uri="{28A0092B-C50C-407E-A947-70E740481C1C}">
                          <a14:useLocalDpi xmlns:a14="http://schemas.microsoft.com/office/drawing/2010/main" val="0"/>
                        </a:ext>
                      </a:extLst>
                    </a:blip>
                    <a:srcRect/>
                    <a:stretch>
                      <a:fillRect/>
                    </a:stretch>
                  </pic:blipFill>
                  <pic:spPr bwMode="auto">
                    <a:xfrm>
                      <a:off x="0" y="0"/>
                      <a:ext cx="2247900" cy="647700"/>
                    </a:xfrm>
                    <a:prstGeom prst="rect">
                      <a:avLst/>
                    </a:prstGeom>
                    <a:noFill/>
                    <a:ln>
                      <a:noFill/>
                    </a:ln>
                  </pic:spPr>
                </pic:pic>
              </a:graphicData>
            </a:graphic>
          </wp:inline>
        </w:drawing>
      </w:r>
    </w:p>
    <w:tbl>
      <w:tblPr>
        <w:tblpPr w:leftFromText="180" w:rightFromText="180" w:vertAnchor="page" w:horzAnchor="margin" w:tblpXSpec="right" w:tblpY="3181"/>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966"/>
        <w:gridCol w:w="1694"/>
      </w:tblGrid>
      <w:tr w:rsidR="00A954B5" w14:paraId="45EF552E" w14:textId="77777777" w:rsidTr="00A954B5">
        <w:trPr>
          <w:cantSplit/>
          <w:trHeight w:val="567"/>
        </w:trPr>
        <w:tc>
          <w:tcPr>
            <w:tcW w:w="966" w:type="dxa"/>
            <w:tcBorders>
              <w:top w:val="single" w:sz="12" w:space="0" w:color="auto"/>
              <w:left w:val="single" w:sz="12" w:space="0" w:color="auto"/>
              <w:bottom w:val="single" w:sz="12" w:space="0" w:color="auto"/>
              <w:right w:val="single" w:sz="12" w:space="0" w:color="auto"/>
            </w:tcBorders>
            <w:vAlign w:val="center"/>
            <w:hideMark/>
          </w:tcPr>
          <w:p w14:paraId="342E13BF" w14:textId="77777777" w:rsidR="00A954B5" w:rsidRDefault="00A954B5" w:rsidP="00A954B5">
            <w:pPr>
              <w:jc w:val="center"/>
              <w:rPr>
                <w:b/>
                <w:kern w:val="0"/>
                <w:sz w:val="28"/>
                <w:szCs w:val="28"/>
              </w:rPr>
            </w:pPr>
            <w:r>
              <w:rPr>
                <w:rFonts w:hint="eastAsia"/>
                <w:b/>
                <w:kern w:val="0"/>
                <w:sz w:val="28"/>
                <w:szCs w:val="28"/>
              </w:rPr>
              <w:t>得 分</w:t>
            </w:r>
          </w:p>
        </w:tc>
        <w:tc>
          <w:tcPr>
            <w:tcW w:w="1694" w:type="dxa"/>
            <w:tcBorders>
              <w:top w:val="single" w:sz="12" w:space="0" w:color="auto"/>
              <w:left w:val="single" w:sz="12" w:space="0" w:color="auto"/>
              <w:bottom w:val="single" w:sz="12" w:space="0" w:color="auto"/>
              <w:right w:val="single" w:sz="12" w:space="0" w:color="auto"/>
            </w:tcBorders>
            <w:vAlign w:val="center"/>
            <w:hideMark/>
          </w:tcPr>
          <w:p w14:paraId="66B84300" w14:textId="77777777" w:rsidR="00A954B5" w:rsidRDefault="00A954B5" w:rsidP="00A954B5">
            <w:pPr>
              <w:jc w:val="center"/>
              <w:rPr>
                <w:b/>
                <w:kern w:val="0"/>
                <w:sz w:val="28"/>
                <w:szCs w:val="28"/>
              </w:rPr>
            </w:pPr>
            <w:r>
              <w:rPr>
                <w:rFonts w:hint="eastAsia"/>
                <w:b/>
                <w:kern w:val="0"/>
                <w:sz w:val="28"/>
                <w:szCs w:val="28"/>
              </w:rPr>
              <w:t>评阅人</w:t>
            </w:r>
          </w:p>
        </w:tc>
      </w:tr>
      <w:tr w:rsidR="00A954B5" w14:paraId="26CA1A25" w14:textId="77777777" w:rsidTr="00A954B5">
        <w:trPr>
          <w:cantSplit/>
          <w:trHeight w:val="567"/>
        </w:trPr>
        <w:tc>
          <w:tcPr>
            <w:tcW w:w="966" w:type="dxa"/>
            <w:tcBorders>
              <w:top w:val="single" w:sz="12" w:space="0" w:color="auto"/>
              <w:left w:val="single" w:sz="12" w:space="0" w:color="auto"/>
              <w:bottom w:val="single" w:sz="12" w:space="0" w:color="auto"/>
              <w:right w:val="single" w:sz="12" w:space="0" w:color="auto"/>
            </w:tcBorders>
            <w:vAlign w:val="center"/>
          </w:tcPr>
          <w:p w14:paraId="09A39B0F" w14:textId="77777777" w:rsidR="00A954B5" w:rsidRDefault="00A954B5" w:rsidP="00A954B5">
            <w:pPr>
              <w:spacing w:line="400" w:lineRule="exact"/>
              <w:jc w:val="center"/>
              <w:rPr>
                <w:rFonts w:ascii="黑体" w:eastAsia="黑体"/>
                <w:b/>
                <w:kern w:val="0"/>
                <w:sz w:val="24"/>
                <w:szCs w:val="24"/>
              </w:rPr>
            </w:pPr>
          </w:p>
        </w:tc>
        <w:tc>
          <w:tcPr>
            <w:tcW w:w="1694" w:type="dxa"/>
            <w:tcBorders>
              <w:top w:val="single" w:sz="12" w:space="0" w:color="auto"/>
              <w:left w:val="single" w:sz="12" w:space="0" w:color="auto"/>
              <w:bottom w:val="single" w:sz="12" w:space="0" w:color="auto"/>
              <w:right w:val="single" w:sz="12" w:space="0" w:color="auto"/>
            </w:tcBorders>
            <w:vAlign w:val="center"/>
          </w:tcPr>
          <w:p w14:paraId="64803DA7" w14:textId="77777777" w:rsidR="00A954B5" w:rsidRDefault="00A954B5" w:rsidP="00A954B5">
            <w:pPr>
              <w:spacing w:line="400" w:lineRule="exact"/>
              <w:jc w:val="center"/>
              <w:rPr>
                <w:rFonts w:ascii="黑体" w:eastAsia="黑体"/>
                <w:b/>
                <w:kern w:val="0"/>
                <w:sz w:val="24"/>
                <w:szCs w:val="24"/>
              </w:rPr>
            </w:pPr>
          </w:p>
        </w:tc>
      </w:tr>
    </w:tbl>
    <w:p w14:paraId="40142E61" w14:textId="77777777" w:rsidR="002B7529" w:rsidRDefault="002B7529" w:rsidP="002B7529">
      <w:pPr>
        <w:spacing w:beforeLines="200" w:before="480" w:afterLines="200" w:after="480"/>
        <w:rPr>
          <w:rFonts w:cs="Times New Roman"/>
          <w:b/>
          <w:sz w:val="44"/>
          <w:szCs w:val="44"/>
        </w:rPr>
      </w:pPr>
      <w:r>
        <w:rPr>
          <w:rFonts w:ascii="Times New Roman" w:hAnsi="Times New Roman"/>
          <w:b/>
          <w:sz w:val="44"/>
          <w:szCs w:val="44"/>
        </w:rPr>
        <w:t>2022</w:t>
      </w:r>
      <w:r>
        <w:rPr>
          <w:rFonts w:hint="eastAsia"/>
          <w:b/>
          <w:sz w:val="44"/>
          <w:szCs w:val="44"/>
        </w:rPr>
        <w:t>～</w:t>
      </w:r>
      <w:r>
        <w:rPr>
          <w:rFonts w:ascii="Times New Roman" w:hAnsi="Times New Roman"/>
          <w:b/>
          <w:sz w:val="44"/>
          <w:szCs w:val="44"/>
        </w:rPr>
        <w:t>2023</w:t>
      </w:r>
      <w:r>
        <w:rPr>
          <w:rFonts w:hint="eastAsia"/>
          <w:b/>
          <w:sz w:val="44"/>
          <w:szCs w:val="44"/>
        </w:rPr>
        <w:t>学年春季学期《大学物理实验》报告</w:t>
      </w:r>
    </w:p>
    <w:p w14:paraId="61441494" w14:textId="77777777" w:rsidR="002B7529" w:rsidRDefault="002B7529" w:rsidP="002B7529">
      <w:pPr>
        <w:spacing w:beforeLines="200" w:before="480" w:afterLines="200" w:after="480" w:line="480" w:lineRule="auto"/>
        <w:rPr>
          <w:sz w:val="32"/>
          <w:szCs w:val="32"/>
        </w:rPr>
      </w:pPr>
    </w:p>
    <w:p w14:paraId="0BD66DB3" w14:textId="1398BED4" w:rsidR="002B7529" w:rsidRDefault="002B7529" w:rsidP="002B7529">
      <w:pPr>
        <w:spacing w:beforeLines="200" w:before="480" w:afterLines="200" w:after="480" w:line="480" w:lineRule="auto"/>
        <w:ind w:firstLineChars="400" w:firstLine="1285"/>
        <w:rPr>
          <w:b/>
          <w:sz w:val="32"/>
          <w:szCs w:val="32"/>
          <w:u w:val="single"/>
        </w:rPr>
      </w:pPr>
      <w:r>
        <w:rPr>
          <w:rFonts w:hint="eastAsia"/>
          <w:b/>
          <w:sz w:val="32"/>
          <w:szCs w:val="32"/>
        </w:rPr>
        <w:t>题</w:t>
      </w:r>
      <w:r>
        <w:rPr>
          <w:rFonts w:ascii="Times New Roman" w:hAnsi="Times New Roman"/>
          <w:b/>
          <w:sz w:val="32"/>
          <w:szCs w:val="32"/>
        </w:rPr>
        <w:t xml:space="preserve">   </w:t>
      </w:r>
      <w:r>
        <w:rPr>
          <w:rFonts w:hint="eastAsia"/>
          <w:b/>
          <w:sz w:val="32"/>
          <w:szCs w:val="32"/>
        </w:rPr>
        <w:t>目：</w:t>
      </w:r>
      <w:r>
        <w:rPr>
          <w:rFonts w:hint="eastAsia"/>
          <w:b/>
          <w:sz w:val="32"/>
          <w:szCs w:val="32"/>
          <w:u w:val="thick"/>
        </w:rPr>
        <w:t xml:space="preserve">          实验五  等厚干涉                                     </w:t>
      </w:r>
      <w:r>
        <w:rPr>
          <w:rFonts w:ascii="Times New Roman" w:hAnsi="Times New Roman"/>
          <w:b/>
          <w:sz w:val="32"/>
          <w:szCs w:val="32"/>
          <w:u w:val="single"/>
        </w:rPr>
        <w:t xml:space="preserve">  </w:t>
      </w:r>
    </w:p>
    <w:p w14:paraId="3C3B3023" w14:textId="77777777" w:rsidR="002B7529" w:rsidRDefault="002B7529" w:rsidP="002B7529">
      <w:pPr>
        <w:spacing w:beforeLines="200" w:before="480" w:afterLines="200" w:after="480" w:line="480" w:lineRule="auto"/>
        <w:ind w:firstLineChars="400" w:firstLine="1285"/>
        <w:rPr>
          <w:b/>
          <w:sz w:val="32"/>
          <w:szCs w:val="32"/>
          <w:u w:val="thick"/>
        </w:rPr>
      </w:pPr>
      <w:r>
        <w:rPr>
          <w:rFonts w:hint="eastAsia"/>
          <w:b/>
          <w:sz w:val="32"/>
          <w:szCs w:val="32"/>
        </w:rPr>
        <w:t>学   院：</w:t>
      </w:r>
      <w:r>
        <w:rPr>
          <w:rFonts w:hint="eastAsia"/>
          <w:b/>
          <w:sz w:val="32"/>
          <w:szCs w:val="32"/>
          <w:u w:val="thick"/>
        </w:rPr>
        <w:t xml:space="preserve">          先进制造学院                                  </w:t>
      </w:r>
    </w:p>
    <w:p w14:paraId="45B28CD3" w14:textId="77777777" w:rsidR="002B7529" w:rsidRDefault="002B7529" w:rsidP="002B7529">
      <w:pPr>
        <w:spacing w:beforeLines="200" w:before="480" w:afterLines="200" w:after="480" w:line="480" w:lineRule="auto"/>
        <w:ind w:firstLineChars="400" w:firstLine="1285"/>
        <w:rPr>
          <w:b/>
          <w:sz w:val="32"/>
          <w:szCs w:val="32"/>
        </w:rPr>
      </w:pPr>
      <w:r>
        <w:rPr>
          <w:rFonts w:hint="eastAsia"/>
          <w:b/>
          <w:sz w:val="32"/>
          <w:szCs w:val="32"/>
        </w:rPr>
        <w:t>专业班级：</w:t>
      </w:r>
      <w:r>
        <w:rPr>
          <w:rFonts w:hint="eastAsia"/>
          <w:b/>
          <w:sz w:val="32"/>
          <w:szCs w:val="32"/>
          <w:u w:val="thick"/>
        </w:rPr>
        <w:t xml:space="preserve">         智能制造工程221班                                           </w:t>
      </w:r>
      <w:r>
        <w:rPr>
          <w:rFonts w:ascii="Times New Roman" w:hAnsi="Times New Roman"/>
          <w:b/>
          <w:sz w:val="32"/>
          <w:szCs w:val="32"/>
          <w:u w:val="single"/>
        </w:rPr>
        <w:t xml:space="preserve">  </w:t>
      </w:r>
    </w:p>
    <w:p w14:paraId="6DD159E2" w14:textId="77777777" w:rsidR="002B7529" w:rsidRDefault="002B7529" w:rsidP="002B7529">
      <w:pPr>
        <w:spacing w:beforeLines="200" w:before="480" w:afterLines="200" w:after="480" w:line="480" w:lineRule="auto"/>
        <w:ind w:firstLineChars="400" w:firstLine="1285"/>
        <w:rPr>
          <w:rFonts w:ascii="Times New Roman" w:hAnsi="Times New Roman"/>
          <w:b/>
          <w:sz w:val="32"/>
          <w:szCs w:val="32"/>
          <w:u w:val="thick"/>
        </w:rPr>
      </w:pPr>
      <w:r>
        <w:rPr>
          <w:rFonts w:hint="eastAsia"/>
          <w:b/>
          <w:sz w:val="32"/>
          <w:szCs w:val="32"/>
        </w:rPr>
        <w:t>学生姓名：</w:t>
      </w:r>
      <w:r>
        <w:rPr>
          <w:rFonts w:hint="eastAsia"/>
          <w:b/>
          <w:sz w:val="32"/>
          <w:szCs w:val="32"/>
          <w:u w:val="thick"/>
        </w:rPr>
        <w:t xml:space="preserve">         朱紫华               </w:t>
      </w:r>
      <w:r>
        <w:rPr>
          <w:rFonts w:ascii="Times New Roman" w:hAnsi="Times New Roman"/>
          <w:b/>
          <w:sz w:val="32"/>
          <w:szCs w:val="32"/>
          <w:u w:val="thick"/>
        </w:rPr>
        <w:t xml:space="preserve">                                                   </w:t>
      </w:r>
    </w:p>
    <w:p w14:paraId="13722E23" w14:textId="77777777" w:rsidR="002B7529" w:rsidRDefault="002B7529" w:rsidP="002B7529">
      <w:pPr>
        <w:spacing w:beforeLines="200" w:before="480" w:afterLines="200" w:after="480" w:line="480" w:lineRule="auto"/>
        <w:ind w:firstLineChars="400" w:firstLine="1285"/>
        <w:rPr>
          <w:rFonts w:ascii="Times New Roman" w:hAnsi="Times New Roman"/>
          <w:b/>
          <w:sz w:val="32"/>
          <w:szCs w:val="32"/>
          <w:u w:val="single"/>
        </w:rPr>
      </w:pPr>
      <w:r>
        <w:rPr>
          <w:rFonts w:hint="eastAsia"/>
          <w:b/>
          <w:sz w:val="32"/>
          <w:szCs w:val="32"/>
        </w:rPr>
        <w:t>学   号：</w:t>
      </w:r>
      <w:r>
        <w:rPr>
          <w:rFonts w:hint="eastAsia"/>
          <w:b/>
          <w:sz w:val="32"/>
          <w:szCs w:val="32"/>
          <w:u w:val="thick"/>
        </w:rPr>
        <w:t xml:space="preserve">          5908122030                                    </w:t>
      </w:r>
    </w:p>
    <w:p w14:paraId="1E60B215" w14:textId="77777777" w:rsidR="002B7529" w:rsidRDefault="002B7529" w:rsidP="002B7529">
      <w:pPr>
        <w:rPr>
          <w:b/>
          <w:sz w:val="32"/>
          <w:szCs w:val="32"/>
          <w:u w:val="thick"/>
        </w:rPr>
      </w:pPr>
      <w:r>
        <w:rPr>
          <w:rFonts w:hint="eastAsia"/>
          <w:b/>
          <w:sz w:val="32"/>
          <w:szCs w:val="32"/>
        </w:rPr>
        <w:t xml:space="preserve">        指导老师：</w:t>
      </w:r>
      <w:r>
        <w:rPr>
          <w:rFonts w:hint="eastAsia"/>
          <w:b/>
          <w:sz w:val="32"/>
          <w:szCs w:val="32"/>
          <w:u w:val="thick"/>
        </w:rPr>
        <w:t xml:space="preserve">         全祖赐老师                                    </w:t>
      </w:r>
    </w:p>
    <w:p w14:paraId="7E9CA066" w14:textId="77777777" w:rsidR="002B7529" w:rsidRDefault="002B7529" w:rsidP="002B7529">
      <w:pPr>
        <w:rPr>
          <w:rFonts w:ascii="Times New Roman"/>
          <w:b/>
          <w:sz w:val="32"/>
          <w:szCs w:val="32"/>
        </w:rPr>
      </w:pPr>
      <w:r>
        <w:rPr>
          <w:rFonts w:ascii="Times New Roman"/>
          <w:b/>
          <w:sz w:val="32"/>
          <w:szCs w:val="32"/>
        </w:rPr>
        <w:t xml:space="preserve"> </w:t>
      </w:r>
    </w:p>
    <w:p w14:paraId="59C261EA" w14:textId="77777777" w:rsidR="002B7529" w:rsidRDefault="002B7529" w:rsidP="002B7529">
      <w:pPr>
        <w:jc w:val="center"/>
        <w:rPr>
          <w:b/>
          <w:sz w:val="32"/>
          <w:szCs w:val="32"/>
        </w:rPr>
      </w:pPr>
    </w:p>
    <w:p w14:paraId="727B4247" w14:textId="0A66B611" w:rsidR="002B7529" w:rsidRPr="002B7529" w:rsidRDefault="002B7529" w:rsidP="002B7529">
      <w:pPr>
        <w:jc w:val="center"/>
        <w:rPr>
          <w:rFonts w:ascii="Times New Roman"/>
          <w:b/>
          <w:sz w:val="32"/>
          <w:szCs w:val="32"/>
        </w:rPr>
      </w:pPr>
      <w:r>
        <w:rPr>
          <w:rFonts w:hint="eastAsia"/>
          <w:b/>
          <w:sz w:val="32"/>
          <w:szCs w:val="32"/>
        </w:rPr>
        <w:t>二</w:t>
      </w:r>
      <w:r>
        <w:rPr>
          <w:rFonts w:ascii="Times New Roman" w:hAnsi="Times New Roman"/>
          <w:b/>
          <w:sz w:val="32"/>
          <w:szCs w:val="32"/>
        </w:rPr>
        <w:t>O</w:t>
      </w:r>
      <w:r>
        <w:rPr>
          <w:rFonts w:hint="eastAsia"/>
          <w:b/>
          <w:sz w:val="32"/>
          <w:szCs w:val="32"/>
        </w:rPr>
        <w:t>二三年六月制</w:t>
      </w:r>
    </w:p>
    <w:p w14:paraId="4EB1C268" w14:textId="2E7FDAA6" w:rsidR="00C417E1" w:rsidRDefault="00000000">
      <w:pPr>
        <w:spacing w:after="68"/>
        <w:ind w:leftChars="132" w:left="277" w:right="209" w:firstLineChars="195" w:firstLine="546"/>
        <w:jc w:val="both"/>
        <w:rPr>
          <w:rFonts w:ascii="黑体" w:eastAsia="黑体" w:hAnsi="黑体" w:cs="黑体"/>
          <w:sz w:val="30"/>
        </w:rPr>
        <w:sectPr w:rsidR="00C417E1" w:rsidSect="00A954B5">
          <w:pgSz w:w="11565" w:h="16838" w:code="257"/>
          <w:pgMar w:top="720" w:right="720" w:bottom="720" w:left="720" w:header="720" w:footer="720" w:gutter="0"/>
          <w:cols w:space="720"/>
          <w:docGrid w:linePitch="286"/>
        </w:sectPr>
      </w:pPr>
      <w:r>
        <w:rPr>
          <w:rFonts w:cs="Times New Roman" w:hint="eastAsia"/>
          <w:bCs/>
          <w:sz w:val="28"/>
          <w:szCs w:val="28"/>
          <w:u w:val="single"/>
        </w:rPr>
        <w:t xml:space="preserve">   </w:t>
      </w:r>
    </w:p>
    <w:p w14:paraId="147BF6BC" w14:textId="77777777" w:rsidR="00C417E1" w:rsidRDefault="00000000">
      <w:pPr>
        <w:spacing w:after="68"/>
        <w:ind w:left="0" w:right="209" w:firstLine="0"/>
        <w:jc w:val="center"/>
      </w:pPr>
      <w:r>
        <w:rPr>
          <w:rFonts w:ascii="黑体" w:eastAsia="黑体" w:hAnsi="黑体" w:cs="黑体"/>
          <w:sz w:val="30"/>
        </w:rPr>
        <w:lastRenderedPageBreak/>
        <w:t>等厚干涉实验</w:t>
      </w:r>
    </w:p>
    <w:p w14:paraId="72B553CC" w14:textId="77777777" w:rsidR="00C417E1" w:rsidRDefault="00000000">
      <w:pPr>
        <w:pStyle w:val="1"/>
        <w:spacing w:after="115"/>
        <w:ind w:left="10" w:right="206"/>
      </w:pPr>
      <w:r>
        <w:rPr>
          <w:rFonts w:ascii="宋体" w:eastAsia="宋体" w:hAnsi="宋体" w:cs="宋体"/>
          <w:sz w:val="21"/>
        </w:rPr>
        <w:t>牛顿环</w:t>
      </w:r>
    </w:p>
    <w:p w14:paraId="315CC095" w14:textId="77777777" w:rsidR="00C417E1" w:rsidRDefault="00000000">
      <w:pPr>
        <w:spacing w:after="2" w:line="360" w:lineRule="auto"/>
        <w:ind w:left="-15" w:right="0" w:firstLine="420"/>
      </w:pPr>
      <w:r>
        <w:t>等厚干涉是由平行光入射到厚度变化均匀、折射率均匀的薄膜上、下表面而形成的干涉条纹，薄膜厚度相同的地方形成同级干涉条纹，故称等厚干涉。牛顿环是物理光学中研究等厚干涉现象的典型实验之一。该实验通常可用于测量透镜的曲率半径，检验待测物体平面或球面的质量和其表面的粗糙度。牛顿环和劈尖干涉都是分振幅干涉。</w:t>
      </w:r>
    </w:p>
    <w:p w14:paraId="4E54D730" w14:textId="77777777" w:rsidR="00C417E1" w:rsidRDefault="00000000">
      <w:pPr>
        <w:ind w:left="-5" w:right="0"/>
      </w:pPr>
      <w:r>
        <w:t>【实验目的】</w:t>
      </w:r>
    </w:p>
    <w:p w14:paraId="27D03C15" w14:textId="77777777" w:rsidR="00C417E1" w:rsidRDefault="00000000">
      <w:pPr>
        <w:numPr>
          <w:ilvl w:val="0"/>
          <w:numId w:val="1"/>
        </w:numPr>
        <w:spacing w:after="141"/>
        <w:ind w:right="0" w:hanging="262"/>
      </w:pPr>
      <w:r>
        <w:t>观察等厚干涉现象，认识其特点。</w:t>
      </w:r>
    </w:p>
    <w:p w14:paraId="7A9DBDD4" w14:textId="77777777" w:rsidR="00C417E1" w:rsidRDefault="00000000">
      <w:pPr>
        <w:numPr>
          <w:ilvl w:val="0"/>
          <w:numId w:val="1"/>
        </w:numPr>
        <w:spacing w:after="141"/>
        <w:ind w:right="0" w:hanging="262"/>
      </w:pPr>
      <w:r>
        <w:t>用干涉法测量透镜的曲率半径。</w:t>
      </w:r>
    </w:p>
    <w:p w14:paraId="108863CE" w14:textId="77777777" w:rsidR="00C417E1" w:rsidRDefault="00000000">
      <w:pPr>
        <w:numPr>
          <w:ilvl w:val="0"/>
          <w:numId w:val="1"/>
        </w:numPr>
        <w:ind w:right="0" w:hanging="262"/>
      </w:pPr>
      <w:r>
        <w:t>熟悉读数显微镜的使用方法。</w:t>
      </w:r>
    </w:p>
    <w:p w14:paraId="5B699DFE" w14:textId="77777777" w:rsidR="00C417E1" w:rsidRDefault="00000000">
      <w:pPr>
        <w:spacing w:after="219"/>
        <w:ind w:left="-5" w:right="0"/>
      </w:pPr>
      <w:r>
        <w:t>【实验原理】</w:t>
      </w:r>
    </w:p>
    <w:p w14:paraId="7DDEF009" w14:textId="77777777" w:rsidR="00C417E1" w:rsidRDefault="00000000">
      <w:pPr>
        <w:spacing w:after="42" w:line="425" w:lineRule="auto"/>
        <w:ind w:left="-15" w:right="0" w:firstLine="420"/>
      </w:pPr>
      <w:r>
        <w:t xml:space="preserve">一个曲率半径很大的平凸面玻璃透镜 </w:t>
      </w:r>
      <w:r>
        <w:rPr>
          <w:rFonts w:ascii="Times New Roman" w:eastAsia="Times New Roman" w:hAnsi="Times New Roman" w:cs="Times New Roman"/>
        </w:rPr>
        <w:t>A</w:t>
      </w:r>
      <w:r>
        <w:t xml:space="preserve">，其凸面朝下，放在平面光学玻璃板 </w:t>
      </w:r>
      <w:r>
        <w:rPr>
          <w:rFonts w:ascii="Times New Roman" w:eastAsia="Times New Roman" w:hAnsi="Times New Roman" w:cs="Times New Roman"/>
        </w:rPr>
        <w:t xml:space="preserve">B </w:t>
      </w:r>
      <w:r>
        <w:t xml:space="preserve">上，如图 </w:t>
      </w:r>
      <w:r>
        <w:rPr>
          <w:rFonts w:ascii="Times New Roman" w:eastAsia="Times New Roman" w:hAnsi="Times New Roman" w:cs="Times New Roman"/>
        </w:rPr>
        <w:t xml:space="preserve">3-16-1 </w:t>
      </w:r>
      <w:r>
        <w:t>所示，二者之间形成一同心环带状空气膜。若对透镜投射单色光，则空气膜下缘面与上缘面的两束反射光就会因存在一定的光程差而互相干涉。从透镜侧俯视，干涉图样是以两玻璃接触点为圆心的一系列明暗相间的同心圆环，这就是牛顿环，它是等厚干涉。即与接触点等半径处空气膜厚度相同的各点都处于同</w:t>
      </w:r>
      <w:r>
        <w:rPr>
          <w:rFonts w:ascii="Times New Roman" w:eastAsia="Times New Roman" w:hAnsi="Times New Roman" w:cs="Times New Roman"/>
        </w:rPr>
        <w:t>—</w:t>
      </w:r>
      <w:r>
        <w:t xml:space="preserve">条纹上，如图 </w:t>
      </w:r>
      <w:r>
        <w:rPr>
          <w:rFonts w:ascii="Times New Roman" w:eastAsia="Times New Roman" w:hAnsi="Times New Roman" w:cs="Times New Roman"/>
        </w:rPr>
        <w:t xml:space="preserve">3-16-2 </w:t>
      </w:r>
      <w:r>
        <w:t>所示。</w:t>
      </w:r>
    </w:p>
    <w:p w14:paraId="6CAB9682" w14:textId="77777777" w:rsidR="00C417E1" w:rsidRDefault="00000000">
      <w:pPr>
        <w:spacing w:after="0"/>
        <w:ind w:left="920" w:right="0" w:firstLine="0"/>
      </w:pPr>
      <w:r>
        <w:rPr>
          <w:rFonts w:ascii="Calibri" w:eastAsia="Calibri" w:hAnsi="Calibri" w:cs="Calibri"/>
          <w:noProof/>
          <w:sz w:val="22"/>
        </w:rPr>
        <mc:AlternateContent>
          <mc:Choice Requires="wpg">
            <w:drawing>
              <wp:inline distT="0" distB="0" distL="0" distR="0" wp14:anchorId="52B8D79D" wp14:editId="18348FCF">
                <wp:extent cx="4454525" cy="2584450"/>
                <wp:effectExtent l="0" t="0" r="22225" b="0"/>
                <wp:docPr id="19203" name="Group 19203"/>
                <wp:cNvGraphicFramePr/>
                <a:graphic xmlns:a="http://schemas.openxmlformats.org/drawingml/2006/main">
                  <a:graphicData uri="http://schemas.microsoft.com/office/word/2010/wordprocessingGroup">
                    <wpg:wgp>
                      <wpg:cNvGrpSpPr/>
                      <wpg:grpSpPr>
                        <a:xfrm>
                          <a:off x="0" y="0"/>
                          <a:ext cx="4454551" cy="2584903"/>
                          <a:chOff x="0" y="0"/>
                          <a:chExt cx="4454551" cy="2584903"/>
                        </a:xfrm>
                      </wpg:grpSpPr>
                      <wps:wsp>
                        <wps:cNvPr id="137" name="Rectangle 137"/>
                        <wps:cNvSpPr/>
                        <wps:spPr>
                          <a:xfrm>
                            <a:off x="3012440" y="2432884"/>
                            <a:ext cx="152019" cy="152019"/>
                          </a:xfrm>
                          <a:prstGeom prst="rect">
                            <a:avLst/>
                          </a:prstGeom>
                          <a:ln>
                            <a:noFill/>
                          </a:ln>
                        </wps:spPr>
                        <wps:txbx>
                          <w:txbxContent>
                            <w:p w14:paraId="1155A82F" w14:textId="77777777" w:rsidR="00C417E1" w:rsidRDefault="00000000">
                              <w:pPr>
                                <w:spacing w:after="160"/>
                                <w:ind w:left="0" w:right="0" w:firstLine="0"/>
                              </w:pPr>
                              <w:r>
                                <w:rPr>
                                  <w:sz w:val="18"/>
                                </w:rPr>
                                <w:t>图</w:t>
                              </w:r>
                            </w:p>
                          </w:txbxContent>
                        </wps:txbx>
                        <wps:bodyPr horzOverflow="overflow" vert="horz" lIns="0" tIns="0" rIns="0" bIns="0" rtlCol="0">
                          <a:noAutofit/>
                        </wps:bodyPr>
                      </wps:wsp>
                      <wps:wsp>
                        <wps:cNvPr id="138" name="Rectangle 138"/>
                        <wps:cNvSpPr/>
                        <wps:spPr>
                          <a:xfrm>
                            <a:off x="3155696" y="2432884"/>
                            <a:ext cx="457034" cy="152019"/>
                          </a:xfrm>
                          <a:prstGeom prst="rect">
                            <a:avLst/>
                          </a:prstGeom>
                          <a:ln>
                            <a:noFill/>
                          </a:ln>
                        </wps:spPr>
                        <wps:txbx>
                          <w:txbxContent>
                            <w:p w14:paraId="1451784A" w14:textId="77777777" w:rsidR="00C417E1" w:rsidRDefault="00000000">
                              <w:pPr>
                                <w:spacing w:after="160"/>
                                <w:ind w:left="0" w:right="0" w:firstLine="0"/>
                              </w:pPr>
                              <w:r>
                                <w:rPr>
                                  <w:sz w:val="18"/>
                                </w:rPr>
                                <w:t>3-16-2</w:t>
                              </w:r>
                            </w:p>
                          </w:txbxContent>
                        </wps:txbx>
                        <wps:bodyPr horzOverflow="overflow" vert="horz" lIns="0" tIns="0" rIns="0" bIns="0" rtlCol="0">
                          <a:noAutofit/>
                        </wps:bodyPr>
                      </wps:wsp>
                      <wps:wsp>
                        <wps:cNvPr id="139" name="Rectangle 139"/>
                        <wps:cNvSpPr/>
                        <wps:spPr>
                          <a:xfrm>
                            <a:off x="3612896" y="2432884"/>
                            <a:ext cx="456057" cy="152019"/>
                          </a:xfrm>
                          <a:prstGeom prst="rect">
                            <a:avLst/>
                          </a:prstGeom>
                          <a:ln>
                            <a:noFill/>
                          </a:ln>
                        </wps:spPr>
                        <wps:txbx>
                          <w:txbxContent>
                            <w:p w14:paraId="1DC5A406" w14:textId="77777777" w:rsidR="00C417E1" w:rsidRDefault="00000000">
                              <w:pPr>
                                <w:spacing w:after="160"/>
                                <w:ind w:left="0" w:right="0" w:firstLine="0"/>
                              </w:pPr>
                              <w:r>
                                <w:rPr>
                                  <w:sz w:val="18"/>
                                </w:rPr>
                                <w:t>牛顿环</w:t>
                              </w:r>
                            </w:p>
                          </w:txbxContent>
                        </wps:txbx>
                        <wps:bodyPr horzOverflow="overflow" vert="horz" lIns="0" tIns="0" rIns="0" bIns="0" rtlCol="0">
                          <a:noAutofit/>
                        </wps:bodyPr>
                      </wps:wsp>
                      <wps:wsp>
                        <wps:cNvPr id="141" name="Shape 141"/>
                        <wps:cNvSpPr/>
                        <wps:spPr>
                          <a:xfrm>
                            <a:off x="2665070" y="396685"/>
                            <a:ext cx="1789481" cy="1768221"/>
                          </a:xfrm>
                          <a:custGeom>
                            <a:avLst/>
                            <a:gdLst/>
                            <a:ahLst/>
                            <a:cxnLst/>
                            <a:rect l="0" t="0" r="0" b="0"/>
                            <a:pathLst>
                              <a:path w="1789481" h="1768221">
                                <a:moveTo>
                                  <a:pt x="0" y="884110"/>
                                </a:moveTo>
                                <a:lnTo>
                                  <a:pt x="216" y="861314"/>
                                </a:lnTo>
                                <a:lnTo>
                                  <a:pt x="1118" y="838746"/>
                                </a:lnTo>
                                <a:lnTo>
                                  <a:pt x="2680" y="816166"/>
                                </a:lnTo>
                                <a:lnTo>
                                  <a:pt x="4699" y="793814"/>
                                </a:lnTo>
                                <a:lnTo>
                                  <a:pt x="7150" y="771461"/>
                                </a:lnTo>
                                <a:lnTo>
                                  <a:pt x="10287" y="749554"/>
                                </a:lnTo>
                                <a:lnTo>
                                  <a:pt x="13869" y="727646"/>
                                </a:lnTo>
                                <a:lnTo>
                                  <a:pt x="18110" y="705955"/>
                                </a:lnTo>
                                <a:lnTo>
                                  <a:pt x="22809" y="684492"/>
                                </a:lnTo>
                                <a:lnTo>
                                  <a:pt x="28181" y="663245"/>
                                </a:lnTo>
                                <a:lnTo>
                                  <a:pt x="33998" y="641997"/>
                                </a:lnTo>
                                <a:lnTo>
                                  <a:pt x="40259" y="621195"/>
                                </a:lnTo>
                                <a:lnTo>
                                  <a:pt x="46965" y="600621"/>
                                </a:lnTo>
                                <a:lnTo>
                                  <a:pt x="54356" y="580034"/>
                                </a:lnTo>
                                <a:lnTo>
                                  <a:pt x="61963" y="559905"/>
                                </a:lnTo>
                                <a:lnTo>
                                  <a:pt x="70231" y="539979"/>
                                </a:lnTo>
                                <a:lnTo>
                                  <a:pt x="78956" y="520281"/>
                                </a:lnTo>
                                <a:lnTo>
                                  <a:pt x="88125" y="500811"/>
                                </a:lnTo>
                                <a:lnTo>
                                  <a:pt x="97968" y="481559"/>
                                </a:lnTo>
                                <a:lnTo>
                                  <a:pt x="108039" y="462750"/>
                                </a:lnTo>
                                <a:lnTo>
                                  <a:pt x="118555" y="443941"/>
                                </a:lnTo>
                                <a:lnTo>
                                  <a:pt x="129515" y="425564"/>
                                </a:lnTo>
                                <a:lnTo>
                                  <a:pt x="140919" y="407645"/>
                                </a:lnTo>
                                <a:lnTo>
                                  <a:pt x="152769" y="389712"/>
                                </a:lnTo>
                                <a:lnTo>
                                  <a:pt x="165075" y="372237"/>
                                </a:lnTo>
                                <a:lnTo>
                                  <a:pt x="177826" y="355193"/>
                                </a:lnTo>
                                <a:lnTo>
                                  <a:pt x="190805" y="338379"/>
                                </a:lnTo>
                                <a:lnTo>
                                  <a:pt x="204216" y="321780"/>
                                </a:lnTo>
                                <a:lnTo>
                                  <a:pt x="218084" y="305626"/>
                                </a:lnTo>
                                <a:lnTo>
                                  <a:pt x="232410" y="289687"/>
                                </a:lnTo>
                                <a:lnTo>
                                  <a:pt x="247167" y="274193"/>
                                </a:lnTo>
                                <a:lnTo>
                                  <a:pt x="262153" y="258928"/>
                                </a:lnTo>
                                <a:lnTo>
                                  <a:pt x="277368" y="244094"/>
                                </a:lnTo>
                                <a:lnTo>
                                  <a:pt x="293027" y="229717"/>
                                </a:lnTo>
                                <a:lnTo>
                                  <a:pt x="309131" y="215544"/>
                                </a:lnTo>
                                <a:lnTo>
                                  <a:pt x="325679" y="201828"/>
                                </a:lnTo>
                                <a:lnTo>
                                  <a:pt x="342240" y="188544"/>
                                </a:lnTo>
                                <a:lnTo>
                                  <a:pt x="359461" y="175717"/>
                                </a:lnTo>
                                <a:lnTo>
                                  <a:pt x="376682" y="163106"/>
                                </a:lnTo>
                                <a:lnTo>
                                  <a:pt x="394576" y="150927"/>
                                </a:lnTo>
                                <a:lnTo>
                                  <a:pt x="412471" y="139205"/>
                                </a:lnTo>
                                <a:lnTo>
                                  <a:pt x="430809" y="127914"/>
                                </a:lnTo>
                                <a:lnTo>
                                  <a:pt x="449377" y="117068"/>
                                </a:lnTo>
                                <a:lnTo>
                                  <a:pt x="468173" y="106667"/>
                                </a:lnTo>
                                <a:lnTo>
                                  <a:pt x="487413" y="96710"/>
                                </a:lnTo>
                                <a:lnTo>
                                  <a:pt x="506870" y="87198"/>
                                </a:lnTo>
                                <a:lnTo>
                                  <a:pt x="526555" y="78118"/>
                                </a:lnTo>
                                <a:lnTo>
                                  <a:pt x="546456" y="69494"/>
                                </a:lnTo>
                                <a:lnTo>
                                  <a:pt x="566598" y="61303"/>
                                </a:lnTo>
                                <a:lnTo>
                                  <a:pt x="587172" y="53556"/>
                                </a:lnTo>
                                <a:lnTo>
                                  <a:pt x="607746" y="46469"/>
                                </a:lnTo>
                                <a:lnTo>
                                  <a:pt x="628777" y="39840"/>
                                </a:lnTo>
                                <a:lnTo>
                                  <a:pt x="649808" y="33413"/>
                                </a:lnTo>
                                <a:lnTo>
                                  <a:pt x="671056" y="27889"/>
                                </a:lnTo>
                                <a:lnTo>
                                  <a:pt x="692747" y="22568"/>
                                </a:lnTo>
                                <a:lnTo>
                                  <a:pt x="714451" y="17919"/>
                                </a:lnTo>
                                <a:lnTo>
                                  <a:pt x="736371" y="13716"/>
                                </a:lnTo>
                                <a:lnTo>
                                  <a:pt x="758520" y="10173"/>
                                </a:lnTo>
                                <a:lnTo>
                                  <a:pt x="780885" y="7086"/>
                                </a:lnTo>
                                <a:lnTo>
                                  <a:pt x="803250" y="4648"/>
                                </a:lnTo>
                                <a:lnTo>
                                  <a:pt x="825843" y="2654"/>
                                </a:lnTo>
                                <a:lnTo>
                                  <a:pt x="848665" y="1105"/>
                                </a:lnTo>
                                <a:lnTo>
                                  <a:pt x="871703" y="216"/>
                                </a:lnTo>
                                <a:lnTo>
                                  <a:pt x="894740" y="0"/>
                                </a:lnTo>
                                <a:lnTo>
                                  <a:pt x="917779" y="216"/>
                                </a:lnTo>
                                <a:lnTo>
                                  <a:pt x="940816" y="1105"/>
                                </a:lnTo>
                                <a:lnTo>
                                  <a:pt x="963638" y="2654"/>
                                </a:lnTo>
                                <a:lnTo>
                                  <a:pt x="986231" y="4648"/>
                                </a:lnTo>
                                <a:lnTo>
                                  <a:pt x="1008825" y="7086"/>
                                </a:lnTo>
                                <a:lnTo>
                                  <a:pt x="1030961" y="10173"/>
                                </a:lnTo>
                                <a:lnTo>
                                  <a:pt x="1053109" y="13716"/>
                                </a:lnTo>
                                <a:lnTo>
                                  <a:pt x="1075030" y="17919"/>
                                </a:lnTo>
                                <a:lnTo>
                                  <a:pt x="1096950" y="22568"/>
                                </a:lnTo>
                                <a:lnTo>
                                  <a:pt x="1118426" y="27889"/>
                                </a:lnTo>
                                <a:lnTo>
                                  <a:pt x="1139673" y="33413"/>
                                </a:lnTo>
                                <a:lnTo>
                                  <a:pt x="1160933" y="39840"/>
                                </a:lnTo>
                                <a:lnTo>
                                  <a:pt x="1181735" y="46469"/>
                                </a:lnTo>
                                <a:lnTo>
                                  <a:pt x="1202538" y="53556"/>
                                </a:lnTo>
                                <a:lnTo>
                                  <a:pt x="1222883" y="61303"/>
                                </a:lnTo>
                                <a:lnTo>
                                  <a:pt x="1243025" y="69494"/>
                                </a:lnTo>
                                <a:lnTo>
                                  <a:pt x="1262926" y="78118"/>
                                </a:lnTo>
                                <a:lnTo>
                                  <a:pt x="1282611" y="87198"/>
                                </a:lnTo>
                                <a:lnTo>
                                  <a:pt x="1302067" y="96710"/>
                                </a:lnTo>
                                <a:lnTo>
                                  <a:pt x="1321308" y="106667"/>
                                </a:lnTo>
                                <a:lnTo>
                                  <a:pt x="1340104" y="117068"/>
                                </a:lnTo>
                                <a:lnTo>
                                  <a:pt x="1358671" y="127914"/>
                                </a:lnTo>
                                <a:lnTo>
                                  <a:pt x="1377010" y="139205"/>
                                </a:lnTo>
                                <a:lnTo>
                                  <a:pt x="1395121" y="150927"/>
                                </a:lnTo>
                                <a:lnTo>
                                  <a:pt x="1412799" y="163106"/>
                                </a:lnTo>
                                <a:lnTo>
                                  <a:pt x="1430249" y="175717"/>
                                </a:lnTo>
                                <a:lnTo>
                                  <a:pt x="1447241" y="188544"/>
                                </a:lnTo>
                                <a:lnTo>
                                  <a:pt x="1464018" y="201828"/>
                                </a:lnTo>
                                <a:lnTo>
                                  <a:pt x="1480350" y="215544"/>
                                </a:lnTo>
                                <a:lnTo>
                                  <a:pt x="1496454" y="229717"/>
                                </a:lnTo>
                                <a:lnTo>
                                  <a:pt x="1512113" y="244094"/>
                                </a:lnTo>
                                <a:lnTo>
                                  <a:pt x="1527544" y="258928"/>
                                </a:lnTo>
                                <a:lnTo>
                                  <a:pt x="1542530" y="274193"/>
                                </a:lnTo>
                                <a:lnTo>
                                  <a:pt x="1557071" y="289687"/>
                                </a:lnTo>
                                <a:lnTo>
                                  <a:pt x="1571396" y="305626"/>
                                </a:lnTo>
                                <a:lnTo>
                                  <a:pt x="1585265" y="321780"/>
                                </a:lnTo>
                                <a:lnTo>
                                  <a:pt x="1598676" y="338379"/>
                                </a:lnTo>
                                <a:lnTo>
                                  <a:pt x="1611884" y="355193"/>
                                </a:lnTo>
                                <a:lnTo>
                                  <a:pt x="1624406" y="372237"/>
                                </a:lnTo>
                                <a:lnTo>
                                  <a:pt x="1636713" y="389712"/>
                                </a:lnTo>
                                <a:lnTo>
                                  <a:pt x="1648562" y="407645"/>
                                </a:lnTo>
                                <a:lnTo>
                                  <a:pt x="1659966" y="425564"/>
                                </a:lnTo>
                                <a:lnTo>
                                  <a:pt x="1670926" y="443941"/>
                                </a:lnTo>
                                <a:lnTo>
                                  <a:pt x="1681671" y="462750"/>
                                </a:lnTo>
                                <a:lnTo>
                                  <a:pt x="1691729" y="481559"/>
                                </a:lnTo>
                                <a:lnTo>
                                  <a:pt x="1701356" y="500811"/>
                                </a:lnTo>
                                <a:lnTo>
                                  <a:pt x="1710525" y="520281"/>
                                </a:lnTo>
                                <a:lnTo>
                                  <a:pt x="1719250" y="539979"/>
                                </a:lnTo>
                                <a:lnTo>
                                  <a:pt x="1727517" y="559905"/>
                                </a:lnTo>
                                <a:lnTo>
                                  <a:pt x="1735353" y="580034"/>
                                </a:lnTo>
                                <a:lnTo>
                                  <a:pt x="1742516" y="600621"/>
                                </a:lnTo>
                                <a:lnTo>
                                  <a:pt x="1749451" y="621195"/>
                                </a:lnTo>
                                <a:lnTo>
                                  <a:pt x="1755712" y="641997"/>
                                </a:lnTo>
                                <a:lnTo>
                                  <a:pt x="1761300" y="663245"/>
                                </a:lnTo>
                                <a:lnTo>
                                  <a:pt x="1766672" y="684492"/>
                                </a:lnTo>
                                <a:lnTo>
                                  <a:pt x="1771371" y="705955"/>
                                </a:lnTo>
                                <a:lnTo>
                                  <a:pt x="1775613" y="727646"/>
                                </a:lnTo>
                                <a:lnTo>
                                  <a:pt x="1779194" y="749554"/>
                                </a:lnTo>
                                <a:lnTo>
                                  <a:pt x="1782331" y="771461"/>
                                </a:lnTo>
                                <a:lnTo>
                                  <a:pt x="1785010" y="793814"/>
                                </a:lnTo>
                                <a:lnTo>
                                  <a:pt x="1787030" y="816166"/>
                                </a:lnTo>
                                <a:lnTo>
                                  <a:pt x="1788363" y="838746"/>
                                </a:lnTo>
                                <a:lnTo>
                                  <a:pt x="1789265" y="861314"/>
                                </a:lnTo>
                                <a:lnTo>
                                  <a:pt x="1789481" y="884110"/>
                                </a:lnTo>
                                <a:lnTo>
                                  <a:pt x="1789265" y="906907"/>
                                </a:lnTo>
                                <a:lnTo>
                                  <a:pt x="1788363" y="929704"/>
                                </a:lnTo>
                                <a:lnTo>
                                  <a:pt x="1787030" y="952271"/>
                                </a:lnTo>
                                <a:lnTo>
                                  <a:pt x="1785010" y="974623"/>
                                </a:lnTo>
                                <a:lnTo>
                                  <a:pt x="1782331" y="996759"/>
                                </a:lnTo>
                                <a:lnTo>
                                  <a:pt x="1779194" y="1018883"/>
                                </a:lnTo>
                                <a:lnTo>
                                  <a:pt x="1775613" y="1040575"/>
                                </a:lnTo>
                                <a:lnTo>
                                  <a:pt x="1771371" y="1062266"/>
                                </a:lnTo>
                                <a:lnTo>
                                  <a:pt x="1766672" y="1083729"/>
                                </a:lnTo>
                                <a:lnTo>
                                  <a:pt x="1761300" y="1105192"/>
                                </a:lnTo>
                                <a:lnTo>
                                  <a:pt x="1755712" y="1126224"/>
                                </a:lnTo>
                                <a:lnTo>
                                  <a:pt x="1749451" y="1147026"/>
                                </a:lnTo>
                                <a:lnTo>
                                  <a:pt x="1742516" y="1167829"/>
                                </a:lnTo>
                                <a:lnTo>
                                  <a:pt x="1735353" y="1188186"/>
                                </a:lnTo>
                                <a:lnTo>
                                  <a:pt x="1727517" y="1208316"/>
                                </a:lnTo>
                                <a:lnTo>
                                  <a:pt x="1719250" y="1228242"/>
                                </a:lnTo>
                                <a:lnTo>
                                  <a:pt x="1710525" y="1247940"/>
                                </a:lnTo>
                                <a:lnTo>
                                  <a:pt x="1701356" y="1267410"/>
                                </a:lnTo>
                                <a:lnTo>
                                  <a:pt x="1691729" y="1286663"/>
                                </a:lnTo>
                                <a:lnTo>
                                  <a:pt x="1681671" y="1305699"/>
                                </a:lnTo>
                                <a:lnTo>
                                  <a:pt x="1670926" y="1324280"/>
                                </a:lnTo>
                                <a:lnTo>
                                  <a:pt x="1659966" y="1342657"/>
                                </a:lnTo>
                                <a:lnTo>
                                  <a:pt x="1648562" y="1360805"/>
                                </a:lnTo>
                                <a:lnTo>
                                  <a:pt x="1636713" y="1378509"/>
                                </a:lnTo>
                                <a:lnTo>
                                  <a:pt x="1624406" y="1395984"/>
                                </a:lnTo>
                                <a:lnTo>
                                  <a:pt x="1611884" y="1413243"/>
                                </a:lnTo>
                                <a:lnTo>
                                  <a:pt x="1598676" y="1430071"/>
                                </a:lnTo>
                                <a:lnTo>
                                  <a:pt x="1585265" y="1446441"/>
                                </a:lnTo>
                                <a:lnTo>
                                  <a:pt x="1571396" y="1462824"/>
                                </a:lnTo>
                                <a:lnTo>
                                  <a:pt x="1557071" y="1478534"/>
                                </a:lnTo>
                                <a:lnTo>
                                  <a:pt x="1542530" y="1494244"/>
                                </a:lnTo>
                                <a:lnTo>
                                  <a:pt x="1527544" y="1509293"/>
                                </a:lnTo>
                                <a:lnTo>
                                  <a:pt x="1512113" y="1524127"/>
                                </a:lnTo>
                                <a:lnTo>
                                  <a:pt x="1496454" y="1538732"/>
                                </a:lnTo>
                                <a:lnTo>
                                  <a:pt x="1480350" y="1552677"/>
                                </a:lnTo>
                                <a:lnTo>
                                  <a:pt x="1464018" y="1566393"/>
                                </a:lnTo>
                                <a:lnTo>
                                  <a:pt x="1447241" y="1579664"/>
                                </a:lnTo>
                                <a:lnTo>
                                  <a:pt x="1430249" y="1592732"/>
                                </a:lnTo>
                                <a:lnTo>
                                  <a:pt x="1412799" y="1605114"/>
                                </a:lnTo>
                                <a:lnTo>
                                  <a:pt x="1395121" y="1617294"/>
                                </a:lnTo>
                                <a:lnTo>
                                  <a:pt x="1377010" y="1629016"/>
                                </a:lnTo>
                                <a:lnTo>
                                  <a:pt x="1358671" y="1640307"/>
                                </a:lnTo>
                                <a:lnTo>
                                  <a:pt x="1340104" y="1651152"/>
                                </a:lnTo>
                                <a:lnTo>
                                  <a:pt x="1321308" y="1661554"/>
                                </a:lnTo>
                                <a:lnTo>
                                  <a:pt x="1302067" y="1671510"/>
                                </a:lnTo>
                                <a:lnTo>
                                  <a:pt x="1282611" y="1681023"/>
                                </a:lnTo>
                                <a:lnTo>
                                  <a:pt x="1262926" y="1690103"/>
                                </a:lnTo>
                                <a:lnTo>
                                  <a:pt x="1243025" y="1698727"/>
                                </a:lnTo>
                                <a:lnTo>
                                  <a:pt x="1222883" y="1706918"/>
                                </a:lnTo>
                                <a:lnTo>
                                  <a:pt x="1202538" y="1714665"/>
                                </a:lnTo>
                                <a:lnTo>
                                  <a:pt x="1181735" y="1721752"/>
                                </a:lnTo>
                                <a:lnTo>
                                  <a:pt x="1160933" y="1728609"/>
                                </a:lnTo>
                                <a:lnTo>
                                  <a:pt x="1139673" y="1734807"/>
                                </a:lnTo>
                                <a:lnTo>
                                  <a:pt x="1118426" y="1740560"/>
                                </a:lnTo>
                                <a:lnTo>
                                  <a:pt x="1096950" y="1745653"/>
                                </a:lnTo>
                                <a:lnTo>
                                  <a:pt x="1075030" y="1750301"/>
                                </a:lnTo>
                                <a:lnTo>
                                  <a:pt x="1053109" y="1754505"/>
                                </a:lnTo>
                                <a:lnTo>
                                  <a:pt x="1030961" y="1758035"/>
                                </a:lnTo>
                                <a:lnTo>
                                  <a:pt x="1008825" y="1761134"/>
                                </a:lnTo>
                                <a:lnTo>
                                  <a:pt x="986231" y="1763802"/>
                                </a:lnTo>
                                <a:lnTo>
                                  <a:pt x="963638" y="1765782"/>
                                </a:lnTo>
                                <a:lnTo>
                                  <a:pt x="940816" y="1767116"/>
                                </a:lnTo>
                                <a:lnTo>
                                  <a:pt x="917779" y="1768005"/>
                                </a:lnTo>
                                <a:lnTo>
                                  <a:pt x="894740" y="1768221"/>
                                </a:lnTo>
                                <a:lnTo>
                                  <a:pt x="871703" y="1768005"/>
                                </a:lnTo>
                                <a:lnTo>
                                  <a:pt x="848665" y="1767116"/>
                                </a:lnTo>
                                <a:lnTo>
                                  <a:pt x="825843" y="1765782"/>
                                </a:lnTo>
                                <a:lnTo>
                                  <a:pt x="803250" y="1763802"/>
                                </a:lnTo>
                                <a:lnTo>
                                  <a:pt x="780885" y="1761134"/>
                                </a:lnTo>
                                <a:lnTo>
                                  <a:pt x="758520" y="1758035"/>
                                </a:lnTo>
                                <a:lnTo>
                                  <a:pt x="736371" y="1754505"/>
                                </a:lnTo>
                                <a:lnTo>
                                  <a:pt x="714451" y="1750301"/>
                                </a:lnTo>
                                <a:lnTo>
                                  <a:pt x="692747" y="1745653"/>
                                </a:lnTo>
                                <a:lnTo>
                                  <a:pt x="671056" y="1740560"/>
                                </a:lnTo>
                                <a:lnTo>
                                  <a:pt x="649808" y="1734807"/>
                                </a:lnTo>
                                <a:lnTo>
                                  <a:pt x="628777" y="1728609"/>
                                </a:lnTo>
                                <a:lnTo>
                                  <a:pt x="607746" y="1721752"/>
                                </a:lnTo>
                                <a:lnTo>
                                  <a:pt x="587172" y="1714665"/>
                                </a:lnTo>
                                <a:lnTo>
                                  <a:pt x="566598" y="1706918"/>
                                </a:lnTo>
                                <a:lnTo>
                                  <a:pt x="546456" y="1698727"/>
                                </a:lnTo>
                                <a:lnTo>
                                  <a:pt x="526555" y="1690103"/>
                                </a:lnTo>
                                <a:lnTo>
                                  <a:pt x="506870" y="1681023"/>
                                </a:lnTo>
                                <a:lnTo>
                                  <a:pt x="487413" y="1671510"/>
                                </a:lnTo>
                                <a:lnTo>
                                  <a:pt x="468173" y="1661554"/>
                                </a:lnTo>
                                <a:lnTo>
                                  <a:pt x="449377" y="1651152"/>
                                </a:lnTo>
                                <a:lnTo>
                                  <a:pt x="430809" y="1640307"/>
                                </a:lnTo>
                                <a:lnTo>
                                  <a:pt x="412471" y="1629016"/>
                                </a:lnTo>
                                <a:lnTo>
                                  <a:pt x="394576" y="1617294"/>
                                </a:lnTo>
                                <a:lnTo>
                                  <a:pt x="376682" y="1605114"/>
                                </a:lnTo>
                                <a:lnTo>
                                  <a:pt x="359461" y="1592732"/>
                                </a:lnTo>
                                <a:lnTo>
                                  <a:pt x="342240" y="1579664"/>
                                </a:lnTo>
                                <a:lnTo>
                                  <a:pt x="325679" y="1566393"/>
                                </a:lnTo>
                                <a:lnTo>
                                  <a:pt x="309131" y="1552677"/>
                                </a:lnTo>
                                <a:lnTo>
                                  <a:pt x="293027" y="1538732"/>
                                </a:lnTo>
                                <a:lnTo>
                                  <a:pt x="277368" y="1524127"/>
                                </a:lnTo>
                                <a:lnTo>
                                  <a:pt x="262153" y="1509293"/>
                                </a:lnTo>
                                <a:lnTo>
                                  <a:pt x="247167" y="1494244"/>
                                </a:lnTo>
                                <a:lnTo>
                                  <a:pt x="232410" y="1478534"/>
                                </a:lnTo>
                                <a:lnTo>
                                  <a:pt x="218084" y="1462824"/>
                                </a:lnTo>
                                <a:lnTo>
                                  <a:pt x="204216" y="1446441"/>
                                </a:lnTo>
                                <a:lnTo>
                                  <a:pt x="190805" y="1430071"/>
                                </a:lnTo>
                                <a:lnTo>
                                  <a:pt x="177826" y="1413243"/>
                                </a:lnTo>
                                <a:lnTo>
                                  <a:pt x="165075" y="1395984"/>
                                </a:lnTo>
                                <a:lnTo>
                                  <a:pt x="152769" y="1378509"/>
                                </a:lnTo>
                                <a:lnTo>
                                  <a:pt x="140919" y="1360805"/>
                                </a:lnTo>
                                <a:lnTo>
                                  <a:pt x="129515" y="1342657"/>
                                </a:lnTo>
                                <a:lnTo>
                                  <a:pt x="118555" y="1324280"/>
                                </a:lnTo>
                                <a:lnTo>
                                  <a:pt x="108039" y="1305699"/>
                                </a:lnTo>
                                <a:lnTo>
                                  <a:pt x="97968" y="1286663"/>
                                </a:lnTo>
                                <a:lnTo>
                                  <a:pt x="88125" y="1267410"/>
                                </a:lnTo>
                                <a:lnTo>
                                  <a:pt x="78956" y="1247940"/>
                                </a:lnTo>
                                <a:lnTo>
                                  <a:pt x="70231" y="1228242"/>
                                </a:lnTo>
                                <a:lnTo>
                                  <a:pt x="61963" y="1208316"/>
                                </a:lnTo>
                                <a:lnTo>
                                  <a:pt x="54356" y="1188186"/>
                                </a:lnTo>
                                <a:lnTo>
                                  <a:pt x="46965" y="1167829"/>
                                </a:lnTo>
                                <a:lnTo>
                                  <a:pt x="40259" y="1147026"/>
                                </a:lnTo>
                                <a:lnTo>
                                  <a:pt x="33998" y="1126224"/>
                                </a:lnTo>
                                <a:lnTo>
                                  <a:pt x="28181" y="1105192"/>
                                </a:lnTo>
                                <a:lnTo>
                                  <a:pt x="22809" y="1083729"/>
                                </a:lnTo>
                                <a:lnTo>
                                  <a:pt x="18110" y="1062266"/>
                                </a:lnTo>
                                <a:lnTo>
                                  <a:pt x="13869" y="1040575"/>
                                </a:lnTo>
                                <a:lnTo>
                                  <a:pt x="10287" y="1018883"/>
                                </a:lnTo>
                                <a:lnTo>
                                  <a:pt x="7150" y="996759"/>
                                </a:lnTo>
                                <a:lnTo>
                                  <a:pt x="4699" y="974623"/>
                                </a:lnTo>
                                <a:lnTo>
                                  <a:pt x="2680" y="952271"/>
                                </a:lnTo>
                                <a:lnTo>
                                  <a:pt x="1118" y="929704"/>
                                </a:lnTo>
                                <a:lnTo>
                                  <a:pt x="216" y="906907"/>
                                </a:lnTo>
                                <a:lnTo>
                                  <a:pt x="0" y="884110"/>
                                </a:lnTo>
                              </a:path>
                            </a:pathLst>
                          </a:custGeom>
                          <a:ln w="11125" cap="rnd">
                            <a:round/>
                          </a:ln>
                        </wps:spPr>
                        <wps:style>
                          <a:lnRef idx="1">
                            <a:srgbClr val="737373"/>
                          </a:lnRef>
                          <a:fillRef idx="0">
                            <a:srgbClr val="000000">
                              <a:alpha val="0"/>
                            </a:srgbClr>
                          </a:fillRef>
                          <a:effectRef idx="0">
                            <a:scrgbClr r="0" g="0" b="0"/>
                          </a:effectRef>
                          <a:fontRef idx="none"/>
                        </wps:style>
                        <wps:bodyPr/>
                      </wps:wsp>
                      <wps:wsp>
                        <wps:cNvPr id="142" name="Shape 142"/>
                        <wps:cNvSpPr/>
                        <wps:spPr>
                          <a:xfrm>
                            <a:off x="2686545" y="427228"/>
                            <a:ext cx="1738935" cy="1718424"/>
                          </a:xfrm>
                          <a:custGeom>
                            <a:avLst/>
                            <a:gdLst/>
                            <a:ahLst/>
                            <a:cxnLst/>
                            <a:rect l="0" t="0" r="0" b="0"/>
                            <a:pathLst>
                              <a:path w="1738935" h="1718424">
                                <a:moveTo>
                                  <a:pt x="869468" y="0"/>
                                </a:moveTo>
                                <a:lnTo>
                                  <a:pt x="891832" y="216"/>
                                </a:lnTo>
                                <a:lnTo>
                                  <a:pt x="914197" y="1105"/>
                                </a:lnTo>
                                <a:lnTo>
                                  <a:pt x="936346" y="2425"/>
                                </a:lnTo>
                                <a:lnTo>
                                  <a:pt x="958494" y="4419"/>
                                </a:lnTo>
                                <a:lnTo>
                                  <a:pt x="980186" y="6858"/>
                                </a:lnTo>
                                <a:lnTo>
                                  <a:pt x="1001890" y="9957"/>
                                </a:lnTo>
                                <a:lnTo>
                                  <a:pt x="1023353" y="13500"/>
                                </a:lnTo>
                                <a:lnTo>
                                  <a:pt x="1044829" y="17475"/>
                                </a:lnTo>
                                <a:lnTo>
                                  <a:pt x="1065860" y="22123"/>
                                </a:lnTo>
                                <a:lnTo>
                                  <a:pt x="1086879" y="27000"/>
                                </a:lnTo>
                                <a:lnTo>
                                  <a:pt x="1107465" y="32525"/>
                                </a:lnTo>
                                <a:lnTo>
                                  <a:pt x="1128039" y="38722"/>
                                </a:lnTo>
                                <a:lnTo>
                                  <a:pt x="1148397" y="45136"/>
                                </a:lnTo>
                                <a:lnTo>
                                  <a:pt x="1168527" y="52222"/>
                                </a:lnTo>
                                <a:lnTo>
                                  <a:pt x="1188212" y="59525"/>
                                </a:lnTo>
                                <a:lnTo>
                                  <a:pt x="1207897" y="67488"/>
                                </a:lnTo>
                                <a:lnTo>
                                  <a:pt x="1227353" y="75908"/>
                                </a:lnTo>
                                <a:lnTo>
                                  <a:pt x="1246378" y="84760"/>
                                </a:lnTo>
                                <a:lnTo>
                                  <a:pt x="1265390" y="94043"/>
                                </a:lnTo>
                                <a:lnTo>
                                  <a:pt x="1283957" y="103784"/>
                                </a:lnTo>
                                <a:lnTo>
                                  <a:pt x="1302296" y="113970"/>
                                </a:lnTo>
                                <a:lnTo>
                                  <a:pt x="1320419" y="124371"/>
                                </a:lnTo>
                                <a:lnTo>
                                  <a:pt x="1338085" y="135433"/>
                                </a:lnTo>
                                <a:lnTo>
                                  <a:pt x="1355750" y="146723"/>
                                </a:lnTo>
                                <a:lnTo>
                                  <a:pt x="1372756" y="158445"/>
                                </a:lnTo>
                                <a:lnTo>
                                  <a:pt x="1389761" y="170624"/>
                                </a:lnTo>
                                <a:lnTo>
                                  <a:pt x="1406309" y="183235"/>
                                </a:lnTo>
                                <a:lnTo>
                                  <a:pt x="1422642" y="196291"/>
                                </a:lnTo>
                                <a:lnTo>
                                  <a:pt x="1438517" y="209575"/>
                                </a:lnTo>
                                <a:lnTo>
                                  <a:pt x="1454175" y="223291"/>
                                </a:lnTo>
                                <a:lnTo>
                                  <a:pt x="1469390" y="237236"/>
                                </a:lnTo>
                                <a:lnTo>
                                  <a:pt x="1484376" y="251612"/>
                                </a:lnTo>
                                <a:lnTo>
                                  <a:pt x="1498917" y="266446"/>
                                </a:lnTo>
                                <a:lnTo>
                                  <a:pt x="1513231" y="281495"/>
                                </a:lnTo>
                                <a:lnTo>
                                  <a:pt x="1526870" y="296989"/>
                                </a:lnTo>
                                <a:lnTo>
                                  <a:pt x="1540523" y="312699"/>
                                </a:lnTo>
                                <a:lnTo>
                                  <a:pt x="1553489" y="328854"/>
                                </a:lnTo>
                                <a:lnTo>
                                  <a:pt x="1566240" y="345237"/>
                                </a:lnTo>
                                <a:lnTo>
                                  <a:pt x="1578547" y="361823"/>
                                </a:lnTo>
                                <a:lnTo>
                                  <a:pt x="1590408" y="378866"/>
                                </a:lnTo>
                                <a:lnTo>
                                  <a:pt x="1602029" y="396125"/>
                                </a:lnTo>
                                <a:lnTo>
                                  <a:pt x="1613217" y="413614"/>
                                </a:lnTo>
                                <a:lnTo>
                                  <a:pt x="1623733" y="431533"/>
                                </a:lnTo>
                                <a:lnTo>
                                  <a:pt x="1634020" y="449681"/>
                                </a:lnTo>
                                <a:lnTo>
                                  <a:pt x="1643863" y="468059"/>
                                </a:lnTo>
                                <a:lnTo>
                                  <a:pt x="1653261" y="486638"/>
                                </a:lnTo>
                                <a:lnTo>
                                  <a:pt x="1662201" y="505676"/>
                                </a:lnTo>
                                <a:lnTo>
                                  <a:pt x="1670710" y="524713"/>
                                </a:lnTo>
                                <a:lnTo>
                                  <a:pt x="1678762" y="544182"/>
                                </a:lnTo>
                                <a:lnTo>
                                  <a:pt x="1686370" y="563880"/>
                                </a:lnTo>
                                <a:lnTo>
                                  <a:pt x="1693304" y="583578"/>
                                </a:lnTo>
                                <a:lnTo>
                                  <a:pt x="1700009" y="603720"/>
                                </a:lnTo>
                                <a:lnTo>
                                  <a:pt x="1706042" y="624078"/>
                                </a:lnTo>
                                <a:lnTo>
                                  <a:pt x="1711642" y="644436"/>
                                </a:lnTo>
                                <a:lnTo>
                                  <a:pt x="1716786" y="665239"/>
                                </a:lnTo>
                                <a:lnTo>
                                  <a:pt x="1721257" y="686041"/>
                                </a:lnTo>
                                <a:lnTo>
                                  <a:pt x="1725511" y="707060"/>
                                </a:lnTo>
                                <a:lnTo>
                                  <a:pt x="1729092" y="728307"/>
                                </a:lnTo>
                                <a:lnTo>
                                  <a:pt x="1732001" y="749770"/>
                                </a:lnTo>
                                <a:lnTo>
                                  <a:pt x="1734452" y="771461"/>
                                </a:lnTo>
                                <a:lnTo>
                                  <a:pt x="1736471" y="793153"/>
                                </a:lnTo>
                                <a:lnTo>
                                  <a:pt x="1737817" y="815061"/>
                                </a:lnTo>
                                <a:lnTo>
                                  <a:pt x="1738706" y="836968"/>
                                </a:lnTo>
                                <a:lnTo>
                                  <a:pt x="1738935" y="859320"/>
                                </a:lnTo>
                                <a:lnTo>
                                  <a:pt x="1738706" y="881456"/>
                                </a:lnTo>
                                <a:lnTo>
                                  <a:pt x="1737817" y="903364"/>
                                </a:lnTo>
                                <a:lnTo>
                                  <a:pt x="1736471" y="925271"/>
                                </a:lnTo>
                                <a:lnTo>
                                  <a:pt x="1734452" y="947178"/>
                                </a:lnTo>
                                <a:lnTo>
                                  <a:pt x="1732001" y="968641"/>
                                </a:lnTo>
                                <a:lnTo>
                                  <a:pt x="1729092" y="990118"/>
                                </a:lnTo>
                                <a:lnTo>
                                  <a:pt x="1725511" y="1011352"/>
                                </a:lnTo>
                                <a:lnTo>
                                  <a:pt x="1721257" y="1032383"/>
                                </a:lnTo>
                                <a:lnTo>
                                  <a:pt x="1716786" y="1053186"/>
                                </a:lnTo>
                                <a:lnTo>
                                  <a:pt x="1711642" y="1073988"/>
                                </a:lnTo>
                                <a:lnTo>
                                  <a:pt x="1706042" y="1094562"/>
                                </a:lnTo>
                                <a:lnTo>
                                  <a:pt x="1700009" y="1114705"/>
                                </a:lnTo>
                                <a:lnTo>
                                  <a:pt x="1693304" y="1134847"/>
                                </a:lnTo>
                                <a:lnTo>
                                  <a:pt x="1686370" y="1154760"/>
                                </a:lnTo>
                                <a:lnTo>
                                  <a:pt x="1678762" y="1174242"/>
                                </a:lnTo>
                                <a:lnTo>
                                  <a:pt x="1670710" y="1193711"/>
                                </a:lnTo>
                                <a:lnTo>
                                  <a:pt x="1662201" y="1212748"/>
                                </a:lnTo>
                                <a:lnTo>
                                  <a:pt x="1653261" y="1231773"/>
                                </a:lnTo>
                                <a:lnTo>
                                  <a:pt x="1643863" y="1250366"/>
                                </a:lnTo>
                                <a:lnTo>
                                  <a:pt x="1634020" y="1268730"/>
                                </a:lnTo>
                                <a:lnTo>
                                  <a:pt x="1623733" y="1286878"/>
                                </a:lnTo>
                                <a:lnTo>
                                  <a:pt x="1613217" y="1304811"/>
                                </a:lnTo>
                                <a:lnTo>
                                  <a:pt x="1602029" y="1322286"/>
                                </a:lnTo>
                                <a:lnTo>
                                  <a:pt x="1590408" y="1339545"/>
                                </a:lnTo>
                                <a:lnTo>
                                  <a:pt x="1578547" y="1356588"/>
                                </a:lnTo>
                                <a:lnTo>
                                  <a:pt x="1566240" y="1373416"/>
                                </a:lnTo>
                                <a:lnTo>
                                  <a:pt x="1553489" y="1389786"/>
                                </a:lnTo>
                                <a:lnTo>
                                  <a:pt x="1540523" y="1405725"/>
                                </a:lnTo>
                                <a:lnTo>
                                  <a:pt x="1526870" y="1421435"/>
                                </a:lnTo>
                                <a:lnTo>
                                  <a:pt x="1513231" y="1436929"/>
                                </a:lnTo>
                                <a:lnTo>
                                  <a:pt x="1498917" y="1451978"/>
                                </a:lnTo>
                                <a:lnTo>
                                  <a:pt x="1484376" y="1466799"/>
                                </a:lnTo>
                                <a:lnTo>
                                  <a:pt x="1469390" y="1481188"/>
                                </a:lnTo>
                                <a:lnTo>
                                  <a:pt x="1454175" y="1495133"/>
                                </a:lnTo>
                                <a:lnTo>
                                  <a:pt x="1438517" y="1508849"/>
                                </a:lnTo>
                                <a:lnTo>
                                  <a:pt x="1422642" y="1522133"/>
                                </a:lnTo>
                                <a:lnTo>
                                  <a:pt x="1406309" y="1535189"/>
                                </a:lnTo>
                                <a:lnTo>
                                  <a:pt x="1389761" y="1547800"/>
                                </a:lnTo>
                                <a:lnTo>
                                  <a:pt x="1372756" y="1559966"/>
                                </a:lnTo>
                                <a:lnTo>
                                  <a:pt x="1355750" y="1571701"/>
                                </a:lnTo>
                                <a:lnTo>
                                  <a:pt x="1338085" y="1582991"/>
                                </a:lnTo>
                                <a:lnTo>
                                  <a:pt x="1320419" y="1594054"/>
                                </a:lnTo>
                                <a:lnTo>
                                  <a:pt x="1302296" y="1604671"/>
                                </a:lnTo>
                                <a:lnTo>
                                  <a:pt x="1283957" y="1614627"/>
                                </a:lnTo>
                                <a:lnTo>
                                  <a:pt x="1265390" y="1624368"/>
                                </a:lnTo>
                                <a:lnTo>
                                  <a:pt x="1246378" y="1633664"/>
                                </a:lnTo>
                                <a:lnTo>
                                  <a:pt x="1227353" y="1642516"/>
                                </a:lnTo>
                                <a:lnTo>
                                  <a:pt x="1207897" y="1650924"/>
                                </a:lnTo>
                                <a:lnTo>
                                  <a:pt x="1188212" y="1658899"/>
                                </a:lnTo>
                                <a:lnTo>
                                  <a:pt x="1168527" y="1666202"/>
                                </a:lnTo>
                                <a:lnTo>
                                  <a:pt x="1148397" y="1673276"/>
                                </a:lnTo>
                                <a:lnTo>
                                  <a:pt x="1128039" y="1679702"/>
                                </a:lnTo>
                                <a:lnTo>
                                  <a:pt x="1107465" y="1685887"/>
                                </a:lnTo>
                                <a:lnTo>
                                  <a:pt x="1086879" y="1691424"/>
                                </a:lnTo>
                                <a:lnTo>
                                  <a:pt x="1065860" y="1696517"/>
                                </a:lnTo>
                                <a:lnTo>
                                  <a:pt x="1044829" y="1700936"/>
                                </a:lnTo>
                                <a:lnTo>
                                  <a:pt x="1023353" y="1704924"/>
                                </a:lnTo>
                                <a:lnTo>
                                  <a:pt x="1001890" y="1708467"/>
                                </a:lnTo>
                                <a:lnTo>
                                  <a:pt x="980186" y="1711567"/>
                                </a:lnTo>
                                <a:lnTo>
                                  <a:pt x="958494" y="1713992"/>
                                </a:lnTo>
                                <a:lnTo>
                                  <a:pt x="936346" y="1715986"/>
                                </a:lnTo>
                                <a:lnTo>
                                  <a:pt x="914197" y="1717320"/>
                                </a:lnTo>
                                <a:lnTo>
                                  <a:pt x="891832" y="1718208"/>
                                </a:lnTo>
                                <a:lnTo>
                                  <a:pt x="869468" y="1718424"/>
                                </a:lnTo>
                                <a:lnTo>
                                  <a:pt x="847090" y="1718208"/>
                                </a:lnTo>
                                <a:lnTo>
                                  <a:pt x="824725" y="1717320"/>
                                </a:lnTo>
                                <a:lnTo>
                                  <a:pt x="802577" y="1715986"/>
                                </a:lnTo>
                                <a:lnTo>
                                  <a:pt x="780656" y="1713992"/>
                                </a:lnTo>
                                <a:lnTo>
                                  <a:pt x="758736" y="1711567"/>
                                </a:lnTo>
                                <a:lnTo>
                                  <a:pt x="737045" y="1708467"/>
                                </a:lnTo>
                                <a:lnTo>
                                  <a:pt x="715569" y="1704924"/>
                                </a:lnTo>
                                <a:lnTo>
                                  <a:pt x="694322" y="1700936"/>
                                </a:lnTo>
                                <a:lnTo>
                                  <a:pt x="673062" y="1696517"/>
                                </a:lnTo>
                                <a:lnTo>
                                  <a:pt x="652259" y="1691424"/>
                                </a:lnTo>
                                <a:lnTo>
                                  <a:pt x="631457" y="1685887"/>
                                </a:lnTo>
                                <a:lnTo>
                                  <a:pt x="610883" y="1679702"/>
                                </a:lnTo>
                                <a:lnTo>
                                  <a:pt x="590524" y="1673276"/>
                                </a:lnTo>
                                <a:lnTo>
                                  <a:pt x="570624" y="1666202"/>
                                </a:lnTo>
                                <a:lnTo>
                                  <a:pt x="550710" y="1658899"/>
                                </a:lnTo>
                                <a:lnTo>
                                  <a:pt x="531025" y="1650924"/>
                                </a:lnTo>
                                <a:lnTo>
                                  <a:pt x="511785" y="1642516"/>
                                </a:lnTo>
                                <a:lnTo>
                                  <a:pt x="492557" y="1633664"/>
                                </a:lnTo>
                                <a:lnTo>
                                  <a:pt x="473761" y="1624368"/>
                                </a:lnTo>
                                <a:lnTo>
                                  <a:pt x="454978" y="1614627"/>
                                </a:lnTo>
                                <a:lnTo>
                                  <a:pt x="436626" y="1604671"/>
                                </a:lnTo>
                                <a:lnTo>
                                  <a:pt x="418732" y="1594054"/>
                                </a:lnTo>
                                <a:lnTo>
                                  <a:pt x="400838" y="1582991"/>
                                </a:lnTo>
                                <a:lnTo>
                                  <a:pt x="383387" y="1571701"/>
                                </a:lnTo>
                                <a:lnTo>
                                  <a:pt x="366166" y="1559966"/>
                                </a:lnTo>
                                <a:lnTo>
                                  <a:pt x="349174" y="1547800"/>
                                </a:lnTo>
                                <a:lnTo>
                                  <a:pt x="332613" y="1535189"/>
                                </a:lnTo>
                                <a:lnTo>
                                  <a:pt x="316509" y="1522133"/>
                                </a:lnTo>
                                <a:lnTo>
                                  <a:pt x="300406" y="1508849"/>
                                </a:lnTo>
                                <a:lnTo>
                                  <a:pt x="284975" y="1495133"/>
                                </a:lnTo>
                                <a:lnTo>
                                  <a:pt x="269532" y="1481188"/>
                                </a:lnTo>
                                <a:lnTo>
                                  <a:pt x="254775" y="1466799"/>
                                </a:lnTo>
                                <a:lnTo>
                                  <a:pt x="240005" y="1451978"/>
                                </a:lnTo>
                                <a:lnTo>
                                  <a:pt x="225920" y="1436929"/>
                                </a:lnTo>
                                <a:lnTo>
                                  <a:pt x="212052" y="1421435"/>
                                </a:lnTo>
                                <a:lnTo>
                                  <a:pt x="198628" y="1405725"/>
                                </a:lnTo>
                                <a:lnTo>
                                  <a:pt x="185433" y="1389786"/>
                                </a:lnTo>
                                <a:lnTo>
                                  <a:pt x="172682" y="1373416"/>
                                </a:lnTo>
                                <a:lnTo>
                                  <a:pt x="160375" y="1356588"/>
                                </a:lnTo>
                                <a:lnTo>
                                  <a:pt x="148527" y="1339545"/>
                                </a:lnTo>
                                <a:lnTo>
                                  <a:pt x="137109" y="1322286"/>
                                </a:lnTo>
                                <a:lnTo>
                                  <a:pt x="125933" y="1304811"/>
                                </a:lnTo>
                                <a:lnTo>
                                  <a:pt x="115189" y="1286878"/>
                                </a:lnTo>
                                <a:lnTo>
                                  <a:pt x="104902" y="1268730"/>
                                </a:lnTo>
                                <a:lnTo>
                                  <a:pt x="95059" y="1250366"/>
                                </a:lnTo>
                                <a:lnTo>
                                  <a:pt x="85661" y="1231773"/>
                                </a:lnTo>
                                <a:lnTo>
                                  <a:pt x="76936" y="1212748"/>
                                </a:lnTo>
                                <a:lnTo>
                                  <a:pt x="68440" y="1193711"/>
                                </a:lnTo>
                                <a:lnTo>
                                  <a:pt x="60389" y="1174242"/>
                                </a:lnTo>
                                <a:lnTo>
                                  <a:pt x="52781" y="1154760"/>
                                </a:lnTo>
                                <a:lnTo>
                                  <a:pt x="45631" y="1134847"/>
                                </a:lnTo>
                                <a:lnTo>
                                  <a:pt x="39141" y="1114705"/>
                                </a:lnTo>
                                <a:lnTo>
                                  <a:pt x="33096" y="1094562"/>
                                </a:lnTo>
                                <a:lnTo>
                                  <a:pt x="27508" y="1073988"/>
                                </a:lnTo>
                                <a:lnTo>
                                  <a:pt x="22365" y="1053186"/>
                                </a:lnTo>
                                <a:lnTo>
                                  <a:pt x="17666" y="1032383"/>
                                </a:lnTo>
                                <a:lnTo>
                                  <a:pt x="13640" y="1011352"/>
                                </a:lnTo>
                                <a:lnTo>
                                  <a:pt x="10058" y="990118"/>
                                </a:lnTo>
                                <a:lnTo>
                                  <a:pt x="6934" y="968641"/>
                                </a:lnTo>
                                <a:lnTo>
                                  <a:pt x="4470" y="947178"/>
                                </a:lnTo>
                                <a:lnTo>
                                  <a:pt x="2451" y="925271"/>
                                </a:lnTo>
                                <a:lnTo>
                                  <a:pt x="1118" y="903364"/>
                                </a:lnTo>
                                <a:lnTo>
                                  <a:pt x="216" y="881456"/>
                                </a:lnTo>
                                <a:lnTo>
                                  <a:pt x="0" y="859320"/>
                                </a:lnTo>
                                <a:lnTo>
                                  <a:pt x="216" y="836968"/>
                                </a:lnTo>
                                <a:lnTo>
                                  <a:pt x="1118" y="815061"/>
                                </a:lnTo>
                                <a:lnTo>
                                  <a:pt x="2451" y="793153"/>
                                </a:lnTo>
                                <a:lnTo>
                                  <a:pt x="4470" y="771461"/>
                                </a:lnTo>
                                <a:lnTo>
                                  <a:pt x="6934" y="749770"/>
                                </a:lnTo>
                                <a:lnTo>
                                  <a:pt x="10058" y="728307"/>
                                </a:lnTo>
                                <a:lnTo>
                                  <a:pt x="13640" y="707060"/>
                                </a:lnTo>
                                <a:lnTo>
                                  <a:pt x="17666" y="686041"/>
                                </a:lnTo>
                                <a:lnTo>
                                  <a:pt x="22365" y="665239"/>
                                </a:lnTo>
                                <a:lnTo>
                                  <a:pt x="27508" y="644436"/>
                                </a:lnTo>
                                <a:lnTo>
                                  <a:pt x="33096" y="624078"/>
                                </a:lnTo>
                                <a:lnTo>
                                  <a:pt x="39141" y="603720"/>
                                </a:lnTo>
                                <a:lnTo>
                                  <a:pt x="45631" y="583578"/>
                                </a:lnTo>
                                <a:lnTo>
                                  <a:pt x="52781" y="563880"/>
                                </a:lnTo>
                                <a:lnTo>
                                  <a:pt x="60389" y="544182"/>
                                </a:lnTo>
                                <a:lnTo>
                                  <a:pt x="68440" y="524713"/>
                                </a:lnTo>
                                <a:lnTo>
                                  <a:pt x="76936" y="505676"/>
                                </a:lnTo>
                                <a:lnTo>
                                  <a:pt x="85661" y="486638"/>
                                </a:lnTo>
                                <a:lnTo>
                                  <a:pt x="95059" y="468059"/>
                                </a:lnTo>
                                <a:lnTo>
                                  <a:pt x="104902" y="449681"/>
                                </a:lnTo>
                                <a:lnTo>
                                  <a:pt x="115189" y="431533"/>
                                </a:lnTo>
                                <a:lnTo>
                                  <a:pt x="125933" y="413614"/>
                                </a:lnTo>
                                <a:lnTo>
                                  <a:pt x="137109" y="396125"/>
                                </a:lnTo>
                                <a:lnTo>
                                  <a:pt x="148527" y="378866"/>
                                </a:lnTo>
                                <a:lnTo>
                                  <a:pt x="160375" y="361823"/>
                                </a:lnTo>
                                <a:lnTo>
                                  <a:pt x="172682" y="345237"/>
                                </a:lnTo>
                                <a:lnTo>
                                  <a:pt x="185433" y="328854"/>
                                </a:lnTo>
                                <a:lnTo>
                                  <a:pt x="198628" y="312699"/>
                                </a:lnTo>
                                <a:lnTo>
                                  <a:pt x="212052" y="296989"/>
                                </a:lnTo>
                                <a:lnTo>
                                  <a:pt x="225920" y="281495"/>
                                </a:lnTo>
                                <a:lnTo>
                                  <a:pt x="240005" y="266446"/>
                                </a:lnTo>
                                <a:lnTo>
                                  <a:pt x="254775" y="251612"/>
                                </a:lnTo>
                                <a:lnTo>
                                  <a:pt x="269532" y="237236"/>
                                </a:lnTo>
                                <a:lnTo>
                                  <a:pt x="284975" y="223291"/>
                                </a:lnTo>
                                <a:lnTo>
                                  <a:pt x="300406" y="209575"/>
                                </a:lnTo>
                                <a:lnTo>
                                  <a:pt x="316509" y="196291"/>
                                </a:lnTo>
                                <a:lnTo>
                                  <a:pt x="332613" y="183235"/>
                                </a:lnTo>
                                <a:lnTo>
                                  <a:pt x="349174" y="170840"/>
                                </a:lnTo>
                                <a:lnTo>
                                  <a:pt x="366166" y="158674"/>
                                </a:lnTo>
                                <a:lnTo>
                                  <a:pt x="383387" y="146723"/>
                                </a:lnTo>
                                <a:lnTo>
                                  <a:pt x="400838" y="135433"/>
                                </a:lnTo>
                                <a:lnTo>
                                  <a:pt x="418732" y="124371"/>
                                </a:lnTo>
                                <a:lnTo>
                                  <a:pt x="436626" y="113970"/>
                                </a:lnTo>
                                <a:lnTo>
                                  <a:pt x="454978" y="103784"/>
                                </a:lnTo>
                                <a:lnTo>
                                  <a:pt x="473761" y="94043"/>
                                </a:lnTo>
                                <a:lnTo>
                                  <a:pt x="492557" y="84760"/>
                                </a:lnTo>
                                <a:lnTo>
                                  <a:pt x="511785" y="75908"/>
                                </a:lnTo>
                                <a:lnTo>
                                  <a:pt x="531025" y="67488"/>
                                </a:lnTo>
                                <a:lnTo>
                                  <a:pt x="550710" y="59753"/>
                                </a:lnTo>
                                <a:lnTo>
                                  <a:pt x="570624" y="52222"/>
                                </a:lnTo>
                                <a:lnTo>
                                  <a:pt x="590524" y="45136"/>
                                </a:lnTo>
                                <a:lnTo>
                                  <a:pt x="610883" y="38722"/>
                                </a:lnTo>
                                <a:lnTo>
                                  <a:pt x="631457" y="32753"/>
                                </a:lnTo>
                                <a:lnTo>
                                  <a:pt x="652259" y="27000"/>
                                </a:lnTo>
                                <a:lnTo>
                                  <a:pt x="673062" y="22123"/>
                                </a:lnTo>
                                <a:lnTo>
                                  <a:pt x="694322" y="17475"/>
                                </a:lnTo>
                                <a:lnTo>
                                  <a:pt x="715569" y="13500"/>
                                </a:lnTo>
                                <a:lnTo>
                                  <a:pt x="737045" y="9957"/>
                                </a:lnTo>
                                <a:lnTo>
                                  <a:pt x="758736" y="6858"/>
                                </a:lnTo>
                                <a:lnTo>
                                  <a:pt x="780656" y="4419"/>
                                </a:lnTo>
                                <a:lnTo>
                                  <a:pt x="802577" y="2654"/>
                                </a:lnTo>
                                <a:lnTo>
                                  <a:pt x="824725" y="1105"/>
                                </a:lnTo>
                                <a:lnTo>
                                  <a:pt x="847090" y="216"/>
                                </a:lnTo>
                                <a:lnTo>
                                  <a:pt x="869468" y="0"/>
                                </a:lnTo>
                                <a:close/>
                              </a:path>
                            </a:pathLst>
                          </a:custGeom>
                          <a:ln w="0" cap="rnd">
                            <a:round/>
                          </a:ln>
                        </wps:spPr>
                        <wps:style>
                          <a:lnRef idx="0">
                            <a:srgbClr val="000000">
                              <a:alpha val="0"/>
                            </a:srgbClr>
                          </a:lnRef>
                          <a:fillRef idx="1">
                            <a:srgbClr val="FFFFFF"/>
                          </a:fillRef>
                          <a:effectRef idx="0">
                            <a:scrgbClr r="0" g="0" b="0"/>
                          </a:effectRef>
                          <a:fontRef idx="none"/>
                        </wps:style>
                        <wps:bodyPr/>
                      </wps:wsp>
                      <wps:wsp>
                        <wps:cNvPr id="143" name="Shape 143"/>
                        <wps:cNvSpPr/>
                        <wps:spPr>
                          <a:xfrm>
                            <a:off x="2686545" y="427228"/>
                            <a:ext cx="1738935" cy="1718424"/>
                          </a:xfrm>
                          <a:custGeom>
                            <a:avLst/>
                            <a:gdLst/>
                            <a:ahLst/>
                            <a:cxnLst/>
                            <a:rect l="0" t="0" r="0" b="0"/>
                            <a:pathLst>
                              <a:path w="1738935" h="1718424">
                                <a:moveTo>
                                  <a:pt x="0" y="859320"/>
                                </a:moveTo>
                                <a:lnTo>
                                  <a:pt x="216" y="836968"/>
                                </a:lnTo>
                                <a:lnTo>
                                  <a:pt x="1118" y="815061"/>
                                </a:lnTo>
                                <a:lnTo>
                                  <a:pt x="2451" y="793153"/>
                                </a:lnTo>
                                <a:lnTo>
                                  <a:pt x="4470" y="771461"/>
                                </a:lnTo>
                                <a:lnTo>
                                  <a:pt x="6934" y="749770"/>
                                </a:lnTo>
                                <a:lnTo>
                                  <a:pt x="10058" y="728307"/>
                                </a:lnTo>
                                <a:lnTo>
                                  <a:pt x="13640" y="707060"/>
                                </a:lnTo>
                                <a:lnTo>
                                  <a:pt x="17666" y="686041"/>
                                </a:lnTo>
                                <a:lnTo>
                                  <a:pt x="22365" y="665239"/>
                                </a:lnTo>
                                <a:lnTo>
                                  <a:pt x="27508" y="644436"/>
                                </a:lnTo>
                                <a:lnTo>
                                  <a:pt x="33096" y="624078"/>
                                </a:lnTo>
                                <a:lnTo>
                                  <a:pt x="39141" y="603720"/>
                                </a:lnTo>
                                <a:lnTo>
                                  <a:pt x="45631" y="583578"/>
                                </a:lnTo>
                                <a:lnTo>
                                  <a:pt x="52781" y="563880"/>
                                </a:lnTo>
                                <a:lnTo>
                                  <a:pt x="60389" y="544182"/>
                                </a:lnTo>
                                <a:lnTo>
                                  <a:pt x="68440" y="524713"/>
                                </a:lnTo>
                                <a:lnTo>
                                  <a:pt x="76936" y="505676"/>
                                </a:lnTo>
                                <a:lnTo>
                                  <a:pt x="85661" y="486638"/>
                                </a:lnTo>
                                <a:lnTo>
                                  <a:pt x="95059" y="468059"/>
                                </a:lnTo>
                                <a:lnTo>
                                  <a:pt x="104902" y="449681"/>
                                </a:lnTo>
                                <a:lnTo>
                                  <a:pt x="115189" y="431533"/>
                                </a:lnTo>
                                <a:lnTo>
                                  <a:pt x="125933" y="413614"/>
                                </a:lnTo>
                                <a:lnTo>
                                  <a:pt x="137109" y="396125"/>
                                </a:lnTo>
                                <a:lnTo>
                                  <a:pt x="148527" y="378866"/>
                                </a:lnTo>
                                <a:lnTo>
                                  <a:pt x="160375" y="361823"/>
                                </a:lnTo>
                                <a:lnTo>
                                  <a:pt x="172682" y="345237"/>
                                </a:lnTo>
                                <a:lnTo>
                                  <a:pt x="185433" y="328854"/>
                                </a:lnTo>
                                <a:lnTo>
                                  <a:pt x="198628" y="312699"/>
                                </a:lnTo>
                                <a:lnTo>
                                  <a:pt x="212052" y="296989"/>
                                </a:lnTo>
                                <a:lnTo>
                                  <a:pt x="225920" y="281495"/>
                                </a:lnTo>
                                <a:lnTo>
                                  <a:pt x="240005" y="266446"/>
                                </a:lnTo>
                                <a:lnTo>
                                  <a:pt x="254775" y="251612"/>
                                </a:lnTo>
                                <a:lnTo>
                                  <a:pt x="269532" y="237236"/>
                                </a:lnTo>
                                <a:lnTo>
                                  <a:pt x="284975" y="223291"/>
                                </a:lnTo>
                                <a:lnTo>
                                  <a:pt x="300406" y="209575"/>
                                </a:lnTo>
                                <a:lnTo>
                                  <a:pt x="316509" y="196291"/>
                                </a:lnTo>
                                <a:lnTo>
                                  <a:pt x="332613" y="183235"/>
                                </a:lnTo>
                                <a:lnTo>
                                  <a:pt x="349174" y="170840"/>
                                </a:lnTo>
                                <a:lnTo>
                                  <a:pt x="366166" y="158674"/>
                                </a:lnTo>
                                <a:lnTo>
                                  <a:pt x="383387" y="146723"/>
                                </a:lnTo>
                                <a:lnTo>
                                  <a:pt x="400838" y="135433"/>
                                </a:lnTo>
                                <a:lnTo>
                                  <a:pt x="418732" y="124371"/>
                                </a:lnTo>
                                <a:lnTo>
                                  <a:pt x="436626" y="113970"/>
                                </a:lnTo>
                                <a:lnTo>
                                  <a:pt x="454978" y="103784"/>
                                </a:lnTo>
                                <a:lnTo>
                                  <a:pt x="473761" y="94043"/>
                                </a:lnTo>
                                <a:lnTo>
                                  <a:pt x="492557" y="84760"/>
                                </a:lnTo>
                                <a:lnTo>
                                  <a:pt x="511785" y="75908"/>
                                </a:lnTo>
                                <a:lnTo>
                                  <a:pt x="531025" y="67488"/>
                                </a:lnTo>
                                <a:lnTo>
                                  <a:pt x="550710" y="59753"/>
                                </a:lnTo>
                                <a:lnTo>
                                  <a:pt x="570624" y="52222"/>
                                </a:lnTo>
                                <a:lnTo>
                                  <a:pt x="590524" y="45136"/>
                                </a:lnTo>
                                <a:lnTo>
                                  <a:pt x="610883" y="38722"/>
                                </a:lnTo>
                                <a:lnTo>
                                  <a:pt x="631457" y="32753"/>
                                </a:lnTo>
                                <a:lnTo>
                                  <a:pt x="652259" y="27000"/>
                                </a:lnTo>
                                <a:lnTo>
                                  <a:pt x="673062" y="22123"/>
                                </a:lnTo>
                                <a:lnTo>
                                  <a:pt x="694322" y="17475"/>
                                </a:lnTo>
                                <a:lnTo>
                                  <a:pt x="715569" y="13500"/>
                                </a:lnTo>
                                <a:lnTo>
                                  <a:pt x="737045" y="9957"/>
                                </a:lnTo>
                                <a:lnTo>
                                  <a:pt x="758736" y="6858"/>
                                </a:lnTo>
                                <a:lnTo>
                                  <a:pt x="780656" y="4419"/>
                                </a:lnTo>
                                <a:lnTo>
                                  <a:pt x="802577" y="2654"/>
                                </a:lnTo>
                                <a:lnTo>
                                  <a:pt x="824725" y="1105"/>
                                </a:lnTo>
                                <a:lnTo>
                                  <a:pt x="847090" y="216"/>
                                </a:lnTo>
                                <a:lnTo>
                                  <a:pt x="869468" y="0"/>
                                </a:lnTo>
                                <a:lnTo>
                                  <a:pt x="891832" y="216"/>
                                </a:lnTo>
                                <a:lnTo>
                                  <a:pt x="914197" y="1105"/>
                                </a:lnTo>
                                <a:lnTo>
                                  <a:pt x="936346" y="2425"/>
                                </a:lnTo>
                                <a:lnTo>
                                  <a:pt x="958494" y="4419"/>
                                </a:lnTo>
                                <a:lnTo>
                                  <a:pt x="980186" y="6858"/>
                                </a:lnTo>
                                <a:lnTo>
                                  <a:pt x="1001890" y="9957"/>
                                </a:lnTo>
                                <a:lnTo>
                                  <a:pt x="1023353" y="13500"/>
                                </a:lnTo>
                                <a:lnTo>
                                  <a:pt x="1044829" y="17475"/>
                                </a:lnTo>
                                <a:lnTo>
                                  <a:pt x="1065860" y="22123"/>
                                </a:lnTo>
                                <a:lnTo>
                                  <a:pt x="1086879" y="27000"/>
                                </a:lnTo>
                                <a:lnTo>
                                  <a:pt x="1107465" y="32525"/>
                                </a:lnTo>
                                <a:lnTo>
                                  <a:pt x="1128039" y="38722"/>
                                </a:lnTo>
                                <a:lnTo>
                                  <a:pt x="1148397" y="45136"/>
                                </a:lnTo>
                                <a:lnTo>
                                  <a:pt x="1168527" y="52222"/>
                                </a:lnTo>
                                <a:lnTo>
                                  <a:pt x="1188212" y="59525"/>
                                </a:lnTo>
                                <a:lnTo>
                                  <a:pt x="1207897" y="67488"/>
                                </a:lnTo>
                                <a:lnTo>
                                  <a:pt x="1227353" y="75908"/>
                                </a:lnTo>
                                <a:lnTo>
                                  <a:pt x="1246378" y="84760"/>
                                </a:lnTo>
                                <a:lnTo>
                                  <a:pt x="1265390" y="94043"/>
                                </a:lnTo>
                                <a:lnTo>
                                  <a:pt x="1283957" y="103784"/>
                                </a:lnTo>
                                <a:lnTo>
                                  <a:pt x="1302296" y="113970"/>
                                </a:lnTo>
                                <a:lnTo>
                                  <a:pt x="1320419" y="124371"/>
                                </a:lnTo>
                                <a:lnTo>
                                  <a:pt x="1338085" y="135433"/>
                                </a:lnTo>
                                <a:lnTo>
                                  <a:pt x="1355750" y="146723"/>
                                </a:lnTo>
                                <a:lnTo>
                                  <a:pt x="1372756" y="158445"/>
                                </a:lnTo>
                                <a:lnTo>
                                  <a:pt x="1389761" y="170624"/>
                                </a:lnTo>
                                <a:lnTo>
                                  <a:pt x="1406309" y="183235"/>
                                </a:lnTo>
                                <a:lnTo>
                                  <a:pt x="1422642" y="196291"/>
                                </a:lnTo>
                                <a:lnTo>
                                  <a:pt x="1438517" y="209575"/>
                                </a:lnTo>
                                <a:lnTo>
                                  <a:pt x="1454175" y="223291"/>
                                </a:lnTo>
                                <a:lnTo>
                                  <a:pt x="1469390" y="237236"/>
                                </a:lnTo>
                                <a:lnTo>
                                  <a:pt x="1484376" y="251612"/>
                                </a:lnTo>
                                <a:lnTo>
                                  <a:pt x="1498917" y="266446"/>
                                </a:lnTo>
                                <a:lnTo>
                                  <a:pt x="1513231" y="281495"/>
                                </a:lnTo>
                                <a:lnTo>
                                  <a:pt x="1526870" y="296989"/>
                                </a:lnTo>
                                <a:lnTo>
                                  <a:pt x="1540523" y="312699"/>
                                </a:lnTo>
                                <a:lnTo>
                                  <a:pt x="1553489" y="328854"/>
                                </a:lnTo>
                                <a:lnTo>
                                  <a:pt x="1566240" y="345237"/>
                                </a:lnTo>
                                <a:lnTo>
                                  <a:pt x="1578547" y="361823"/>
                                </a:lnTo>
                                <a:lnTo>
                                  <a:pt x="1590408" y="378866"/>
                                </a:lnTo>
                                <a:lnTo>
                                  <a:pt x="1602029" y="396125"/>
                                </a:lnTo>
                                <a:lnTo>
                                  <a:pt x="1613217" y="413614"/>
                                </a:lnTo>
                                <a:lnTo>
                                  <a:pt x="1623733" y="431533"/>
                                </a:lnTo>
                                <a:lnTo>
                                  <a:pt x="1634020" y="449681"/>
                                </a:lnTo>
                                <a:lnTo>
                                  <a:pt x="1643863" y="468059"/>
                                </a:lnTo>
                                <a:lnTo>
                                  <a:pt x="1653261" y="486638"/>
                                </a:lnTo>
                                <a:lnTo>
                                  <a:pt x="1662201" y="505676"/>
                                </a:lnTo>
                                <a:lnTo>
                                  <a:pt x="1670710" y="524713"/>
                                </a:lnTo>
                                <a:lnTo>
                                  <a:pt x="1678762" y="544182"/>
                                </a:lnTo>
                                <a:lnTo>
                                  <a:pt x="1686370" y="563880"/>
                                </a:lnTo>
                                <a:lnTo>
                                  <a:pt x="1693304" y="583578"/>
                                </a:lnTo>
                                <a:lnTo>
                                  <a:pt x="1700009" y="603720"/>
                                </a:lnTo>
                                <a:lnTo>
                                  <a:pt x="1706042" y="624078"/>
                                </a:lnTo>
                                <a:lnTo>
                                  <a:pt x="1711642" y="644436"/>
                                </a:lnTo>
                                <a:lnTo>
                                  <a:pt x="1716786" y="665239"/>
                                </a:lnTo>
                                <a:lnTo>
                                  <a:pt x="1721257" y="686041"/>
                                </a:lnTo>
                                <a:lnTo>
                                  <a:pt x="1725511" y="707060"/>
                                </a:lnTo>
                                <a:lnTo>
                                  <a:pt x="1729092" y="728307"/>
                                </a:lnTo>
                                <a:lnTo>
                                  <a:pt x="1732001" y="749770"/>
                                </a:lnTo>
                                <a:lnTo>
                                  <a:pt x="1734452" y="771461"/>
                                </a:lnTo>
                                <a:lnTo>
                                  <a:pt x="1736471" y="793153"/>
                                </a:lnTo>
                                <a:lnTo>
                                  <a:pt x="1737817" y="815061"/>
                                </a:lnTo>
                                <a:lnTo>
                                  <a:pt x="1738706" y="836968"/>
                                </a:lnTo>
                                <a:lnTo>
                                  <a:pt x="1738935" y="859320"/>
                                </a:lnTo>
                                <a:lnTo>
                                  <a:pt x="1738706" y="881456"/>
                                </a:lnTo>
                                <a:lnTo>
                                  <a:pt x="1737817" y="903364"/>
                                </a:lnTo>
                                <a:lnTo>
                                  <a:pt x="1736471" y="925271"/>
                                </a:lnTo>
                                <a:lnTo>
                                  <a:pt x="1734452" y="947178"/>
                                </a:lnTo>
                                <a:lnTo>
                                  <a:pt x="1732001" y="968641"/>
                                </a:lnTo>
                                <a:lnTo>
                                  <a:pt x="1729092" y="990118"/>
                                </a:lnTo>
                                <a:lnTo>
                                  <a:pt x="1725511" y="1011352"/>
                                </a:lnTo>
                                <a:lnTo>
                                  <a:pt x="1721257" y="1032383"/>
                                </a:lnTo>
                                <a:lnTo>
                                  <a:pt x="1716786" y="1053186"/>
                                </a:lnTo>
                                <a:lnTo>
                                  <a:pt x="1711642" y="1073988"/>
                                </a:lnTo>
                                <a:lnTo>
                                  <a:pt x="1706042" y="1094562"/>
                                </a:lnTo>
                                <a:lnTo>
                                  <a:pt x="1700009" y="1114705"/>
                                </a:lnTo>
                                <a:lnTo>
                                  <a:pt x="1693304" y="1134847"/>
                                </a:lnTo>
                                <a:lnTo>
                                  <a:pt x="1686370" y="1154760"/>
                                </a:lnTo>
                                <a:lnTo>
                                  <a:pt x="1678762" y="1174242"/>
                                </a:lnTo>
                                <a:lnTo>
                                  <a:pt x="1670710" y="1193711"/>
                                </a:lnTo>
                                <a:lnTo>
                                  <a:pt x="1662201" y="1212748"/>
                                </a:lnTo>
                                <a:lnTo>
                                  <a:pt x="1653261" y="1231773"/>
                                </a:lnTo>
                                <a:lnTo>
                                  <a:pt x="1643863" y="1250366"/>
                                </a:lnTo>
                                <a:lnTo>
                                  <a:pt x="1634020" y="1268730"/>
                                </a:lnTo>
                                <a:lnTo>
                                  <a:pt x="1623733" y="1286878"/>
                                </a:lnTo>
                                <a:lnTo>
                                  <a:pt x="1613217" y="1304811"/>
                                </a:lnTo>
                                <a:lnTo>
                                  <a:pt x="1602029" y="1322286"/>
                                </a:lnTo>
                                <a:lnTo>
                                  <a:pt x="1590408" y="1339545"/>
                                </a:lnTo>
                                <a:lnTo>
                                  <a:pt x="1578547" y="1356588"/>
                                </a:lnTo>
                                <a:lnTo>
                                  <a:pt x="1566240" y="1373416"/>
                                </a:lnTo>
                                <a:lnTo>
                                  <a:pt x="1553489" y="1389786"/>
                                </a:lnTo>
                                <a:lnTo>
                                  <a:pt x="1540523" y="1405725"/>
                                </a:lnTo>
                                <a:lnTo>
                                  <a:pt x="1526870" y="1421435"/>
                                </a:lnTo>
                                <a:lnTo>
                                  <a:pt x="1513231" y="1436929"/>
                                </a:lnTo>
                                <a:lnTo>
                                  <a:pt x="1498917" y="1451978"/>
                                </a:lnTo>
                                <a:lnTo>
                                  <a:pt x="1484376" y="1466799"/>
                                </a:lnTo>
                                <a:lnTo>
                                  <a:pt x="1469390" y="1481188"/>
                                </a:lnTo>
                                <a:lnTo>
                                  <a:pt x="1454175" y="1495133"/>
                                </a:lnTo>
                                <a:lnTo>
                                  <a:pt x="1438517" y="1508849"/>
                                </a:lnTo>
                                <a:lnTo>
                                  <a:pt x="1422642" y="1522133"/>
                                </a:lnTo>
                                <a:lnTo>
                                  <a:pt x="1406309" y="1535189"/>
                                </a:lnTo>
                                <a:lnTo>
                                  <a:pt x="1389761" y="1547800"/>
                                </a:lnTo>
                                <a:lnTo>
                                  <a:pt x="1372756" y="1559966"/>
                                </a:lnTo>
                                <a:lnTo>
                                  <a:pt x="1355750" y="1571701"/>
                                </a:lnTo>
                                <a:lnTo>
                                  <a:pt x="1338085" y="1582991"/>
                                </a:lnTo>
                                <a:lnTo>
                                  <a:pt x="1320419" y="1594054"/>
                                </a:lnTo>
                                <a:lnTo>
                                  <a:pt x="1302296" y="1604671"/>
                                </a:lnTo>
                                <a:lnTo>
                                  <a:pt x="1283957" y="1614627"/>
                                </a:lnTo>
                                <a:lnTo>
                                  <a:pt x="1265390" y="1624368"/>
                                </a:lnTo>
                                <a:lnTo>
                                  <a:pt x="1246378" y="1633664"/>
                                </a:lnTo>
                                <a:lnTo>
                                  <a:pt x="1227353" y="1642516"/>
                                </a:lnTo>
                                <a:lnTo>
                                  <a:pt x="1207897" y="1650924"/>
                                </a:lnTo>
                                <a:lnTo>
                                  <a:pt x="1188212" y="1658899"/>
                                </a:lnTo>
                                <a:lnTo>
                                  <a:pt x="1168527" y="1666202"/>
                                </a:lnTo>
                                <a:lnTo>
                                  <a:pt x="1148397" y="1673276"/>
                                </a:lnTo>
                                <a:lnTo>
                                  <a:pt x="1128039" y="1679702"/>
                                </a:lnTo>
                                <a:lnTo>
                                  <a:pt x="1107465" y="1685887"/>
                                </a:lnTo>
                                <a:lnTo>
                                  <a:pt x="1086879" y="1691424"/>
                                </a:lnTo>
                                <a:lnTo>
                                  <a:pt x="1065860" y="1696517"/>
                                </a:lnTo>
                                <a:lnTo>
                                  <a:pt x="1044829" y="1700936"/>
                                </a:lnTo>
                                <a:lnTo>
                                  <a:pt x="1023353" y="1704924"/>
                                </a:lnTo>
                                <a:lnTo>
                                  <a:pt x="1001890" y="1708467"/>
                                </a:lnTo>
                                <a:lnTo>
                                  <a:pt x="980186" y="1711567"/>
                                </a:lnTo>
                                <a:lnTo>
                                  <a:pt x="958494" y="1713992"/>
                                </a:lnTo>
                                <a:lnTo>
                                  <a:pt x="936346" y="1715986"/>
                                </a:lnTo>
                                <a:lnTo>
                                  <a:pt x="914197" y="1717320"/>
                                </a:lnTo>
                                <a:lnTo>
                                  <a:pt x="891832" y="1718208"/>
                                </a:lnTo>
                                <a:lnTo>
                                  <a:pt x="869468" y="1718424"/>
                                </a:lnTo>
                                <a:lnTo>
                                  <a:pt x="847090" y="1718208"/>
                                </a:lnTo>
                                <a:lnTo>
                                  <a:pt x="824725" y="1717320"/>
                                </a:lnTo>
                                <a:lnTo>
                                  <a:pt x="802577" y="1715986"/>
                                </a:lnTo>
                                <a:lnTo>
                                  <a:pt x="780656" y="1713992"/>
                                </a:lnTo>
                                <a:lnTo>
                                  <a:pt x="758736" y="1711567"/>
                                </a:lnTo>
                                <a:lnTo>
                                  <a:pt x="737045" y="1708467"/>
                                </a:lnTo>
                                <a:lnTo>
                                  <a:pt x="715569" y="1704924"/>
                                </a:lnTo>
                                <a:lnTo>
                                  <a:pt x="694322" y="1700936"/>
                                </a:lnTo>
                                <a:lnTo>
                                  <a:pt x="673062" y="1696517"/>
                                </a:lnTo>
                                <a:lnTo>
                                  <a:pt x="652259" y="1691424"/>
                                </a:lnTo>
                                <a:lnTo>
                                  <a:pt x="631457" y="1685887"/>
                                </a:lnTo>
                                <a:lnTo>
                                  <a:pt x="610883" y="1679702"/>
                                </a:lnTo>
                                <a:lnTo>
                                  <a:pt x="590524" y="1673276"/>
                                </a:lnTo>
                                <a:lnTo>
                                  <a:pt x="570624" y="1666202"/>
                                </a:lnTo>
                                <a:lnTo>
                                  <a:pt x="550710" y="1658899"/>
                                </a:lnTo>
                                <a:lnTo>
                                  <a:pt x="531025" y="1650924"/>
                                </a:lnTo>
                                <a:lnTo>
                                  <a:pt x="511785" y="1642516"/>
                                </a:lnTo>
                                <a:lnTo>
                                  <a:pt x="492557" y="1633664"/>
                                </a:lnTo>
                                <a:lnTo>
                                  <a:pt x="473761" y="1624368"/>
                                </a:lnTo>
                                <a:lnTo>
                                  <a:pt x="454978" y="1614627"/>
                                </a:lnTo>
                                <a:lnTo>
                                  <a:pt x="436626" y="1604671"/>
                                </a:lnTo>
                                <a:lnTo>
                                  <a:pt x="418732" y="1594054"/>
                                </a:lnTo>
                                <a:lnTo>
                                  <a:pt x="400838" y="1582991"/>
                                </a:lnTo>
                                <a:lnTo>
                                  <a:pt x="383387" y="1571701"/>
                                </a:lnTo>
                                <a:lnTo>
                                  <a:pt x="366166" y="1559966"/>
                                </a:lnTo>
                                <a:lnTo>
                                  <a:pt x="349174" y="1547800"/>
                                </a:lnTo>
                                <a:lnTo>
                                  <a:pt x="332613" y="1535189"/>
                                </a:lnTo>
                                <a:lnTo>
                                  <a:pt x="316509" y="1522133"/>
                                </a:lnTo>
                                <a:lnTo>
                                  <a:pt x="300406" y="1508849"/>
                                </a:lnTo>
                                <a:lnTo>
                                  <a:pt x="284975" y="1495133"/>
                                </a:lnTo>
                                <a:lnTo>
                                  <a:pt x="269532" y="1481188"/>
                                </a:lnTo>
                                <a:lnTo>
                                  <a:pt x="254775" y="1466799"/>
                                </a:lnTo>
                                <a:lnTo>
                                  <a:pt x="240005" y="1451978"/>
                                </a:lnTo>
                                <a:lnTo>
                                  <a:pt x="225920" y="1436929"/>
                                </a:lnTo>
                                <a:lnTo>
                                  <a:pt x="212052" y="1421435"/>
                                </a:lnTo>
                                <a:lnTo>
                                  <a:pt x="198628" y="1405725"/>
                                </a:lnTo>
                                <a:lnTo>
                                  <a:pt x="185433" y="1389786"/>
                                </a:lnTo>
                                <a:lnTo>
                                  <a:pt x="172682" y="1373416"/>
                                </a:lnTo>
                                <a:lnTo>
                                  <a:pt x="160375" y="1356588"/>
                                </a:lnTo>
                                <a:lnTo>
                                  <a:pt x="148527" y="1339545"/>
                                </a:lnTo>
                                <a:lnTo>
                                  <a:pt x="137109" y="1322286"/>
                                </a:lnTo>
                                <a:lnTo>
                                  <a:pt x="125933" y="1304811"/>
                                </a:lnTo>
                                <a:lnTo>
                                  <a:pt x="115189" y="1286878"/>
                                </a:lnTo>
                                <a:lnTo>
                                  <a:pt x="104902" y="1268730"/>
                                </a:lnTo>
                                <a:lnTo>
                                  <a:pt x="95059" y="1250366"/>
                                </a:lnTo>
                                <a:lnTo>
                                  <a:pt x="85661" y="1231773"/>
                                </a:lnTo>
                                <a:lnTo>
                                  <a:pt x="76936" y="1212748"/>
                                </a:lnTo>
                                <a:lnTo>
                                  <a:pt x="68440" y="1193711"/>
                                </a:lnTo>
                                <a:lnTo>
                                  <a:pt x="60389" y="1174242"/>
                                </a:lnTo>
                                <a:lnTo>
                                  <a:pt x="52781" y="1154760"/>
                                </a:lnTo>
                                <a:lnTo>
                                  <a:pt x="45631" y="1134847"/>
                                </a:lnTo>
                                <a:lnTo>
                                  <a:pt x="39141" y="1114705"/>
                                </a:lnTo>
                                <a:lnTo>
                                  <a:pt x="33096" y="1094562"/>
                                </a:lnTo>
                                <a:lnTo>
                                  <a:pt x="27508" y="1073988"/>
                                </a:lnTo>
                                <a:lnTo>
                                  <a:pt x="22365" y="1053186"/>
                                </a:lnTo>
                                <a:lnTo>
                                  <a:pt x="17666" y="1032383"/>
                                </a:lnTo>
                                <a:lnTo>
                                  <a:pt x="13640" y="1011352"/>
                                </a:lnTo>
                                <a:lnTo>
                                  <a:pt x="10058" y="990118"/>
                                </a:lnTo>
                                <a:lnTo>
                                  <a:pt x="6934" y="968641"/>
                                </a:lnTo>
                                <a:lnTo>
                                  <a:pt x="4470" y="947178"/>
                                </a:lnTo>
                                <a:lnTo>
                                  <a:pt x="2451" y="925271"/>
                                </a:lnTo>
                                <a:lnTo>
                                  <a:pt x="1118" y="903364"/>
                                </a:lnTo>
                                <a:lnTo>
                                  <a:pt x="216" y="881456"/>
                                </a:lnTo>
                                <a:lnTo>
                                  <a:pt x="0" y="859320"/>
                                </a:lnTo>
                              </a:path>
                            </a:pathLst>
                          </a:custGeom>
                          <a:ln w="11125" cap="rnd">
                            <a:round/>
                          </a:ln>
                        </wps:spPr>
                        <wps:style>
                          <a:lnRef idx="1">
                            <a:srgbClr val="737373"/>
                          </a:lnRef>
                          <a:fillRef idx="0">
                            <a:srgbClr val="000000">
                              <a:alpha val="0"/>
                            </a:srgbClr>
                          </a:fillRef>
                          <a:effectRef idx="0">
                            <a:scrgbClr r="0" g="0" b="0"/>
                          </a:effectRef>
                          <a:fontRef idx="none"/>
                        </wps:style>
                        <wps:bodyPr/>
                      </wps:wsp>
                      <wps:wsp>
                        <wps:cNvPr id="144" name="Shape 144"/>
                        <wps:cNvSpPr/>
                        <wps:spPr>
                          <a:xfrm>
                            <a:off x="2771991" y="507340"/>
                            <a:ext cx="784123" cy="1549566"/>
                          </a:xfrm>
                          <a:custGeom>
                            <a:avLst/>
                            <a:gdLst/>
                            <a:ahLst/>
                            <a:cxnLst/>
                            <a:rect l="0" t="0" r="0" b="0"/>
                            <a:pathLst>
                              <a:path w="784123" h="1549566">
                                <a:moveTo>
                                  <a:pt x="784022" y="0"/>
                                </a:moveTo>
                                <a:lnTo>
                                  <a:pt x="784123" y="1"/>
                                </a:lnTo>
                                <a:lnTo>
                                  <a:pt x="784123" y="50014"/>
                                </a:lnTo>
                                <a:lnTo>
                                  <a:pt x="784022" y="50013"/>
                                </a:lnTo>
                                <a:lnTo>
                                  <a:pt x="765226" y="50229"/>
                                </a:lnTo>
                                <a:lnTo>
                                  <a:pt x="746214" y="50902"/>
                                </a:lnTo>
                                <a:lnTo>
                                  <a:pt x="727647" y="52007"/>
                                </a:lnTo>
                                <a:lnTo>
                                  <a:pt x="709079" y="53772"/>
                                </a:lnTo>
                                <a:lnTo>
                                  <a:pt x="690740" y="55766"/>
                                </a:lnTo>
                                <a:lnTo>
                                  <a:pt x="672402" y="58204"/>
                                </a:lnTo>
                                <a:lnTo>
                                  <a:pt x="654279" y="61303"/>
                                </a:lnTo>
                                <a:lnTo>
                                  <a:pt x="636156" y="64618"/>
                                </a:lnTo>
                                <a:lnTo>
                                  <a:pt x="618490" y="68606"/>
                                </a:lnTo>
                                <a:lnTo>
                                  <a:pt x="600812" y="72809"/>
                                </a:lnTo>
                                <a:lnTo>
                                  <a:pt x="583146" y="77457"/>
                                </a:lnTo>
                                <a:lnTo>
                                  <a:pt x="565925" y="82537"/>
                                </a:lnTo>
                                <a:lnTo>
                                  <a:pt x="548703" y="88074"/>
                                </a:lnTo>
                                <a:lnTo>
                                  <a:pt x="531927" y="93828"/>
                                </a:lnTo>
                                <a:lnTo>
                                  <a:pt x="515150" y="100241"/>
                                </a:lnTo>
                                <a:lnTo>
                                  <a:pt x="498589" y="106883"/>
                                </a:lnTo>
                                <a:lnTo>
                                  <a:pt x="482270" y="113970"/>
                                </a:lnTo>
                                <a:lnTo>
                                  <a:pt x="466153" y="121488"/>
                                </a:lnTo>
                                <a:lnTo>
                                  <a:pt x="450050" y="129235"/>
                                </a:lnTo>
                                <a:lnTo>
                                  <a:pt x="434391" y="137427"/>
                                </a:lnTo>
                                <a:lnTo>
                                  <a:pt x="418960" y="146063"/>
                                </a:lnTo>
                                <a:lnTo>
                                  <a:pt x="403746" y="154915"/>
                                </a:lnTo>
                                <a:lnTo>
                                  <a:pt x="388760" y="164199"/>
                                </a:lnTo>
                                <a:lnTo>
                                  <a:pt x="374002" y="173724"/>
                                </a:lnTo>
                                <a:lnTo>
                                  <a:pt x="359461" y="183680"/>
                                </a:lnTo>
                                <a:lnTo>
                                  <a:pt x="345148" y="193853"/>
                                </a:lnTo>
                                <a:lnTo>
                                  <a:pt x="331279" y="204483"/>
                                </a:lnTo>
                                <a:lnTo>
                                  <a:pt x="317411" y="215545"/>
                                </a:lnTo>
                                <a:lnTo>
                                  <a:pt x="303987" y="226606"/>
                                </a:lnTo>
                                <a:lnTo>
                                  <a:pt x="290792" y="238125"/>
                                </a:lnTo>
                                <a:lnTo>
                                  <a:pt x="278041" y="250076"/>
                                </a:lnTo>
                                <a:lnTo>
                                  <a:pt x="265290" y="262243"/>
                                </a:lnTo>
                                <a:lnTo>
                                  <a:pt x="252984" y="274638"/>
                                </a:lnTo>
                                <a:lnTo>
                                  <a:pt x="241135" y="287465"/>
                                </a:lnTo>
                                <a:lnTo>
                                  <a:pt x="229502" y="300304"/>
                                </a:lnTo>
                                <a:lnTo>
                                  <a:pt x="218084" y="313589"/>
                                </a:lnTo>
                                <a:lnTo>
                                  <a:pt x="206908" y="327304"/>
                                </a:lnTo>
                                <a:lnTo>
                                  <a:pt x="196164" y="341021"/>
                                </a:lnTo>
                                <a:lnTo>
                                  <a:pt x="185877" y="355194"/>
                                </a:lnTo>
                                <a:lnTo>
                                  <a:pt x="175819" y="369570"/>
                                </a:lnTo>
                                <a:lnTo>
                                  <a:pt x="166192" y="384175"/>
                                </a:lnTo>
                                <a:lnTo>
                                  <a:pt x="156794" y="399009"/>
                                </a:lnTo>
                                <a:lnTo>
                                  <a:pt x="147625" y="414058"/>
                                </a:lnTo>
                                <a:lnTo>
                                  <a:pt x="139128" y="429324"/>
                                </a:lnTo>
                                <a:lnTo>
                                  <a:pt x="130848" y="444817"/>
                                </a:lnTo>
                                <a:lnTo>
                                  <a:pt x="122796" y="460527"/>
                                </a:lnTo>
                                <a:lnTo>
                                  <a:pt x="115418" y="476466"/>
                                </a:lnTo>
                                <a:lnTo>
                                  <a:pt x="108255" y="492621"/>
                                </a:lnTo>
                                <a:lnTo>
                                  <a:pt x="101321" y="508991"/>
                                </a:lnTo>
                                <a:lnTo>
                                  <a:pt x="95060" y="525589"/>
                                </a:lnTo>
                                <a:lnTo>
                                  <a:pt x="89027" y="542188"/>
                                </a:lnTo>
                                <a:lnTo>
                                  <a:pt x="83426" y="559232"/>
                                </a:lnTo>
                                <a:lnTo>
                                  <a:pt x="78283" y="576275"/>
                                </a:lnTo>
                                <a:lnTo>
                                  <a:pt x="73584" y="593535"/>
                                </a:lnTo>
                                <a:lnTo>
                                  <a:pt x="69342" y="611023"/>
                                </a:lnTo>
                                <a:lnTo>
                                  <a:pt x="65532" y="628726"/>
                                </a:lnTo>
                                <a:lnTo>
                                  <a:pt x="61963" y="646430"/>
                                </a:lnTo>
                                <a:lnTo>
                                  <a:pt x="59055" y="664350"/>
                                </a:lnTo>
                                <a:lnTo>
                                  <a:pt x="56362" y="682498"/>
                                </a:lnTo>
                                <a:lnTo>
                                  <a:pt x="54356" y="700647"/>
                                </a:lnTo>
                                <a:lnTo>
                                  <a:pt x="52565" y="719011"/>
                                </a:lnTo>
                                <a:lnTo>
                                  <a:pt x="51448" y="737387"/>
                                </a:lnTo>
                                <a:lnTo>
                                  <a:pt x="50775" y="755967"/>
                                </a:lnTo>
                                <a:lnTo>
                                  <a:pt x="50546" y="774789"/>
                                </a:lnTo>
                                <a:lnTo>
                                  <a:pt x="50775" y="793369"/>
                                </a:lnTo>
                                <a:lnTo>
                                  <a:pt x="51448" y="811962"/>
                                </a:lnTo>
                                <a:lnTo>
                                  <a:pt x="52565" y="830554"/>
                                </a:lnTo>
                                <a:lnTo>
                                  <a:pt x="54356" y="848919"/>
                                </a:lnTo>
                                <a:lnTo>
                                  <a:pt x="56362" y="867067"/>
                                </a:lnTo>
                                <a:lnTo>
                                  <a:pt x="59055" y="885215"/>
                                </a:lnTo>
                                <a:lnTo>
                                  <a:pt x="61963" y="903135"/>
                                </a:lnTo>
                                <a:lnTo>
                                  <a:pt x="65532" y="920839"/>
                                </a:lnTo>
                                <a:lnTo>
                                  <a:pt x="69342" y="938543"/>
                                </a:lnTo>
                                <a:lnTo>
                                  <a:pt x="73584" y="955815"/>
                                </a:lnTo>
                                <a:lnTo>
                                  <a:pt x="78283" y="973290"/>
                                </a:lnTo>
                                <a:lnTo>
                                  <a:pt x="83426" y="990334"/>
                                </a:lnTo>
                                <a:lnTo>
                                  <a:pt x="89027" y="1007148"/>
                                </a:lnTo>
                                <a:lnTo>
                                  <a:pt x="95060" y="1023976"/>
                                </a:lnTo>
                                <a:lnTo>
                                  <a:pt x="101321" y="1040575"/>
                                </a:lnTo>
                                <a:lnTo>
                                  <a:pt x="108255" y="1056945"/>
                                </a:lnTo>
                                <a:lnTo>
                                  <a:pt x="115418" y="1073099"/>
                                </a:lnTo>
                                <a:lnTo>
                                  <a:pt x="122796" y="1089038"/>
                                </a:lnTo>
                                <a:lnTo>
                                  <a:pt x="130848" y="1104748"/>
                                </a:lnTo>
                                <a:lnTo>
                                  <a:pt x="139128" y="1120242"/>
                                </a:lnTo>
                                <a:lnTo>
                                  <a:pt x="147625" y="1135507"/>
                                </a:lnTo>
                                <a:lnTo>
                                  <a:pt x="156794" y="1150557"/>
                                </a:lnTo>
                                <a:lnTo>
                                  <a:pt x="166192" y="1165391"/>
                                </a:lnTo>
                                <a:lnTo>
                                  <a:pt x="175819" y="1179995"/>
                                </a:lnTo>
                                <a:lnTo>
                                  <a:pt x="185877" y="1194372"/>
                                </a:lnTo>
                                <a:lnTo>
                                  <a:pt x="196164" y="1208317"/>
                                </a:lnTo>
                                <a:lnTo>
                                  <a:pt x="206908" y="1222261"/>
                                </a:lnTo>
                                <a:lnTo>
                                  <a:pt x="218084" y="1235761"/>
                                </a:lnTo>
                                <a:lnTo>
                                  <a:pt x="229502" y="1249045"/>
                                </a:lnTo>
                                <a:lnTo>
                                  <a:pt x="241135" y="1262101"/>
                                </a:lnTo>
                                <a:lnTo>
                                  <a:pt x="252984" y="1274928"/>
                                </a:lnTo>
                                <a:lnTo>
                                  <a:pt x="265290" y="1287323"/>
                                </a:lnTo>
                                <a:lnTo>
                                  <a:pt x="278041" y="1299503"/>
                                </a:lnTo>
                                <a:lnTo>
                                  <a:pt x="290792" y="1311224"/>
                                </a:lnTo>
                                <a:lnTo>
                                  <a:pt x="303987" y="1322731"/>
                                </a:lnTo>
                                <a:lnTo>
                                  <a:pt x="317411" y="1334021"/>
                                </a:lnTo>
                                <a:lnTo>
                                  <a:pt x="331279" y="1345083"/>
                                </a:lnTo>
                                <a:lnTo>
                                  <a:pt x="345148" y="1355484"/>
                                </a:lnTo>
                                <a:lnTo>
                                  <a:pt x="359461" y="1365885"/>
                                </a:lnTo>
                                <a:lnTo>
                                  <a:pt x="374002" y="1375842"/>
                                </a:lnTo>
                                <a:lnTo>
                                  <a:pt x="388760" y="1385367"/>
                                </a:lnTo>
                                <a:lnTo>
                                  <a:pt x="403746" y="1394663"/>
                                </a:lnTo>
                                <a:lnTo>
                                  <a:pt x="418960" y="1403516"/>
                                </a:lnTo>
                                <a:lnTo>
                                  <a:pt x="434391" y="1412138"/>
                                </a:lnTo>
                                <a:lnTo>
                                  <a:pt x="450050" y="1420330"/>
                                </a:lnTo>
                                <a:lnTo>
                                  <a:pt x="466153" y="1428077"/>
                                </a:lnTo>
                                <a:lnTo>
                                  <a:pt x="482270" y="1435596"/>
                                </a:lnTo>
                                <a:lnTo>
                                  <a:pt x="498589" y="1442682"/>
                                </a:lnTo>
                                <a:lnTo>
                                  <a:pt x="515150" y="1449324"/>
                                </a:lnTo>
                                <a:lnTo>
                                  <a:pt x="531927" y="1455522"/>
                                </a:lnTo>
                                <a:lnTo>
                                  <a:pt x="548703" y="1461491"/>
                                </a:lnTo>
                                <a:lnTo>
                                  <a:pt x="565925" y="1467028"/>
                                </a:lnTo>
                                <a:lnTo>
                                  <a:pt x="583146" y="1472108"/>
                                </a:lnTo>
                                <a:lnTo>
                                  <a:pt x="600812" y="1476756"/>
                                </a:lnTo>
                                <a:lnTo>
                                  <a:pt x="618490" y="1480960"/>
                                </a:lnTo>
                                <a:lnTo>
                                  <a:pt x="636156" y="1484948"/>
                                </a:lnTo>
                                <a:lnTo>
                                  <a:pt x="654279" y="1488262"/>
                                </a:lnTo>
                                <a:lnTo>
                                  <a:pt x="672402" y="1491145"/>
                                </a:lnTo>
                                <a:lnTo>
                                  <a:pt x="690740" y="1493799"/>
                                </a:lnTo>
                                <a:lnTo>
                                  <a:pt x="709079" y="1495794"/>
                                </a:lnTo>
                                <a:lnTo>
                                  <a:pt x="727647" y="1497559"/>
                                </a:lnTo>
                                <a:lnTo>
                                  <a:pt x="746214" y="1498676"/>
                                </a:lnTo>
                                <a:lnTo>
                                  <a:pt x="765226" y="1499337"/>
                                </a:lnTo>
                                <a:lnTo>
                                  <a:pt x="784022" y="1499552"/>
                                </a:lnTo>
                                <a:lnTo>
                                  <a:pt x="784123" y="1499552"/>
                                </a:lnTo>
                                <a:lnTo>
                                  <a:pt x="784123" y="1549565"/>
                                </a:lnTo>
                                <a:lnTo>
                                  <a:pt x="784022" y="1549566"/>
                                </a:lnTo>
                                <a:lnTo>
                                  <a:pt x="763880" y="1549349"/>
                                </a:lnTo>
                                <a:lnTo>
                                  <a:pt x="743750" y="1548689"/>
                                </a:lnTo>
                                <a:lnTo>
                                  <a:pt x="723621" y="1547356"/>
                                </a:lnTo>
                                <a:lnTo>
                                  <a:pt x="703936" y="1545590"/>
                                </a:lnTo>
                                <a:lnTo>
                                  <a:pt x="684251" y="1543367"/>
                                </a:lnTo>
                                <a:lnTo>
                                  <a:pt x="664566" y="1540713"/>
                                </a:lnTo>
                                <a:lnTo>
                                  <a:pt x="645325" y="1537399"/>
                                </a:lnTo>
                                <a:lnTo>
                                  <a:pt x="626097" y="1533856"/>
                                </a:lnTo>
                                <a:lnTo>
                                  <a:pt x="606857" y="1529652"/>
                                </a:lnTo>
                                <a:lnTo>
                                  <a:pt x="588073" y="1525232"/>
                                </a:lnTo>
                                <a:lnTo>
                                  <a:pt x="569278" y="1520139"/>
                                </a:lnTo>
                                <a:lnTo>
                                  <a:pt x="550939" y="1514830"/>
                                </a:lnTo>
                                <a:lnTo>
                                  <a:pt x="532587" y="1508849"/>
                                </a:lnTo>
                                <a:lnTo>
                                  <a:pt x="514477" y="1502651"/>
                                </a:lnTo>
                                <a:lnTo>
                                  <a:pt x="496583" y="1495794"/>
                                </a:lnTo>
                                <a:lnTo>
                                  <a:pt x="478905" y="1488706"/>
                                </a:lnTo>
                                <a:lnTo>
                                  <a:pt x="461467" y="1481188"/>
                                </a:lnTo>
                                <a:lnTo>
                                  <a:pt x="444017" y="1473225"/>
                                </a:lnTo>
                                <a:lnTo>
                                  <a:pt x="427012" y="1464806"/>
                                </a:lnTo>
                                <a:lnTo>
                                  <a:pt x="410235" y="1456182"/>
                                </a:lnTo>
                                <a:lnTo>
                                  <a:pt x="393687" y="1446886"/>
                                </a:lnTo>
                                <a:lnTo>
                                  <a:pt x="377355" y="1437373"/>
                                </a:lnTo>
                                <a:lnTo>
                                  <a:pt x="361467" y="1427633"/>
                                </a:lnTo>
                                <a:lnTo>
                                  <a:pt x="345592" y="1417231"/>
                                </a:lnTo>
                                <a:lnTo>
                                  <a:pt x="330162" y="1406601"/>
                                </a:lnTo>
                                <a:lnTo>
                                  <a:pt x="314947" y="1395768"/>
                                </a:lnTo>
                                <a:lnTo>
                                  <a:pt x="299961" y="1384249"/>
                                </a:lnTo>
                                <a:lnTo>
                                  <a:pt x="285191" y="1372743"/>
                                </a:lnTo>
                                <a:lnTo>
                                  <a:pt x="270878" y="1360576"/>
                                </a:lnTo>
                                <a:lnTo>
                                  <a:pt x="256794" y="1348410"/>
                                </a:lnTo>
                                <a:lnTo>
                                  <a:pt x="243141" y="1335570"/>
                                </a:lnTo>
                                <a:lnTo>
                                  <a:pt x="229502" y="1322731"/>
                                </a:lnTo>
                                <a:lnTo>
                                  <a:pt x="216522" y="1309231"/>
                                </a:lnTo>
                                <a:lnTo>
                                  <a:pt x="203556" y="1295731"/>
                                </a:lnTo>
                                <a:lnTo>
                                  <a:pt x="191021" y="1281786"/>
                                </a:lnTo>
                                <a:lnTo>
                                  <a:pt x="178943" y="1267625"/>
                                </a:lnTo>
                                <a:lnTo>
                                  <a:pt x="167094" y="1253020"/>
                                </a:lnTo>
                                <a:lnTo>
                                  <a:pt x="155677" y="1238416"/>
                                </a:lnTo>
                                <a:lnTo>
                                  <a:pt x="144500" y="1223366"/>
                                </a:lnTo>
                                <a:lnTo>
                                  <a:pt x="133757" y="1207872"/>
                                </a:lnTo>
                                <a:lnTo>
                                  <a:pt x="123470" y="1192390"/>
                                </a:lnTo>
                                <a:lnTo>
                                  <a:pt x="113411" y="1176452"/>
                                </a:lnTo>
                                <a:lnTo>
                                  <a:pt x="103784" y="1160513"/>
                                </a:lnTo>
                                <a:lnTo>
                                  <a:pt x="94615" y="1144143"/>
                                </a:lnTo>
                                <a:lnTo>
                                  <a:pt x="85674" y="1127544"/>
                                </a:lnTo>
                                <a:lnTo>
                                  <a:pt x="77165" y="1110730"/>
                                </a:lnTo>
                                <a:lnTo>
                                  <a:pt x="69114" y="1093686"/>
                                </a:lnTo>
                                <a:lnTo>
                                  <a:pt x="61506" y="1076427"/>
                                </a:lnTo>
                                <a:lnTo>
                                  <a:pt x="54356" y="1058939"/>
                                </a:lnTo>
                                <a:lnTo>
                                  <a:pt x="47422" y="1041235"/>
                                </a:lnTo>
                                <a:lnTo>
                                  <a:pt x="41161" y="1023302"/>
                                </a:lnTo>
                                <a:lnTo>
                                  <a:pt x="35116" y="1005167"/>
                                </a:lnTo>
                                <a:lnTo>
                                  <a:pt x="29744" y="986790"/>
                                </a:lnTo>
                                <a:lnTo>
                                  <a:pt x="24600" y="968426"/>
                                </a:lnTo>
                                <a:lnTo>
                                  <a:pt x="19901" y="949833"/>
                                </a:lnTo>
                                <a:lnTo>
                                  <a:pt x="15875" y="930809"/>
                                </a:lnTo>
                                <a:lnTo>
                                  <a:pt x="12078" y="911987"/>
                                </a:lnTo>
                                <a:lnTo>
                                  <a:pt x="8941" y="892734"/>
                                </a:lnTo>
                                <a:lnTo>
                                  <a:pt x="6261" y="873480"/>
                                </a:lnTo>
                                <a:lnTo>
                                  <a:pt x="4026" y="854012"/>
                                </a:lnTo>
                                <a:lnTo>
                                  <a:pt x="2235" y="834314"/>
                                </a:lnTo>
                                <a:lnTo>
                                  <a:pt x="889" y="814617"/>
                                </a:lnTo>
                                <a:lnTo>
                                  <a:pt x="216" y="794702"/>
                                </a:lnTo>
                                <a:lnTo>
                                  <a:pt x="0" y="774789"/>
                                </a:lnTo>
                                <a:lnTo>
                                  <a:pt x="216" y="754863"/>
                                </a:lnTo>
                                <a:lnTo>
                                  <a:pt x="889" y="734949"/>
                                </a:lnTo>
                                <a:lnTo>
                                  <a:pt x="2235" y="715251"/>
                                </a:lnTo>
                                <a:lnTo>
                                  <a:pt x="4026" y="695554"/>
                                </a:lnTo>
                                <a:lnTo>
                                  <a:pt x="6261" y="676085"/>
                                </a:lnTo>
                                <a:lnTo>
                                  <a:pt x="8941" y="656832"/>
                                </a:lnTo>
                                <a:lnTo>
                                  <a:pt x="12078" y="637579"/>
                                </a:lnTo>
                                <a:lnTo>
                                  <a:pt x="15875" y="618541"/>
                                </a:lnTo>
                                <a:lnTo>
                                  <a:pt x="19901" y="599732"/>
                                </a:lnTo>
                                <a:lnTo>
                                  <a:pt x="24600" y="581139"/>
                                </a:lnTo>
                                <a:lnTo>
                                  <a:pt x="29744" y="562547"/>
                                </a:lnTo>
                                <a:lnTo>
                                  <a:pt x="35116" y="544411"/>
                                </a:lnTo>
                                <a:lnTo>
                                  <a:pt x="41161" y="526263"/>
                                </a:lnTo>
                                <a:lnTo>
                                  <a:pt x="47422" y="508331"/>
                                </a:lnTo>
                                <a:lnTo>
                                  <a:pt x="54356" y="490626"/>
                                </a:lnTo>
                                <a:lnTo>
                                  <a:pt x="61506" y="473151"/>
                                </a:lnTo>
                                <a:lnTo>
                                  <a:pt x="69114" y="455880"/>
                                </a:lnTo>
                                <a:lnTo>
                                  <a:pt x="77165" y="438849"/>
                                </a:lnTo>
                                <a:lnTo>
                                  <a:pt x="85674" y="422021"/>
                                </a:lnTo>
                                <a:lnTo>
                                  <a:pt x="94615" y="405422"/>
                                </a:lnTo>
                                <a:lnTo>
                                  <a:pt x="103784" y="389052"/>
                                </a:lnTo>
                                <a:lnTo>
                                  <a:pt x="113411" y="372897"/>
                                </a:lnTo>
                                <a:lnTo>
                                  <a:pt x="123470" y="357188"/>
                                </a:lnTo>
                                <a:lnTo>
                                  <a:pt x="133757" y="341465"/>
                                </a:lnTo>
                                <a:lnTo>
                                  <a:pt x="144500" y="326199"/>
                                </a:lnTo>
                                <a:lnTo>
                                  <a:pt x="155677" y="311150"/>
                                </a:lnTo>
                                <a:lnTo>
                                  <a:pt x="167094" y="296329"/>
                                </a:lnTo>
                                <a:lnTo>
                                  <a:pt x="178943" y="281940"/>
                                </a:lnTo>
                                <a:lnTo>
                                  <a:pt x="191021" y="267780"/>
                                </a:lnTo>
                                <a:lnTo>
                                  <a:pt x="203556" y="253835"/>
                                </a:lnTo>
                                <a:lnTo>
                                  <a:pt x="216522" y="240106"/>
                                </a:lnTo>
                                <a:lnTo>
                                  <a:pt x="229502" y="226835"/>
                                </a:lnTo>
                                <a:lnTo>
                                  <a:pt x="243141" y="213779"/>
                                </a:lnTo>
                                <a:lnTo>
                                  <a:pt x="256794" y="201168"/>
                                </a:lnTo>
                                <a:lnTo>
                                  <a:pt x="270878" y="188773"/>
                                </a:lnTo>
                                <a:lnTo>
                                  <a:pt x="285191" y="176822"/>
                                </a:lnTo>
                                <a:lnTo>
                                  <a:pt x="299961" y="165087"/>
                                </a:lnTo>
                                <a:lnTo>
                                  <a:pt x="314947" y="153797"/>
                                </a:lnTo>
                                <a:lnTo>
                                  <a:pt x="330162" y="142964"/>
                                </a:lnTo>
                                <a:lnTo>
                                  <a:pt x="345592" y="132334"/>
                                </a:lnTo>
                                <a:lnTo>
                                  <a:pt x="361467" y="121933"/>
                                </a:lnTo>
                                <a:lnTo>
                                  <a:pt x="377355" y="112192"/>
                                </a:lnTo>
                                <a:lnTo>
                                  <a:pt x="393687" y="102680"/>
                                </a:lnTo>
                                <a:lnTo>
                                  <a:pt x="410235" y="93383"/>
                                </a:lnTo>
                                <a:lnTo>
                                  <a:pt x="427012" y="84760"/>
                                </a:lnTo>
                                <a:lnTo>
                                  <a:pt x="444017" y="76340"/>
                                </a:lnTo>
                                <a:lnTo>
                                  <a:pt x="461467" y="68377"/>
                                </a:lnTo>
                                <a:lnTo>
                                  <a:pt x="478905" y="60859"/>
                                </a:lnTo>
                                <a:lnTo>
                                  <a:pt x="496583" y="53772"/>
                                </a:lnTo>
                                <a:lnTo>
                                  <a:pt x="514477" y="46914"/>
                                </a:lnTo>
                                <a:lnTo>
                                  <a:pt x="532587" y="40716"/>
                                </a:lnTo>
                                <a:lnTo>
                                  <a:pt x="550939" y="34735"/>
                                </a:lnTo>
                                <a:lnTo>
                                  <a:pt x="569278" y="29210"/>
                                </a:lnTo>
                                <a:lnTo>
                                  <a:pt x="588073" y="24333"/>
                                </a:lnTo>
                                <a:lnTo>
                                  <a:pt x="606857" y="19698"/>
                                </a:lnTo>
                                <a:lnTo>
                                  <a:pt x="626097" y="15710"/>
                                </a:lnTo>
                                <a:lnTo>
                                  <a:pt x="645325" y="11951"/>
                                </a:lnTo>
                                <a:lnTo>
                                  <a:pt x="664566" y="8852"/>
                                </a:lnTo>
                                <a:lnTo>
                                  <a:pt x="684251" y="6198"/>
                                </a:lnTo>
                                <a:lnTo>
                                  <a:pt x="703936" y="3975"/>
                                </a:lnTo>
                                <a:lnTo>
                                  <a:pt x="723621" y="2210"/>
                                </a:lnTo>
                                <a:lnTo>
                                  <a:pt x="743750" y="876"/>
                                </a:lnTo>
                                <a:lnTo>
                                  <a:pt x="763880" y="216"/>
                                </a:lnTo>
                                <a:lnTo>
                                  <a:pt x="784022" y="0"/>
                                </a:lnTo>
                                <a:close/>
                              </a:path>
                            </a:pathLst>
                          </a:custGeom>
                          <a:ln w="0" cap="rnd">
                            <a:round/>
                          </a:ln>
                        </wps:spPr>
                        <wps:style>
                          <a:lnRef idx="0">
                            <a:srgbClr val="000000">
                              <a:alpha val="0"/>
                            </a:srgbClr>
                          </a:lnRef>
                          <a:fillRef idx="1">
                            <a:srgbClr val="404040"/>
                          </a:fillRef>
                          <a:effectRef idx="0">
                            <a:scrgbClr r="0" g="0" b="0"/>
                          </a:effectRef>
                          <a:fontRef idx="none"/>
                        </wps:style>
                        <wps:bodyPr/>
                      </wps:wsp>
                      <wps:wsp>
                        <wps:cNvPr id="145" name="Shape 145"/>
                        <wps:cNvSpPr/>
                        <wps:spPr>
                          <a:xfrm>
                            <a:off x="3556114" y="507341"/>
                            <a:ext cx="784136" cy="1549564"/>
                          </a:xfrm>
                          <a:custGeom>
                            <a:avLst/>
                            <a:gdLst/>
                            <a:ahLst/>
                            <a:cxnLst/>
                            <a:rect l="0" t="0" r="0" b="0"/>
                            <a:pathLst>
                              <a:path w="784136" h="1549564">
                                <a:moveTo>
                                  <a:pt x="0" y="0"/>
                                </a:moveTo>
                                <a:lnTo>
                                  <a:pt x="20244" y="215"/>
                                </a:lnTo>
                                <a:lnTo>
                                  <a:pt x="40386" y="875"/>
                                </a:lnTo>
                                <a:lnTo>
                                  <a:pt x="60287" y="2209"/>
                                </a:lnTo>
                                <a:lnTo>
                                  <a:pt x="80201" y="3974"/>
                                </a:lnTo>
                                <a:lnTo>
                                  <a:pt x="99885" y="6197"/>
                                </a:lnTo>
                                <a:lnTo>
                                  <a:pt x="119342" y="8851"/>
                                </a:lnTo>
                                <a:lnTo>
                                  <a:pt x="138798" y="11950"/>
                                </a:lnTo>
                                <a:lnTo>
                                  <a:pt x="158039" y="15709"/>
                                </a:lnTo>
                                <a:lnTo>
                                  <a:pt x="177051" y="19696"/>
                                </a:lnTo>
                                <a:lnTo>
                                  <a:pt x="195847" y="24332"/>
                                </a:lnTo>
                                <a:lnTo>
                                  <a:pt x="214630" y="29209"/>
                                </a:lnTo>
                                <a:lnTo>
                                  <a:pt x="233197" y="34734"/>
                                </a:lnTo>
                                <a:lnTo>
                                  <a:pt x="251320" y="40715"/>
                                </a:lnTo>
                                <a:lnTo>
                                  <a:pt x="269430" y="46913"/>
                                </a:lnTo>
                                <a:lnTo>
                                  <a:pt x="287553" y="53771"/>
                                </a:lnTo>
                                <a:lnTo>
                                  <a:pt x="305219" y="60858"/>
                                </a:lnTo>
                                <a:lnTo>
                                  <a:pt x="322669" y="68376"/>
                                </a:lnTo>
                                <a:lnTo>
                                  <a:pt x="339890" y="76339"/>
                                </a:lnTo>
                                <a:lnTo>
                                  <a:pt x="356895" y="84759"/>
                                </a:lnTo>
                                <a:lnTo>
                                  <a:pt x="373672" y="93382"/>
                                </a:lnTo>
                                <a:lnTo>
                                  <a:pt x="390220" y="102679"/>
                                </a:lnTo>
                                <a:lnTo>
                                  <a:pt x="406552" y="112191"/>
                                </a:lnTo>
                                <a:lnTo>
                                  <a:pt x="422656" y="121932"/>
                                </a:lnTo>
                                <a:lnTo>
                                  <a:pt x="438315" y="132333"/>
                                </a:lnTo>
                                <a:lnTo>
                                  <a:pt x="453758" y="142963"/>
                                </a:lnTo>
                                <a:lnTo>
                                  <a:pt x="469189" y="153796"/>
                                </a:lnTo>
                                <a:lnTo>
                                  <a:pt x="483946" y="165086"/>
                                </a:lnTo>
                                <a:lnTo>
                                  <a:pt x="498716" y="176821"/>
                                </a:lnTo>
                                <a:lnTo>
                                  <a:pt x="513029" y="188772"/>
                                </a:lnTo>
                                <a:lnTo>
                                  <a:pt x="527126" y="201167"/>
                                </a:lnTo>
                                <a:lnTo>
                                  <a:pt x="540995" y="213778"/>
                                </a:lnTo>
                                <a:lnTo>
                                  <a:pt x="554406" y="226834"/>
                                </a:lnTo>
                                <a:lnTo>
                                  <a:pt x="567614" y="240105"/>
                                </a:lnTo>
                                <a:lnTo>
                                  <a:pt x="580365" y="253834"/>
                                </a:lnTo>
                                <a:lnTo>
                                  <a:pt x="592887" y="267779"/>
                                </a:lnTo>
                                <a:lnTo>
                                  <a:pt x="604965" y="281939"/>
                                </a:lnTo>
                                <a:lnTo>
                                  <a:pt x="616814" y="296328"/>
                                </a:lnTo>
                                <a:lnTo>
                                  <a:pt x="628231" y="311149"/>
                                </a:lnTo>
                                <a:lnTo>
                                  <a:pt x="639407" y="326198"/>
                                </a:lnTo>
                                <a:lnTo>
                                  <a:pt x="650151" y="341464"/>
                                </a:lnTo>
                                <a:lnTo>
                                  <a:pt x="660438" y="357186"/>
                                </a:lnTo>
                                <a:lnTo>
                                  <a:pt x="670509" y="372896"/>
                                </a:lnTo>
                                <a:lnTo>
                                  <a:pt x="680123" y="389051"/>
                                </a:lnTo>
                                <a:lnTo>
                                  <a:pt x="689521" y="405421"/>
                                </a:lnTo>
                                <a:lnTo>
                                  <a:pt x="698246" y="422020"/>
                                </a:lnTo>
                                <a:lnTo>
                                  <a:pt x="706742" y="438848"/>
                                </a:lnTo>
                                <a:lnTo>
                                  <a:pt x="714794" y="455878"/>
                                </a:lnTo>
                                <a:lnTo>
                                  <a:pt x="722401" y="473150"/>
                                </a:lnTo>
                                <a:lnTo>
                                  <a:pt x="729552" y="490625"/>
                                </a:lnTo>
                                <a:lnTo>
                                  <a:pt x="736486" y="508329"/>
                                </a:lnTo>
                                <a:lnTo>
                                  <a:pt x="742759" y="526262"/>
                                </a:lnTo>
                                <a:lnTo>
                                  <a:pt x="748792" y="544410"/>
                                </a:lnTo>
                                <a:lnTo>
                                  <a:pt x="754380" y="562546"/>
                                </a:lnTo>
                                <a:lnTo>
                                  <a:pt x="759308" y="581138"/>
                                </a:lnTo>
                                <a:lnTo>
                                  <a:pt x="764006" y="599731"/>
                                </a:lnTo>
                                <a:lnTo>
                                  <a:pt x="768033" y="618540"/>
                                </a:lnTo>
                                <a:lnTo>
                                  <a:pt x="771830" y="637577"/>
                                </a:lnTo>
                                <a:lnTo>
                                  <a:pt x="774967" y="656830"/>
                                </a:lnTo>
                                <a:lnTo>
                                  <a:pt x="777646" y="676084"/>
                                </a:lnTo>
                                <a:lnTo>
                                  <a:pt x="780110" y="695553"/>
                                </a:lnTo>
                                <a:lnTo>
                                  <a:pt x="781672" y="715250"/>
                                </a:lnTo>
                                <a:lnTo>
                                  <a:pt x="783019" y="734948"/>
                                </a:lnTo>
                                <a:lnTo>
                                  <a:pt x="783908" y="754862"/>
                                </a:lnTo>
                                <a:lnTo>
                                  <a:pt x="784136" y="774788"/>
                                </a:lnTo>
                                <a:lnTo>
                                  <a:pt x="783908" y="794701"/>
                                </a:lnTo>
                                <a:lnTo>
                                  <a:pt x="783019" y="814615"/>
                                </a:lnTo>
                                <a:lnTo>
                                  <a:pt x="781672" y="834313"/>
                                </a:lnTo>
                                <a:lnTo>
                                  <a:pt x="780110" y="854011"/>
                                </a:lnTo>
                                <a:lnTo>
                                  <a:pt x="777646" y="873479"/>
                                </a:lnTo>
                                <a:lnTo>
                                  <a:pt x="774967" y="892733"/>
                                </a:lnTo>
                                <a:lnTo>
                                  <a:pt x="771830" y="911986"/>
                                </a:lnTo>
                                <a:lnTo>
                                  <a:pt x="768033" y="930808"/>
                                </a:lnTo>
                                <a:lnTo>
                                  <a:pt x="764006" y="949832"/>
                                </a:lnTo>
                                <a:lnTo>
                                  <a:pt x="759308" y="968425"/>
                                </a:lnTo>
                                <a:lnTo>
                                  <a:pt x="754380" y="986789"/>
                                </a:lnTo>
                                <a:lnTo>
                                  <a:pt x="748792" y="1005166"/>
                                </a:lnTo>
                                <a:lnTo>
                                  <a:pt x="742759" y="1023301"/>
                                </a:lnTo>
                                <a:lnTo>
                                  <a:pt x="736486" y="1041234"/>
                                </a:lnTo>
                                <a:lnTo>
                                  <a:pt x="729552" y="1058938"/>
                                </a:lnTo>
                                <a:lnTo>
                                  <a:pt x="722401" y="1076426"/>
                                </a:lnTo>
                                <a:lnTo>
                                  <a:pt x="714794" y="1093685"/>
                                </a:lnTo>
                                <a:lnTo>
                                  <a:pt x="706742" y="1110728"/>
                                </a:lnTo>
                                <a:lnTo>
                                  <a:pt x="698246" y="1127543"/>
                                </a:lnTo>
                                <a:lnTo>
                                  <a:pt x="689521" y="1144142"/>
                                </a:lnTo>
                                <a:lnTo>
                                  <a:pt x="680123" y="1160512"/>
                                </a:lnTo>
                                <a:lnTo>
                                  <a:pt x="670509" y="1176451"/>
                                </a:lnTo>
                                <a:lnTo>
                                  <a:pt x="660438" y="1192389"/>
                                </a:lnTo>
                                <a:lnTo>
                                  <a:pt x="650151" y="1207871"/>
                                </a:lnTo>
                                <a:lnTo>
                                  <a:pt x="639407" y="1223365"/>
                                </a:lnTo>
                                <a:lnTo>
                                  <a:pt x="628231" y="1238414"/>
                                </a:lnTo>
                                <a:lnTo>
                                  <a:pt x="616814" y="1253019"/>
                                </a:lnTo>
                                <a:lnTo>
                                  <a:pt x="604965" y="1267624"/>
                                </a:lnTo>
                                <a:lnTo>
                                  <a:pt x="592887" y="1281785"/>
                                </a:lnTo>
                                <a:lnTo>
                                  <a:pt x="580365" y="1295729"/>
                                </a:lnTo>
                                <a:lnTo>
                                  <a:pt x="567614" y="1309229"/>
                                </a:lnTo>
                                <a:lnTo>
                                  <a:pt x="554406" y="1322729"/>
                                </a:lnTo>
                                <a:lnTo>
                                  <a:pt x="540995" y="1335569"/>
                                </a:lnTo>
                                <a:lnTo>
                                  <a:pt x="527126" y="1348408"/>
                                </a:lnTo>
                                <a:lnTo>
                                  <a:pt x="513029" y="1360575"/>
                                </a:lnTo>
                                <a:lnTo>
                                  <a:pt x="498716" y="1372742"/>
                                </a:lnTo>
                                <a:lnTo>
                                  <a:pt x="483946" y="1384248"/>
                                </a:lnTo>
                                <a:lnTo>
                                  <a:pt x="469189" y="1395767"/>
                                </a:lnTo>
                                <a:lnTo>
                                  <a:pt x="453758" y="1406600"/>
                                </a:lnTo>
                                <a:lnTo>
                                  <a:pt x="438315" y="1417230"/>
                                </a:lnTo>
                                <a:lnTo>
                                  <a:pt x="422656" y="1427632"/>
                                </a:lnTo>
                                <a:lnTo>
                                  <a:pt x="406552" y="1437372"/>
                                </a:lnTo>
                                <a:lnTo>
                                  <a:pt x="390220" y="1446885"/>
                                </a:lnTo>
                                <a:lnTo>
                                  <a:pt x="373672" y="1456181"/>
                                </a:lnTo>
                                <a:lnTo>
                                  <a:pt x="356895" y="1464804"/>
                                </a:lnTo>
                                <a:lnTo>
                                  <a:pt x="339890" y="1473224"/>
                                </a:lnTo>
                                <a:lnTo>
                                  <a:pt x="322669" y="1481187"/>
                                </a:lnTo>
                                <a:lnTo>
                                  <a:pt x="305219" y="1488705"/>
                                </a:lnTo>
                                <a:lnTo>
                                  <a:pt x="287553" y="1495792"/>
                                </a:lnTo>
                                <a:lnTo>
                                  <a:pt x="269430" y="1502650"/>
                                </a:lnTo>
                                <a:lnTo>
                                  <a:pt x="251320" y="1508848"/>
                                </a:lnTo>
                                <a:lnTo>
                                  <a:pt x="233197" y="1514829"/>
                                </a:lnTo>
                                <a:lnTo>
                                  <a:pt x="214630" y="1520138"/>
                                </a:lnTo>
                                <a:lnTo>
                                  <a:pt x="195847" y="1525231"/>
                                </a:lnTo>
                                <a:lnTo>
                                  <a:pt x="177051" y="1529651"/>
                                </a:lnTo>
                                <a:lnTo>
                                  <a:pt x="158039" y="1533854"/>
                                </a:lnTo>
                                <a:lnTo>
                                  <a:pt x="138798" y="1537398"/>
                                </a:lnTo>
                                <a:lnTo>
                                  <a:pt x="119342" y="1540712"/>
                                </a:lnTo>
                                <a:lnTo>
                                  <a:pt x="99885" y="1543366"/>
                                </a:lnTo>
                                <a:lnTo>
                                  <a:pt x="80201" y="1545589"/>
                                </a:lnTo>
                                <a:lnTo>
                                  <a:pt x="60287" y="1547354"/>
                                </a:lnTo>
                                <a:lnTo>
                                  <a:pt x="40386" y="1548688"/>
                                </a:lnTo>
                                <a:lnTo>
                                  <a:pt x="20244" y="1549348"/>
                                </a:lnTo>
                                <a:lnTo>
                                  <a:pt x="0" y="1549564"/>
                                </a:lnTo>
                                <a:lnTo>
                                  <a:pt x="0" y="1499550"/>
                                </a:lnTo>
                                <a:lnTo>
                                  <a:pt x="18910" y="1499336"/>
                                </a:lnTo>
                                <a:lnTo>
                                  <a:pt x="37693" y="1498675"/>
                                </a:lnTo>
                                <a:lnTo>
                                  <a:pt x="56261" y="1497557"/>
                                </a:lnTo>
                                <a:lnTo>
                                  <a:pt x="74828" y="1495792"/>
                                </a:lnTo>
                                <a:lnTo>
                                  <a:pt x="93396" y="1493798"/>
                                </a:lnTo>
                                <a:lnTo>
                                  <a:pt x="111735" y="1491144"/>
                                </a:lnTo>
                                <a:lnTo>
                                  <a:pt x="129858" y="1488261"/>
                                </a:lnTo>
                                <a:lnTo>
                                  <a:pt x="147752" y="1484947"/>
                                </a:lnTo>
                                <a:lnTo>
                                  <a:pt x="165646" y="1480959"/>
                                </a:lnTo>
                                <a:lnTo>
                                  <a:pt x="183312" y="1476755"/>
                                </a:lnTo>
                                <a:lnTo>
                                  <a:pt x="200761" y="1472107"/>
                                </a:lnTo>
                                <a:lnTo>
                                  <a:pt x="217983" y="1467027"/>
                                </a:lnTo>
                                <a:lnTo>
                                  <a:pt x="235217" y="1461490"/>
                                </a:lnTo>
                                <a:lnTo>
                                  <a:pt x="252209" y="1455521"/>
                                </a:lnTo>
                                <a:lnTo>
                                  <a:pt x="268986" y="1449323"/>
                                </a:lnTo>
                                <a:lnTo>
                                  <a:pt x="285534" y="1442681"/>
                                </a:lnTo>
                                <a:lnTo>
                                  <a:pt x="301866" y="1435595"/>
                                </a:lnTo>
                                <a:lnTo>
                                  <a:pt x="317970" y="1428076"/>
                                </a:lnTo>
                                <a:lnTo>
                                  <a:pt x="333858" y="1420329"/>
                                </a:lnTo>
                                <a:lnTo>
                                  <a:pt x="349517" y="1412137"/>
                                </a:lnTo>
                                <a:lnTo>
                                  <a:pt x="365176" y="1403514"/>
                                </a:lnTo>
                                <a:lnTo>
                                  <a:pt x="380378" y="1394662"/>
                                </a:lnTo>
                                <a:lnTo>
                                  <a:pt x="395376" y="1385366"/>
                                </a:lnTo>
                                <a:lnTo>
                                  <a:pt x="410134" y="1375841"/>
                                </a:lnTo>
                                <a:lnTo>
                                  <a:pt x="424675" y="1365884"/>
                                </a:lnTo>
                                <a:lnTo>
                                  <a:pt x="438760" y="1355482"/>
                                </a:lnTo>
                                <a:lnTo>
                                  <a:pt x="452856" y="1345082"/>
                                </a:lnTo>
                                <a:lnTo>
                                  <a:pt x="466496" y="1334019"/>
                                </a:lnTo>
                                <a:lnTo>
                                  <a:pt x="479920" y="1322729"/>
                                </a:lnTo>
                                <a:lnTo>
                                  <a:pt x="493116" y="1311223"/>
                                </a:lnTo>
                                <a:lnTo>
                                  <a:pt x="506095" y="1299501"/>
                                </a:lnTo>
                                <a:lnTo>
                                  <a:pt x="518617" y="1287321"/>
                                </a:lnTo>
                                <a:lnTo>
                                  <a:pt x="530923" y="1274927"/>
                                </a:lnTo>
                                <a:lnTo>
                                  <a:pt x="543001" y="1262100"/>
                                </a:lnTo>
                                <a:lnTo>
                                  <a:pt x="554634" y="1249044"/>
                                </a:lnTo>
                                <a:lnTo>
                                  <a:pt x="566039" y="1235760"/>
                                </a:lnTo>
                                <a:lnTo>
                                  <a:pt x="576999" y="1222260"/>
                                </a:lnTo>
                                <a:lnTo>
                                  <a:pt x="587743" y="1208315"/>
                                </a:lnTo>
                                <a:lnTo>
                                  <a:pt x="598259" y="1194371"/>
                                </a:lnTo>
                                <a:lnTo>
                                  <a:pt x="608317" y="1179994"/>
                                </a:lnTo>
                                <a:lnTo>
                                  <a:pt x="617931" y="1165389"/>
                                </a:lnTo>
                                <a:lnTo>
                                  <a:pt x="627329" y="1150555"/>
                                </a:lnTo>
                                <a:lnTo>
                                  <a:pt x="636283" y="1135506"/>
                                </a:lnTo>
                                <a:lnTo>
                                  <a:pt x="645008" y="1120241"/>
                                </a:lnTo>
                                <a:lnTo>
                                  <a:pt x="653275" y="1104747"/>
                                </a:lnTo>
                                <a:lnTo>
                                  <a:pt x="661111" y="1089037"/>
                                </a:lnTo>
                                <a:lnTo>
                                  <a:pt x="668719" y="1073098"/>
                                </a:lnTo>
                                <a:lnTo>
                                  <a:pt x="675868" y="1056944"/>
                                </a:lnTo>
                                <a:lnTo>
                                  <a:pt x="682587" y="1040574"/>
                                </a:lnTo>
                                <a:lnTo>
                                  <a:pt x="689064" y="1023975"/>
                                </a:lnTo>
                                <a:lnTo>
                                  <a:pt x="694880" y="1007147"/>
                                </a:lnTo>
                                <a:lnTo>
                                  <a:pt x="700481" y="990333"/>
                                </a:lnTo>
                                <a:lnTo>
                                  <a:pt x="705625" y="973289"/>
                                </a:lnTo>
                                <a:lnTo>
                                  <a:pt x="710324" y="955814"/>
                                </a:lnTo>
                                <a:lnTo>
                                  <a:pt x="714794" y="938542"/>
                                </a:lnTo>
                                <a:lnTo>
                                  <a:pt x="718591" y="920838"/>
                                </a:lnTo>
                                <a:lnTo>
                                  <a:pt x="721957" y="903134"/>
                                </a:lnTo>
                                <a:lnTo>
                                  <a:pt x="725081" y="885214"/>
                                </a:lnTo>
                                <a:lnTo>
                                  <a:pt x="727545" y="867066"/>
                                </a:lnTo>
                                <a:lnTo>
                                  <a:pt x="729780" y="848918"/>
                                </a:lnTo>
                                <a:lnTo>
                                  <a:pt x="731342" y="830553"/>
                                </a:lnTo>
                                <a:lnTo>
                                  <a:pt x="732460" y="811961"/>
                                </a:lnTo>
                                <a:lnTo>
                                  <a:pt x="733361" y="793368"/>
                                </a:lnTo>
                                <a:lnTo>
                                  <a:pt x="733577" y="774788"/>
                                </a:lnTo>
                                <a:lnTo>
                                  <a:pt x="733361" y="755966"/>
                                </a:lnTo>
                                <a:lnTo>
                                  <a:pt x="732460" y="737386"/>
                                </a:lnTo>
                                <a:lnTo>
                                  <a:pt x="731342" y="719010"/>
                                </a:lnTo>
                                <a:lnTo>
                                  <a:pt x="729780" y="700646"/>
                                </a:lnTo>
                                <a:lnTo>
                                  <a:pt x="727545" y="682497"/>
                                </a:lnTo>
                                <a:lnTo>
                                  <a:pt x="725081" y="664349"/>
                                </a:lnTo>
                                <a:lnTo>
                                  <a:pt x="721957" y="646429"/>
                                </a:lnTo>
                                <a:lnTo>
                                  <a:pt x="718591" y="628725"/>
                                </a:lnTo>
                                <a:lnTo>
                                  <a:pt x="714794" y="611022"/>
                                </a:lnTo>
                                <a:lnTo>
                                  <a:pt x="710324" y="593534"/>
                                </a:lnTo>
                                <a:lnTo>
                                  <a:pt x="705625" y="576274"/>
                                </a:lnTo>
                                <a:lnTo>
                                  <a:pt x="700481" y="559231"/>
                                </a:lnTo>
                                <a:lnTo>
                                  <a:pt x="694880" y="542187"/>
                                </a:lnTo>
                                <a:lnTo>
                                  <a:pt x="689064" y="525588"/>
                                </a:lnTo>
                                <a:lnTo>
                                  <a:pt x="682587" y="508990"/>
                                </a:lnTo>
                                <a:lnTo>
                                  <a:pt x="675868" y="492620"/>
                                </a:lnTo>
                                <a:lnTo>
                                  <a:pt x="668719" y="476465"/>
                                </a:lnTo>
                                <a:lnTo>
                                  <a:pt x="661111" y="460526"/>
                                </a:lnTo>
                                <a:lnTo>
                                  <a:pt x="653275" y="444816"/>
                                </a:lnTo>
                                <a:lnTo>
                                  <a:pt x="645008" y="429323"/>
                                </a:lnTo>
                                <a:lnTo>
                                  <a:pt x="636283" y="414057"/>
                                </a:lnTo>
                                <a:lnTo>
                                  <a:pt x="627329" y="399007"/>
                                </a:lnTo>
                                <a:lnTo>
                                  <a:pt x="617931" y="384174"/>
                                </a:lnTo>
                                <a:lnTo>
                                  <a:pt x="608317" y="369569"/>
                                </a:lnTo>
                                <a:lnTo>
                                  <a:pt x="598259" y="355193"/>
                                </a:lnTo>
                                <a:lnTo>
                                  <a:pt x="587743" y="341020"/>
                                </a:lnTo>
                                <a:lnTo>
                                  <a:pt x="576999" y="327303"/>
                                </a:lnTo>
                                <a:lnTo>
                                  <a:pt x="566039" y="313587"/>
                                </a:lnTo>
                                <a:lnTo>
                                  <a:pt x="554634" y="300303"/>
                                </a:lnTo>
                                <a:lnTo>
                                  <a:pt x="543001" y="287463"/>
                                </a:lnTo>
                                <a:lnTo>
                                  <a:pt x="530923" y="274636"/>
                                </a:lnTo>
                                <a:lnTo>
                                  <a:pt x="518617" y="262241"/>
                                </a:lnTo>
                                <a:lnTo>
                                  <a:pt x="506095" y="250075"/>
                                </a:lnTo>
                                <a:lnTo>
                                  <a:pt x="493116" y="238124"/>
                                </a:lnTo>
                                <a:lnTo>
                                  <a:pt x="479920" y="226605"/>
                                </a:lnTo>
                                <a:lnTo>
                                  <a:pt x="466496" y="215543"/>
                                </a:lnTo>
                                <a:lnTo>
                                  <a:pt x="452856" y="204482"/>
                                </a:lnTo>
                                <a:lnTo>
                                  <a:pt x="438760" y="193852"/>
                                </a:lnTo>
                                <a:lnTo>
                                  <a:pt x="424675" y="183679"/>
                                </a:lnTo>
                                <a:lnTo>
                                  <a:pt x="410134" y="173722"/>
                                </a:lnTo>
                                <a:lnTo>
                                  <a:pt x="395376" y="164197"/>
                                </a:lnTo>
                                <a:lnTo>
                                  <a:pt x="380378" y="154913"/>
                                </a:lnTo>
                                <a:lnTo>
                                  <a:pt x="365176" y="146062"/>
                                </a:lnTo>
                                <a:lnTo>
                                  <a:pt x="349517" y="137426"/>
                                </a:lnTo>
                                <a:lnTo>
                                  <a:pt x="333858" y="129234"/>
                                </a:lnTo>
                                <a:lnTo>
                                  <a:pt x="317970" y="121487"/>
                                </a:lnTo>
                                <a:lnTo>
                                  <a:pt x="301866" y="113969"/>
                                </a:lnTo>
                                <a:lnTo>
                                  <a:pt x="285534" y="106882"/>
                                </a:lnTo>
                                <a:lnTo>
                                  <a:pt x="268986" y="100240"/>
                                </a:lnTo>
                                <a:lnTo>
                                  <a:pt x="252209" y="93826"/>
                                </a:lnTo>
                                <a:lnTo>
                                  <a:pt x="235217" y="88073"/>
                                </a:lnTo>
                                <a:lnTo>
                                  <a:pt x="217983" y="82536"/>
                                </a:lnTo>
                                <a:lnTo>
                                  <a:pt x="200761" y="77456"/>
                                </a:lnTo>
                                <a:lnTo>
                                  <a:pt x="183312" y="72808"/>
                                </a:lnTo>
                                <a:lnTo>
                                  <a:pt x="165646" y="68604"/>
                                </a:lnTo>
                                <a:lnTo>
                                  <a:pt x="147752" y="64617"/>
                                </a:lnTo>
                                <a:lnTo>
                                  <a:pt x="129858" y="61302"/>
                                </a:lnTo>
                                <a:lnTo>
                                  <a:pt x="111735" y="58203"/>
                                </a:lnTo>
                                <a:lnTo>
                                  <a:pt x="93396" y="55765"/>
                                </a:lnTo>
                                <a:lnTo>
                                  <a:pt x="74828" y="53771"/>
                                </a:lnTo>
                                <a:lnTo>
                                  <a:pt x="56261" y="52005"/>
                                </a:lnTo>
                                <a:lnTo>
                                  <a:pt x="37693" y="50900"/>
                                </a:lnTo>
                                <a:lnTo>
                                  <a:pt x="18910" y="50228"/>
                                </a:lnTo>
                                <a:lnTo>
                                  <a:pt x="0" y="50013"/>
                                </a:lnTo>
                                <a:lnTo>
                                  <a:pt x="0" y="0"/>
                                </a:lnTo>
                                <a:close/>
                              </a:path>
                            </a:pathLst>
                          </a:custGeom>
                          <a:ln w="0" cap="rnd">
                            <a:round/>
                          </a:ln>
                        </wps:spPr>
                        <wps:style>
                          <a:lnRef idx="0">
                            <a:srgbClr val="000000">
                              <a:alpha val="0"/>
                            </a:srgbClr>
                          </a:lnRef>
                          <a:fillRef idx="1">
                            <a:srgbClr val="404040"/>
                          </a:fillRef>
                          <a:effectRef idx="0">
                            <a:scrgbClr r="0" g="0" b="0"/>
                          </a:effectRef>
                          <a:fontRef idx="none"/>
                        </wps:style>
                        <wps:bodyPr/>
                      </wps:wsp>
                      <wps:wsp>
                        <wps:cNvPr id="146" name="Shape 146"/>
                        <wps:cNvSpPr/>
                        <wps:spPr>
                          <a:xfrm>
                            <a:off x="2771991" y="507340"/>
                            <a:ext cx="1568260" cy="1549566"/>
                          </a:xfrm>
                          <a:custGeom>
                            <a:avLst/>
                            <a:gdLst/>
                            <a:ahLst/>
                            <a:cxnLst/>
                            <a:rect l="0" t="0" r="0" b="0"/>
                            <a:pathLst>
                              <a:path w="1568260" h="1549566">
                                <a:moveTo>
                                  <a:pt x="0" y="774789"/>
                                </a:moveTo>
                                <a:lnTo>
                                  <a:pt x="216" y="794702"/>
                                </a:lnTo>
                                <a:lnTo>
                                  <a:pt x="889" y="814617"/>
                                </a:lnTo>
                                <a:lnTo>
                                  <a:pt x="2235" y="834314"/>
                                </a:lnTo>
                                <a:lnTo>
                                  <a:pt x="4026" y="854012"/>
                                </a:lnTo>
                                <a:lnTo>
                                  <a:pt x="6261" y="873480"/>
                                </a:lnTo>
                                <a:lnTo>
                                  <a:pt x="8941" y="892734"/>
                                </a:lnTo>
                                <a:lnTo>
                                  <a:pt x="12078" y="911987"/>
                                </a:lnTo>
                                <a:lnTo>
                                  <a:pt x="15875" y="930809"/>
                                </a:lnTo>
                                <a:lnTo>
                                  <a:pt x="19901" y="949833"/>
                                </a:lnTo>
                                <a:lnTo>
                                  <a:pt x="24600" y="968426"/>
                                </a:lnTo>
                                <a:lnTo>
                                  <a:pt x="29744" y="986790"/>
                                </a:lnTo>
                                <a:lnTo>
                                  <a:pt x="35116" y="1005167"/>
                                </a:lnTo>
                                <a:lnTo>
                                  <a:pt x="41161" y="1023302"/>
                                </a:lnTo>
                                <a:lnTo>
                                  <a:pt x="47422" y="1041235"/>
                                </a:lnTo>
                                <a:lnTo>
                                  <a:pt x="54356" y="1058939"/>
                                </a:lnTo>
                                <a:lnTo>
                                  <a:pt x="61506" y="1076427"/>
                                </a:lnTo>
                                <a:lnTo>
                                  <a:pt x="69114" y="1093686"/>
                                </a:lnTo>
                                <a:lnTo>
                                  <a:pt x="77165" y="1110730"/>
                                </a:lnTo>
                                <a:lnTo>
                                  <a:pt x="85674" y="1127544"/>
                                </a:lnTo>
                                <a:lnTo>
                                  <a:pt x="94615" y="1144143"/>
                                </a:lnTo>
                                <a:lnTo>
                                  <a:pt x="103784" y="1160513"/>
                                </a:lnTo>
                                <a:lnTo>
                                  <a:pt x="113411" y="1176452"/>
                                </a:lnTo>
                                <a:lnTo>
                                  <a:pt x="123470" y="1192390"/>
                                </a:lnTo>
                                <a:lnTo>
                                  <a:pt x="133757" y="1207872"/>
                                </a:lnTo>
                                <a:lnTo>
                                  <a:pt x="144500" y="1223366"/>
                                </a:lnTo>
                                <a:lnTo>
                                  <a:pt x="155677" y="1238416"/>
                                </a:lnTo>
                                <a:lnTo>
                                  <a:pt x="167094" y="1253020"/>
                                </a:lnTo>
                                <a:lnTo>
                                  <a:pt x="178943" y="1267625"/>
                                </a:lnTo>
                                <a:lnTo>
                                  <a:pt x="191021" y="1281786"/>
                                </a:lnTo>
                                <a:lnTo>
                                  <a:pt x="203556" y="1295731"/>
                                </a:lnTo>
                                <a:lnTo>
                                  <a:pt x="216522" y="1309231"/>
                                </a:lnTo>
                                <a:lnTo>
                                  <a:pt x="229502" y="1322731"/>
                                </a:lnTo>
                                <a:lnTo>
                                  <a:pt x="243141" y="1335570"/>
                                </a:lnTo>
                                <a:lnTo>
                                  <a:pt x="256794" y="1348410"/>
                                </a:lnTo>
                                <a:lnTo>
                                  <a:pt x="270878" y="1360576"/>
                                </a:lnTo>
                                <a:lnTo>
                                  <a:pt x="285191" y="1372743"/>
                                </a:lnTo>
                                <a:lnTo>
                                  <a:pt x="299961" y="1384249"/>
                                </a:lnTo>
                                <a:lnTo>
                                  <a:pt x="314947" y="1395768"/>
                                </a:lnTo>
                                <a:lnTo>
                                  <a:pt x="330162" y="1406601"/>
                                </a:lnTo>
                                <a:lnTo>
                                  <a:pt x="345592" y="1417231"/>
                                </a:lnTo>
                                <a:lnTo>
                                  <a:pt x="361467" y="1427633"/>
                                </a:lnTo>
                                <a:lnTo>
                                  <a:pt x="377355" y="1437373"/>
                                </a:lnTo>
                                <a:lnTo>
                                  <a:pt x="393687" y="1446886"/>
                                </a:lnTo>
                                <a:lnTo>
                                  <a:pt x="410235" y="1456182"/>
                                </a:lnTo>
                                <a:lnTo>
                                  <a:pt x="427012" y="1464806"/>
                                </a:lnTo>
                                <a:lnTo>
                                  <a:pt x="444017" y="1473225"/>
                                </a:lnTo>
                                <a:lnTo>
                                  <a:pt x="461467" y="1481188"/>
                                </a:lnTo>
                                <a:lnTo>
                                  <a:pt x="478905" y="1488706"/>
                                </a:lnTo>
                                <a:lnTo>
                                  <a:pt x="496583" y="1495794"/>
                                </a:lnTo>
                                <a:lnTo>
                                  <a:pt x="514477" y="1502651"/>
                                </a:lnTo>
                                <a:lnTo>
                                  <a:pt x="532587" y="1508849"/>
                                </a:lnTo>
                                <a:lnTo>
                                  <a:pt x="550939" y="1514830"/>
                                </a:lnTo>
                                <a:lnTo>
                                  <a:pt x="569278" y="1520139"/>
                                </a:lnTo>
                                <a:lnTo>
                                  <a:pt x="588073" y="1525232"/>
                                </a:lnTo>
                                <a:lnTo>
                                  <a:pt x="606857" y="1529652"/>
                                </a:lnTo>
                                <a:lnTo>
                                  <a:pt x="626097" y="1533856"/>
                                </a:lnTo>
                                <a:lnTo>
                                  <a:pt x="645325" y="1537399"/>
                                </a:lnTo>
                                <a:lnTo>
                                  <a:pt x="664566" y="1540713"/>
                                </a:lnTo>
                                <a:lnTo>
                                  <a:pt x="684251" y="1543367"/>
                                </a:lnTo>
                                <a:lnTo>
                                  <a:pt x="703936" y="1545590"/>
                                </a:lnTo>
                                <a:lnTo>
                                  <a:pt x="723621" y="1547356"/>
                                </a:lnTo>
                                <a:lnTo>
                                  <a:pt x="743750" y="1548689"/>
                                </a:lnTo>
                                <a:lnTo>
                                  <a:pt x="763880" y="1549349"/>
                                </a:lnTo>
                                <a:lnTo>
                                  <a:pt x="784022" y="1549566"/>
                                </a:lnTo>
                                <a:lnTo>
                                  <a:pt x="804367" y="1549349"/>
                                </a:lnTo>
                                <a:lnTo>
                                  <a:pt x="824509" y="1548689"/>
                                </a:lnTo>
                                <a:lnTo>
                                  <a:pt x="844411" y="1547356"/>
                                </a:lnTo>
                                <a:lnTo>
                                  <a:pt x="864324" y="1545590"/>
                                </a:lnTo>
                                <a:lnTo>
                                  <a:pt x="884009" y="1543367"/>
                                </a:lnTo>
                                <a:lnTo>
                                  <a:pt x="903465" y="1540713"/>
                                </a:lnTo>
                                <a:lnTo>
                                  <a:pt x="922922" y="1537399"/>
                                </a:lnTo>
                                <a:lnTo>
                                  <a:pt x="942162" y="1533856"/>
                                </a:lnTo>
                                <a:lnTo>
                                  <a:pt x="961174" y="1529652"/>
                                </a:lnTo>
                                <a:lnTo>
                                  <a:pt x="979970" y="1525232"/>
                                </a:lnTo>
                                <a:lnTo>
                                  <a:pt x="998753" y="1520139"/>
                                </a:lnTo>
                                <a:lnTo>
                                  <a:pt x="1017321" y="1514830"/>
                                </a:lnTo>
                                <a:lnTo>
                                  <a:pt x="1035444" y="1508849"/>
                                </a:lnTo>
                                <a:lnTo>
                                  <a:pt x="1053554" y="1502651"/>
                                </a:lnTo>
                                <a:lnTo>
                                  <a:pt x="1071677" y="1495794"/>
                                </a:lnTo>
                                <a:lnTo>
                                  <a:pt x="1089342" y="1488706"/>
                                </a:lnTo>
                                <a:lnTo>
                                  <a:pt x="1106792" y="1481188"/>
                                </a:lnTo>
                                <a:lnTo>
                                  <a:pt x="1124014" y="1473225"/>
                                </a:lnTo>
                                <a:lnTo>
                                  <a:pt x="1141019" y="1464806"/>
                                </a:lnTo>
                                <a:lnTo>
                                  <a:pt x="1157796" y="1456182"/>
                                </a:lnTo>
                                <a:lnTo>
                                  <a:pt x="1174343" y="1446886"/>
                                </a:lnTo>
                                <a:lnTo>
                                  <a:pt x="1190676" y="1437373"/>
                                </a:lnTo>
                                <a:lnTo>
                                  <a:pt x="1206780" y="1427633"/>
                                </a:lnTo>
                                <a:lnTo>
                                  <a:pt x="1222439" y="1417231"/>
                                </a:lnTo>
                                <a:lnTo>
                                  <a:pt x="1237882" y="1406601"/>
                                </a:lnTo>
                                <a:lnTo>
                                  <a:pt x="1253312" y="1395768"/>
                                </a:lnTo>
                                <a:lnTo>
                                  <a:pt x="1268070" y="1384249"/>
                                </a:lnTo>
                                <a:lnTo>
                                  <a:pt x="1282840" y="1372743"/>
                                </a:lnTo>
                                <a:lnTo>
                                  <a:pt x="1297153" y="1360576"/>
                                </a:lnTo>
                                <a:lnTo>
                                  <a:pt x="1311250" y="1348410"/>
                                </a:lnTo>
                                <a:lnTo>
                                  <a:pt x="1325118" y="1335570"/>
                                </a:lnTo>
                                <a:lnTo>
                                  <a:pt x="1338529" y="1322731"/>
                                </a:lnTo>
                                <a:lnTo>
                                  <a:pt x="1351737" y="1309231"/>
                                </a:lnTo>
                                <a:lnTo>
                                  <a:pt x="1364488" y="1295731"/>
                                </a:lnTo>
                                <a:lnTo>
                                  <a:pt x="1377010" y="1281786"/>
                                </a:lnTo>
                                <a:lnTo>
                                  <a:pt x="1389088" y="1267625"/>
                                </a:lnTo>
                                <a:lnTo>
                                  <a:pt x="1400937" y="1253020"/>
                                </a:lnTo>
                                <a:lnTo>
                                  <a:pt x="1412355" y="1238416"/>
                                </a:lnTo>
                                <a:lnTo>
                                  <a:pt x="1423530" y="1223366"/>
                                </a:lnTo>
                                <a:lnTo>
                                  <a:pt x="1434275" y="1207872"/>
                                </a:lnTo>
                                <a:lnTo>
                                  <a:pt x="1444562" y="1192390"/>
                                </a:lnTo>
                                <a:lnTo>
                                  <a:pt x="1454633" y="1176452"/>
                                </a:lnTo>
                                <a:lnTo>
                                  <a:pt x="1464247" y="1160513"/>
                                </a:lnTo>
                                <a:lnTo>
                                  <a:pt x="1473645" y="1144143"/>
                                </a:lnTo>
                                <a:lnTo>
                                  <a:pt x="1482370" y="1127544"/>
                                </a:lnTo>
                                <a:lnTo>
                                  <a:pt x="1490866" y="1110730"/>
                                </a:lnTo>
                                <a:lnTo>
                                  <a:pt x="1498917" y="1093686"/>
                                </a:lnTo>
                                <a:lnTo>
                                  <a:pt x="1506525" y="1076427"/>
                                </a:lnTo>
                                <a:lnTo>
                                  <a:pt x="1513675" y="1058939"/>
                                </a:lnTo>
                                <a:lnTo>
                                  <a:pt x="1520609" y="1041235"/>
                                </a:lnTo>
                                <a:lnTo>
                                  <a:pt x="1526883" y="1023302"/>
                                </a:lnTo>
                                <a:lnTo>
                                  <a:pt x="1532915" y="1005167"/>
                                </a:lnTo>
                                <a:lnTo>
                                  <a:pt x="1538503" y="986790"/>
                                </a:lnTo>
                                <a:lnTo>
                                  <a:pt x="1543431" y="968426"/>
                                </a:lnTo>
                                <a:lnTo>
                                  <a:pt x="1548130" y="949833"/>
                                </a:lnTo>
                                <a:lnTo>
                                  <a:pt x="1552156" y="930809"/>
                                </a:lnTo>
                                <a:lnTo>
                                  <a:pt x="1555953" y="911987"/>
                                </a:lnTo>
                                <a:lnTo>
                                  <a:pt x="1559090" y="892734"/>
                                </a:lnTo>
                                <a:lnTo>
                                  <a:pt x="1561770" y="873480"/>
                                </a:lnTo>
                                <a:lnTo>
                                  <a:pt x="1564234" y="854012"/>
                                </a:lnTo>
                                <a:lnTo>
                                  <a:pt x="1565796" y="834314"/>
                                </a:lnTo>
                                <a:lnTo>
                                  <a:pt x="1567142" y="814617"/>
                                </a:lnTo>
                                <a:lnTo>
                                  <a:pt x="1568031" y="794702"/>
                                </a:lnTo>
                                <a:lnTo>
                                  <a:pt x="1568260" y="774789"/>
                                </a:lnTo>
                                <a:lnTo>
                                  <a:pt x="1568031" y="754863"/>
                                </a:lnTo>
                                <a:lnTo>
                                  <a:pt x="1567142" y="734949"/>
                                </a:lnTo>
                                <a:lnTo>
                                  <a:pt x="1565796" y="715251"/>
                                </a:lnTo>
                                <a:lnTo>
                                  <a:pt x="1564234" y="695554"/>
                                </a:lnTo>
                                <a:lnTo>
                                  <a:pt x="1561770" y="676085"/>
                                </a:lnTo>
                                <a:lnTo>
                                  <a:pt x="1559090" y="656832"/>
                                </a:lnTo>
                                <a:lnTo>
                                  <a:pt x="1555953" y="637579"/>
                                </a:lnTo>
                                <a:lnTo>
                                  <a:pt x="1552156" y="618541"/>
                                </a:lnTo>
                                <a:lnTo>
                                  <a:pt x="1548130" y="599732"/>
                                </a:lnTo>
                                <a:lnTo>
                                  <a:pt x="1543431" y="581139"/>
                                </a:lnTo>
                                <a:lnTo>
                                  <a:pt x="1538503" y="562547"/>
                                </a:lnTo>
                                <a:lnTo>
                                  <a:pt x="1532915" y="544411"/>
                                </a:lnTo>
                                <a:lnTo>
                                  <a:pt x="1526883" y="526263"/>
                                </a:lnTo>
                                <a:lnTo>
                                  <a:pt x="1520609" y="508331"/>
                                </a:lnTo>
                                <a:lnTo>
                                  <a:pt x="1513675" y="490626"/>
                                </a:lnTo>
                                <a:lnTo>
                                  <a:pt x="1506525" y="473151"/>
                                </a:lnTo>
                                <a:lnTo>
                                  <a:pt x="1498917" y="455880"/>
                                </a:lnTo>
                                <a:lnTo>
                                  <a:pt x="1490866" y="438849"/>
                                </a:lnTo>
                                <a:lnTo>
                                  <a:pt x="1482370" y="422021"/>
                                </a:lnTo>
                                <a:lnTo>
                                  <a:pt x="1473645" y="405422"/>
                                </a:lnTo>
                                <a:lnTo>
                                  <a:pt x="1464247" y="389052"/>
                                </a:lnTo>
                                <a:lnTo>
                                  <a:pt x="1454633" y="372897"/>
                                </a:lnTo>
                                <a:lnTo>
                                  <a:pt x="1444562" y="357188"/>
                                </a:lnTo>
                                <a:lnTo>
                                  <a:pt x="1434275" y="341465"/>
                                </a:lnTo>
                                <a:lnTo>
                                  <a:pt x="1423530" y="326199"/>
                                </a:lnTo>
                                <a:lnTo>
                                  <a:pt x="1412355" y="311150"/>
                                </a:lnTo>
                                <a:lnTo>
                                  <a:pt x="1400937" y="296329"/>
                                </a:lnTo>
                                <a:lnTo>
                                  <a:pt x="1389088" y="281940"/>
                                </a:lnTo>
                                <a:lnTo>
                                  <a:pt x="1377010" y="267780"/>
                                </a:lnTo>
                                <a:lnTo>
                                  <a:pt x="1364488" y="253835"/>
                                </a:lnTo>
                                <a:lnTo>
                                  <a:pt x="1351737" y="240106"/>
                                </a:lnTo>
                                <a:lnTo>
                                  <a:pt x="1338529" y="226835"/>
                                </a:lnTo>
                                <a:lnTo>
                                  <a:pt x="1325118" y="213779"/>
                                </a:lnTo>
                                <a:lnTo>
                                  <a:pt x="1311250" y="201168"/>
                                </a:lnTo>
                                <a:lnTo>
                                  <a:pt x="1297153" y="188773"/>
                                </a:lnTo>
                                <a:lnTo>
                                  <a:pt x="1282840" y="176822"/>
                                </a:lnTo>
                                <a:lnTo>
                                  <a:pt x="1268070" y="165087"/>
                                </a:lnTo>
                                <a:lnTo>
                                  <a:pt x="1253312" y="153797"/>
                                </a:lnTo>
                                <a:lnTo>
                                  <a:pt x="1237882" y="142964"/>
                                </a:lnTo>
                                <a:lnTo>
                                  <a:pt x="1222439" y="132334"/>
                                </a:lnTo>
                                <a:lnTo>
                                  <a:pt x="1206780" y="121933"/>
                                </a:lnTo>
                                <a:lnTo>
                                  <a:pt x="1190676" y="112192"/>
                                </a:lnTo>
                                <a:lnTo>
                                  <a:pt x="1174343" y="102680"/>
                                </a:lnTo>
                                <a:lnTo>
                                  <a:pt x="1157796" y="93383"/>
                                </a:lnTo>
                                <a:lnTo>
                                  <a:pt x="1141019" y="84760"/>
                                </a:lnTo>
                                <a:lnTo>
                                  <a:pt x="1124014" y="76340"/>
                                </a:lnTo>
                                <a:lnTo>
                                  <a:pt x="1106792" y="68377"/>
                                </a:lnTo>
                                <a:lnTo>
                                  <a:pt x="1089342" y="60859"/>
                                </a:lnTo>
                                <a:lnTo>
                                  <a:pt x="1071677" y="53772"/>
                                </a:lnTo>
                                <a:lnTo>
                                  <a:pt x="1053554" y="46914"/>
                                </a:lnTo>
                                <a:lnTo>
                                  <a:pt x="1035444" y="40716"/>
                                </a:lnTo>
                                <a:lnTo>
                                  <a:pt x="1017321" y="34735"/>
                                </a:lnTo>
                                <a:lnTo>
                                  <a:pt x="998753" y="29210"/>
                                </a:lnTo>
                                <a:lnTo>
                                  <a:pt x="979970" y="24333"/>
                                </a:lnTo>
                                <a:lnTo>
                                  <a:pt x="961174" y="19698"/>
                                </a:lnTo>
                                <a:lnTo>
                                  <a:pt x="942162" y="15710"/>
                                </a:lnTo>
                                <a:lnTo>
                                  <a:pt x="922922" y="11951"/>
                                </a:lnTo>
                                <a:lnTo>
                                  <a:pt x="903465" y="8852"/>
                                </a:lnTo>
                                <a:lnTo>
                                  <a:pt x="884009" y="6198"/>
                                </a:lnTo>
                                <a:lnTo>
                                  <a:pt x="864324" y="3975"/>
                                </a:lnTo>
                                <a:lnTo>
                                  <a:pt x="844411" y="2210"/>
                                </a:lnTo>
                                <a:lnTo>
                                  <a:pt x="824509" y="876"/>
                                </a:lnTo>
                                <a:lnTo>
                                  <a:pt x="804367" y="216"/>
                                </a:lnTo>
                                <a:lnTo>
                                  <a:pt x="784022" y="0"/>
                                </a:lnTo>
                                <a:lnTo>
                                  <a:pt x="763880" y="216"/>
                                </a:lnTo>
                                <a:lnTo>
                                  <a:pt x="743750" y="876"/>
                                </a:lnTo>
                                <a:lnTo>
                                  <a:pt x="723621" y="2210"/>
                                </a:lnTo>
                                <a:lnTo>
                                  <a:pt x="703936" y="3975"/>
                                </a:lnTo>
                                <a:lnTo>
                                  <a:pt x="684251" y="6198"/>
                                </a:lnTo>
                                <a:lnTo>
                                  <a:pt x="664566" y="8852"/>
                                </a:lnTo>
                                <a:lnTo>
                                  <a:pt x="645325" y="11951"/>
                                </a:lnTo>
                                <a:lnTo>
                                  <a:pt x="626097" y="15710"/>
                                </a:lnTo>
                                <a:lnTo>
                                  <a:pt x="606857" y="19698"/>
                                </a:lnTo>
                                <a:lnTo>
                                  <a:pt x="588073" y="24333"/>
                                </a:lnTo>
                                <a:lnTo>
                                  <a:pt x="569278" y="29210"/>
                                </a:lnTo>
                                <a:lnTo>
                                  <a:pt x="550939" y="34735"/>
                                </a:lnTo>
                                <a:lnTo>
                                  <a:pt x="532587" y="40716"/>
                                </a:lnTo>
                                <a:lnTo>
                                  <a:pt x="514477" y="46914"/>
                                </a:lnTo>
                                <a:lnTo>
                                  <a:pt x="496583" y="53772"/>
                                </a:lnTo>
                                <a:lnTo>
                                  <a:pt x="478905" y="60859"/>
                                </a:lnTo>
                                <a:lnTo>
                                  <a:pt x="461467" y="68377"/>
                                </a:lnTo>
                                <a:lnTo>
                                  <a:pt x="444017" y="76340"/>
                                </a:lnTo>
                                <a:lnTo>
                                  <a:pt x="427012" y="84760"/>
                                </a:lnTo>
                                <a:lnTo>
                                  <a:pt x="410235" y="93383"/>
                                </a:lnTo>
                                <a:lnTo>
                                  <a:pt x="393687" y="102680"/>
                                </a:lnTo>
                                <a:lnTo>
                                  <a:pt x="377355" y="112192"/>
                                </a:lnTo>
                                <a:lnTo>
                                  <a:pt x="361467" y="121933"/>
                                </a:lnTo>
                                <a:lnTo>
                                  <a:pt x="345592" y="132334"/>
                                </a:lnTo>
                                <a:lnTo>
                                  <a:pt x="330162" y="142964"/>
                                </a:lnTo>
                                <a:lnTo>
                                  <a:pt x="314947" y="153797"/>
                                </a:lnTo>
                                <a:lnTo>
                                  <a:pt x="299961" y="165087"/>
                                </a:lnTo>
                                <a:lnTo>
                                  <a:pt x="285191" y="176822"/>
                                </a:lnTo>
                                <a:lnTo>
                                  <a:pt x="270878" y="188773"/>
                                </a:lnTo>
                                <a:lnTo>
                                  <a:pt x="256794" y="201168"/>
                                </a:lnTo>
                                <a:lnTo>
                                  <a:pt x="243141" y="213779"/>
                                </a:lnTo>
                                <a:lnTo>
                                  <a:pt x="229502" y="226835"/>
                                </a:lnTo>
                                <a:lnTo>
                                  <a:pt x="216522" y="240106"/>
                                </a:lnTo>
                                <a:lnTo>
                                  <a:pt x="203556" y="253835"/>
                                </a:lnTo>
                                <a:lnTo>
                                  <a:pt x="191021" y="267780"/>
                                </a:lnTo>
                                <a:lnTo>
                                  <a:pt x="178943" y="281940"/>
                                </a:lnTo>
                                <a:lnTo>
                                  <a:pt x="167094" y="296329"/>
                                </a:lnTo>
                                <a:lnTo>
                                  <a:pt x="155677" y="311150"/>
                                </a:lnTo>
                                <a:lnTo>
                                  <a:pt x="144500" y="326199"/>
                                </a:lnTo>
                                <a:lnTo>
                                  <a:pt x="133757" y="341465"/>
                                </a:lnTo>
                                <a:lnTo>
                                  <a:pt x="123470" y="357188"/>
                                </a:lnTo>
                                <a:lnTo>
                                  <a:pt x="113411" y="372897"/>
                                </a:lnTo>
                                <a:lnTo>
                                  <a:pt x="103784" y="389052"/>
                                </a:lnTo>
                                <a:lnTo>
                                  <a:pt x="94615" y="405422"/>
                                </a:lnTo>
                                <a:lnTo>
                                  <a:pt x="85674" y="422021"/>
                                </a:lnTo>
                                <a:lnTo>
                                  <a:pt x="77165" y="438849"/>
                                </a:lnTo>
                                <a:lnTo>
                                  <a:pt x="69114" y="455880"/>
                                </a:lnTo>
                                <a:lnTo>
                                  <a:pt x="61506" y="473151"/>
                                </a:lnTo>
                                <a:lnTo>
                                  <a:pt x="54356" y="490626"/>
                                </a:lnTo>
                                <a:lnTo>
                                  <a:pt x="47422" y="508331"/>
                                </a:lnTo>
                                <a:lnTo>
                                  <a:pt x="41161" y="526263"/>
                                </a:lnTo>
                                <a:lnTo>
                                  <a:pt x="35116" y="544411"/>
                                </a:lnTo>
                                <a:lnTo>
                                  <a:pt x="29744" y="562547"/>
                                </a:lnTo>
                                <a:lnTo>
                                  <a:pt x="24600" y="581139"/>
                                </a:lnTo>
                                <a:lnTo>
                                  <a:pt x="19901" y="599732"/>
                                </a:lnTo>
                                <a:lnTo>
                                  <a:pt x="15875" y="618541"/>
                                </a:lnTo>
                                <a:lnTo>
                                  <a:pt x="12078" y="637579"/>
                                </a:lnTo>
                                <a:lnTo>
                                  <a:pt x="8941" y="656832"/>
                                </a:lnTo>
                                <a:lnTo>
                                  <a:pt x="6261" y="676085"/>
                                </a:lnTo>
                                <a:lnTo>
                                  <a:pt x="4026" y="695554"/>
                                </a:lnTo>
                                <a:lnTo>
                                  <a:pt x="2235" y="715251"/>
                                </a:lnTo>
                                <a:lnTo>
                                  <a:pt x="889" y="734949"/>
                                </a:lnTo>
                                <a:lnTo>
                                  <a:pt x="216" y="754863"/>
                                </a:lnTo>
                                <a:lnTo>
                                  <a:pt x="0" y="774789"/>
                                </a:lnTo>
                              </a:path>
                            </a:pathLst>
                          </a:custGeom>
                          <a:ln w="1511" cap="rnd">
                            <a:round/>
                          </a:ln>
                        </wps:spPr>
                        <wps:style>
                          <a:lnRef idx="1">
                            <a:srgbClr val="000000"/>
                          </a:lnRef>
                          <a:fillRef idx="0">
                            <a:srgbClr val="000000">
                              <a:alpha val="0"/>
                            </a:srgbClr>
                          </a:fillRef>
                          <a:effectRef idx="0">
                            <a:scrgbClr r="0" g="0" b="0"/>
                          </a:effectRef>
                          <a:fontRef idx="none"/>
                        </wps:style>
                        <wps:bodyPr/>
                      </wps:wsp>
                      <wps:wsp>
                        <wps:cNvPr id="147" name="Shape 147"/>
                        <wps:cNvSpPr/>
                        <wps:spPr>
                          <a:xfrm>
                            <a:off x="2822537" y="557352"/>
                            <a:ext cx="1467155" cy="1449539"/>
                          </a:xfrm>
                          <a:custGeom>
                            <a:avLst/>
                            <a:gdLst/>
                            <a:ahLst/>
                            <a:cxnLst/>
                            <a:rect l="0" t="0" r="0" b="0"/>
                            <a:pathLst>
                              <a:path w="1467155" h="1449539">
                                <a:moveTo>
                                  <a:pt x="0" y="724776"/>
                                </a:moveTo>
                                <a:lnTo>
                                  <a:pt x="229" y="705955"/>
                                </a:lnTo>
                                <a:lnTo>
                                  <a:pt x="901" y="687374"/>
                                </a:lnTo>
                                <a:lnTo>
                                  <a:pt x="2019" y="668998"/>
                                </a:lnTo>
                                <a:lnTo>
                                  <a:pt x="3810" y="650634"/>
                                </a:lnTo>
                                <a:lnTo>
                                  <a:pt x="5816" y="632485"/>
                                </a:lnTo>
                                <a:lnTo>
                                  <a:pt x="8509" y="614337"/>
                                </a:lnTo>
                                <a:lnTo>
                                  <a:pt x="11417" y="596417"/>
                                </a:lnTo>
                                <a:lnTo>
                                  <a:pt x="14986" y="578714"/>
                                </a:lnTo>
                                <a:lnTo>
                                  <a:pt x="18796" y="561010"/>
                                </a:lnTo>
                                <a:lnTo>
                                  <a:pt x="23038" y="543522"/>
                                </a:lnTo>
                                <a:lnTo>
                                  <a:pt x="27737" y="526262"/>
                                </a:lnTo>
                                <a:lnTo>
                                  <a:pt x="32880" y="509219"/>
                                </a:lnTo>
                                <a:lnTo>
                                  <a:pt x="38481" y="492175"/>
                                </a:lnTo>
                                <a:lnTo>
                                  <a:pt x="44514" y="475576"/>
                                </a:lnTo>
                                <a:lnTo>
                                  <a:pt x="50774" y="458978"/>
                                </a:lnTo>
                                <a:lnTo>
                                  <a:pt x="57708" y="442608"/>
                                </a:lnTo>
                                <a:lnTo>
                                  <a:pt x="64872" y="426453"/>
                                </a:lnTo>
                                <a:lnTo>
                                  <a:pt x="72250" y="410514"/>
                                </a:lnTo>
                                <a:lnTo>
                                  <a:pt x="80302" y="394805"/>
                                </a:lnTo>
                                <a:lnTo>
                                  <a:pt x="88582" y="379311"/>
                                </a:lnTo>
                                <a:lnTo>
                                  <a:pt x="97079" y="364045"/>
                                </a:lnTo>
                                <a:lnTo>
                                  <a:pt x="106248" y="348996"/>
                                </a:lnTo>
                                <a:lnTo>
                                  <a:pt x="115646" y="334163"/>
                                </a:lnTo>
                                <a:lnTo>
                                  <a:pt x="125273" y="319557"/>
                                </a:lnTo>
                                <a:lnTo>
                                  <a:pt x="135331" y="305181"/>
                                </a:lnTo>
                                <a:lnTo>
                                  <a:pt x="145618" y="291008"/>
                                </a:lnTo>
                                <a:lnTo>
                                  <a:pt x="156362" y="277292"/>
                                </a:lnTo>
                                <a:lnTo>
                                  <a:pt x="167538" y="263576"/>
                                </a:lnTo>
                                <a:lnTo>
                                  <a:pt x="178956" y="250291"/>
                                </a:lnTo>
                                <a:lnTo>
                                  <a:pt x="190589" y="237452"/>
                                </a:lnTo>
                                <a:lnTo>
                                  <a:pt x="202438" y="224625"/>
                                </a:lnTo>
                                <a:lnTo>
                                  <a:pt x="214744" y="212230"/>
                                </a:lnTo>
                                <a:lnTo>
                                  <a:pt x="227495" y="200063"/>
                                </a:lnTo>
                                <a:lnTo>
                                  <a:pt x="240246" y="188112"/>
                                </a:lnTo>
                                <a:lnTo>
                                  <a:pt x="253441" y="176593"/>
                                </a:lnTo>
                                <a:lnTo>
                                  <a:pt x="266865" y="165532"/>
                                </a:lnTo>
                                <a:lnTo>
                                  <a:pt x="280733" y="154470"/>
                                </a:lnTo>
                                <a:lnTo>
                                  <a:pt x="294602" y="143840"/>
                                </a:lnTo>
                                <a:lnTo>
                                  <a:pt x="308915" y="133667"/>
                                </a:lnTo>
                                <a:lnTo>
                                  <a:pt x="323456" y="123711"/>
                                </a:lnTo>
                                <a:lnTo>
                                  <a:pt x="338213" y="114186"/>
                                </a:lnTo>
                                <a:lnTo>
                                  <a:pt x="353200" y="104902"/>
                                </a:lnTo>
                                <a:lnTo>
                                  <a:pt x="368414" y="96050"/>
                                </a:lnTo>
                                <a:lnTo>
                                  <a:pt x="383845" y="87414"/>
                                </a:lnTo>
                                <a:lnTo>
                                  <a:pt x="399504" y="79222"/>
                                </a:lnTo>
                                <a:lnTo>
                                  <a:pt x="415607" y="71475"/>
                                </a:lnTo>
                                <a:lnTo>
                                  <a:pt x="431724" y="63957"/>
                                </a:lnTo>
                                <a:lnTo>
                                  <a:pt x="448043" y="56871"/>
                                </a:lnTo>
                                <a:lnTo>
                                  <a:pt x="464604" y="50228"/>
                                </a:lnTo>
                                <a:lnTo>
                                  <a:pt x="481381" y="43815"/>
                                </a:lnTo>
                                <a:lnTo>
                                  <a:pt x="498157" y="38062"/>
                                </a:lnTo>
                                <a:lnTo>
                                  <a:pt x="515379" y="32524"/>
                                </a:lnTo>
                                <a:lnTo>
                                  <a:pt x="532600" y="27444"/>
                                </a:lnTo>
                                <a:lnTo>
                                  <a:pt x="550266" y="22796"/>
                                </a:lnTo>
                                <a:lnTo>
                                  <a:pt x="567944" y="18593"/>
                                </a:lnTo>
                                <a:lnTo>
                                  <a:pt x="585610" y="14605"/>
                                </a:lnTo>
                                <a:lnTo>
                                  <a:pt x="603733" y="11290"/>
                                </a:lnTo>
                                <a:lnTo>
                                  <a:pt x="621855" y="8191"/>
                                </a:lnTo>
                                <a:lnTo>
                                  <a:pt x="640194" y="5753"/>
                                </a:lnTo>
                                <a:lnTo>
                                  <a:pt x="658533" y="3759"/>
                                </a:lnTo>
                                <a:lnTo>
                                  <a:pt x="677101" y="1994"/>
                                </a:lnTo>
                                <a:lnTo>
                                  <a:pt x="695668" y="889"/>
                                </a:lnTo>
                                <a:lnTo>
                                  <a:pt x="714680" y="216"/>
                                </a:lnTo>
                                <a:lnTo>
                                  <a:pt x="733476" y="0"/>
                                </a:lnTo>
                                <a:lnTo>
                                  <a:pt x="752487" y="216"/>
                                </a:lnTo>
                                <a:lnTo>
                                  <a:pt x="771271" y="889"/>
                                </a:lnTo>
                                <a:lnTo>
                                  <a:pt x="789838" y="1994"/>
                                </a:lnTo>
                                <a:lnTo>
                                  <a:pt x="808406" y="3759"/>
                                </a:lnTo>
                                <a:lnTo>
                                  <a:pt x="826973" y="5753"/>
                                </a:lnTo>
                                <a:lnTo>
                                  <a:pt x="845312" y="8191"/>
                                </a:lnTo>
                                <a:lnTo>
                                  <a:pt x="863435" y="11290"/>
                                </a:lnTo>
                                <a:lnTo>
                                  <a:pt x="881329" y="14605"/>
                                </a:lnTo>
                                <a:lnTo>
                                  <a:pt x="899223" y="18593"/>
                                </a:lnTo>
                                <a:lnTo>
                                  <a:pt x="916889" y="22796"/>
                                </a:lnTo>
                                <a:lnTo>
                                  <a:pt x="934339" y="27444"/>
                                </a:lnTo>
                                <a:lnTo>
                                  <a:pt x="951560" y="32524"/>
                                </a:lnTo>
                                <a:lnTo>
                                  <a:pt x="968794" y="38062"/>
                                </a:lnTo>
                                <a:lnTo>
                                  <a:pt x="985787" y="43815"/>
                                </a:lnTo>
                                <a:lnTo>
                                  <a:pt x="1002563" y="50228"/>
                                </a:lnTo>
                                <a:lnTo>
                                  <a:pt x="1019111" y="56871"/>
                                </a:lnTo>
                                <a:lnTo>
                                  <a:pt x="1035444" y="63957"/>
                                </a:lnTo>
                                <a:lnTo>
                                  <a:pt x="1051547" y="71475"/>
                                </a:lnTo>
                                <a:lnTo>
                                  <a:pt x="1067435" y="79222"/>
                                </a:lnTo>
                                <a:lnTo>
                                  <a:pt x="1083094" y="87414"/>
                                </a:lnTo>
                                <a:lnTo>
                                  <a:pt x="1098753" y="96050"/>
                                </a:lnTo>
                                <a:lnTo>
                                  <a:pt x="1113955" y="104902"/>
                                </a:lnTo>
                                <a:lnTo>
                                  <a:pt x="1128954" y="114186"/>
                                </a:lnTo>
                                <a:lnTo>
                                  <a:pt x="1143711" y="123711"/>
                                </a:lnTo>
                                <a:lnTo>
                                  <a:pt x="1158253" y="133667"/>
                                </a:lnTo>
                                <a:lnTo>
                                  <a:pt x="1172337" y="143840"/>
                                </a:lnTo>
                                <a:lnTo>
                                  <a:pt x="1186434" y="154470"/>
                                </a:lnTo>
                                <a:lnTo>
                                  <a:pt x="1200074" y="165532"/>
                                </a:lnTo>
                                <a:lnTo>
                                  <a:pt x="1213498" y="176593"/>
                                </a:lnTo>
                                <a:lnTo>
                                  <a:pt x="1226693" y="188112"/>
                                </a:lnTo>
                                <a:lnTo>
                                  <a:pt x="1239672" y="200063"/>
                                </a:lnTo>
                                <a:lnTo>
                                  <a:pt x="1252195" y="212230"/>
                                </a:lnTo>
                                <a:lnTo>
                                  <a:pt x="1264501" y="224625"/>
                                </a:lnTo>
                                <a:lnTo>
                                  <a:pt x="1276579" y="237452"/>
                                </a:lnTo>
                                <a:lnTo>
                                  <a:pt x="1288212" y="250291"/>
                                </a:lnTo>
                                <a:lnTo>
                                  <a:pt x="1299616" y="263576"/>
                                </a:lnTo>
                                <a:lnTo>
                                  <a:pt x="1310576" y="277292"/>
                                </a:lnTo>
                                <a:lnTo>
                                  <a:pt x="1321321" y="291008"/>
                                </a:lnTo>
                                <a:lnTo>
                                  <a:pt x="1331836" y="305181"/>
                                </a:lnTo>
                                <a:lnTo>
                                  <a:pt x="1341895" y="319557"/>
                                </a:lnTo>
                                <a:lnTo>
                                  <a:pt x="1351509" y="334163"/>
                                </a:lnTo>
                                <a:lnTo>
                                  <a:pt x="1360907" y="348996"/>
                                </a:lnTo>
                                <a:lnTo>
                                  <a:pt x="1369860" y="364045"/>
                                </a:lnTo>
                                <a:lnTo>
                                  <a:pt x="1378585" y="379311"/>
                                </a:lnTo>
                                <a:lnTo>
                                  <a:pt x="1386853" y="394805"/>
                                </a:lnTo>
                                <a:lnTo>
                                  <a:pt x="1394689" y="410514"/>
                                </a:lnTo>
                                <a:lnTo>
                                  <a:pt x="1402296" y="426453"/>
                                </a:lnTo>
                                <a:lnTo>
                                  <a:pt x="1409446" y="442608"/>
                                </a:lnTo>
                                <a:lnTo>
                                  <a:pt x="1416164" y="458978"/>
                                </a:lnTo>
                                <a:lnTo>
                                  <a:pt x="1422641" y="475576"/>
                                </a:lnTo>
                                <a:lnTo>
                                  <a:pt x="1428458" y="492175"/>
                                </a:lnTo>
                                <a:lnTo>
                                  <a:pt x="1434059" y="509219"/>
                                </a:lnTo>
                                <a:lnTo>
                                  <a:pt x="1439202" y="526262"/>
                                </a:lnTo>
                                <a:lnTo>
                                  <a:pt x="1443901" y="543522"/>
                                </a:lnTo>
                                <a:lnTo>
                                  <a:pt x="1448371" y="561010"/>
                                </a:lnTo>
                                <a:lnTo>
                                  <a:pt x="1452169" y="578714"/>
                                </a:lnTo>
                                <a:lnTo>
                                  <a:pt x="1455534" y="596417"/>
                                </a:lnTo>
                                <a:lnTo>
                                  <a:pt x="1458658" y="614337"/>
                                </a:lnTo>
                                <a:lnTo>
                                  <a:pt x="1461122" y="632485"/>
                                </a:lnTo>
                                <a:lnTo>
                                  <a:pt x="1463357" y="650634"/>
                                </a:lnTo>
                                <a:lnTo>
                                  <a:pt x="1464920" y="668998"/>
                                </a:lnTo>
                                <a:lnTo>
                                  <a:pt x="1466037" y="687374"/>
                                </a:lnTo>
                                <a:lnTo>
                                  <a:pt x="1466939" y="705955"/>
                                </a:lnTo>
                                <a:lnTo>
                                  <a:pt x="1467155" y="724776"/>
                                </a:lnTo>
                                <a:lnTo>
                                  <a:pt x="1466939" y="743356"/>
                                </a:lnTo>
                                <a:lnTo>
                                  <a:pt x="1466037" y="761949"/>
                                </a:lnTo>
                                <a:lnTo>
                                  <a:pt x="1464920" y="780542"/>
                                </a:lnTo>
                                <a:lnTo>
                                  <a:pt x="1463357" y="798906"/>
                                </a:lnTo>
                                <a:lnTo>
                                  <a:pt x="1461122" y="817054"/>
                                </a:lnTo>
                                <a:lnTo>
                                  <a:pt x="1458658" y="835203"/>
                                </a:lnTo>
                                <a:lnTo>
                                  <a:pt x="1455534" y="853122"/>
                                </a:lnTo>
                                <a:lnTo>
                                  <a:pt x="1452169" y="870826"/>
                                </a:lnTo>
                                <a:lnTo>
                                  <a:pt x="1448371" y="888530"/>
                                </a:lnTo>
                                <a:lnTo>
                                  <a:pt x="1443901" y="905802"/>
                                </a:lnTo>
                                <a:lnTo>
                                  <a:pt x="1439202" y="923277"/>
                                </a:lnTo>
                                <a:lnTo>
                                  <a:pt x="1434059" y="940321"/>
                                </a:lnTo>
                                <a:lnTo>
                                  <a:pt x="1428458" y="957135"/>
                                </a:lnTo>
                                <a:lnTo>
                                  <a:pt x="1422641" y="973963"/>
                                </a:lnTo>
                                <a:lnTo>
                                  <a:pt x="1416164" y="990562"/>
                                </a:lnTo>
                                <a:lnTo>
                                  <a:pt x="1409446" y="1006932"/>
                                </a:lnTo>
                                <a:lnTo>
                                  <a:pt x="1402296" y="1023086"/>
                                </a:lnTo>
                                <a:lnTo>
                                  <a:pt x="1394689" y="1039025"/>
                                </a:lnTo>
                                <a:lnTo>
                                  <a:pt x="1386853" y="1054735"/>
                                </a:lnTo>
                                <a:lnTo>
                                  <a:pt x="1378585" y="1070229"/>
                                </a:lnTo>
                                <a:lnTo>
                                  <a:pt x="1369860" y="1085494"/>
                                </a:lnTo>
                                <a:lnTo>
                                  <a:pt x="1360907" y="1100544"/>
                                </a:lnTo>
                                <a:lnTo>
                                  <a:pt x="1351509" y="1115378"/>
                                </a:lnTo>
                                <a:lnTo>
                                  <a:pt x="1341895" y="1129982"/>
                                </a:lnTo>
                                <a:lnTo>
                                  <a:pt x="1331836" y="1144359"/>
                                </a:lnTo>
                                <a:lnTo>
                                  <a:pt x="1321321" y="1158304"/>
                                </a:lnTo>
                                <a:lnTo>
                                  <a:pt x="1310576" y="1172248"/>
                                </a:lnTo>
                                <a:lnTo>
                                  <a:pt x="1299616" y="1185748"/>
                                </a:lnTo>
                                <a:lnTo>
                                  <a:pt x="1288212" y="1199032"/>
                                </a:lnTo>
                                <a:lnTo>
                                  <a:pt x="1276579" y="1212088"/>
                                </a:lnTo>
                                <a:lnTo>
                                  <a:pt x="1264501" y="1224915"/>
                                </a:lnTo>
                                <a:lnTo>
                                  <a:pt x="1252195" y="1237310"/>
                                </a:lnTo>
                                <a:lnTo>
                                  <a:pt x="1239672" y="1249490"/>
                                </a:lnTo>
                                <a:lnTo>
                                  <a:pt x="1226693" y="1261211"/>
                                </a:lnTo>
                                <a:lnTo>
                                  <a:pt x="1213498" y="1272718"/>
                                </a:lnTo>
                                <a:lnTo>
                                  <a:pt x="1200074" y="1284008"/>
                                </a:lnTo>
                                <a:lnTo>
                                  <a:pt x="1186434" y="1295070"/>
                                </a:lnTo>
                                <a:lnTo>
                                  <a:pt x="1172337" y="1305471"/>
                                </a:lnTo>
                                <a:lnTo>
                                  <a:pt x="1158253" y="1315872"/>
                                </a:lnTo>
                                <a:lnTo>
                                  <a:pt x="1143711" y="1325829"/>
                                </a:lnTo>
                                <a:lnTo>
                                  <a:pt x="1128954" y="1335354"/>
                                </a:lnTo>
                                <a:lnTo>
                                  <a:pt x="1113955" y="1344651"/>
                                </a:lnTo>
                                <a:lnTo>
                                  <a:pt x="1098753" y="1353503"/>
                                </a:lnTo>
                                <a:lnTo>
                                  <a:pt x="1083094" y="1362125"/>
                                </a:lnTo>
                                <a:lnTo>
                                  <a:pt x="1067435" y="1370317"/>
                                </a:lnTo>
                                <a:lnTo>
                                  <a:pt x="1051547" y="1378064"/>
                                </a:lnTo>
                                <a:lnTo>
                                  <a:pt x="1035444" y="1385583"/>
                                </a:lnTo>
                                <a:lnTo>
                                  <a:pt x="1019111" y="1392669"/>
                                </a:lnTo>
                                <a:lnTo>
                                  <a:pt x="1002563" y="1399312"/>
                                </a:lnTo>
                                <a:lnTo>
                                  <a:pt x="985787" y="1405509"/>
                                </a:lnTo>
                                <a:lnTo>
                                  <a:pt x="968794" y="1411478"/>
                                </a:lnTo>
                                <a:lnTo>
                                  <a:pt x="951560" y="1417015"/>
                                </a:lnTo>
                                <a:lnTo>
                                  <a:pt x="934339" y="1422095"/>
                                </a:lnTo>
                                <a:lnTo>
                                  <a:pt x="916889" y="1426743"/>
                                </a:lnTo>
                                <a:lnTo>
                                  <a:pt x="899223" y="1430947"/>
                                </a:lnTo>
                                <a:lnTo>
                                  <a:pt x="881329" y="1434935"/>
                                </a:lnTo>
                                <a:lnTo>
                                  <a:pt x="863435" y="1438249"/>
                                </a:lnTo>
                                <a:lnTo>
                                  <a:pt x="845312" y="1441132"/>
                                </a:lnTo>
                                <a:lnTo>
                                  <a:pt x="826973" y="1443786"/>
                                </a:lnTo>
                                <a:lnTo>
                                  <a:pt x="808406" y="1445781"/>
                                </a:lnTo>
                                <a:lnTo>
                                  <a:pt x="789838" y="1447546"/>
                                </a:lnTo>
                                <a:lnTo>
                                  <a:pt x="771271" y="1448664"/>
                                </a:lnTo>
                                <a:lnTo>
                                  <a:pt x="752487" y="1449324"/>
                                </a:lnTo>
                                <a:lnTo>
                                  <a:pt x="733476" y="1449539"/>
                                </a:lnTo>
                                <a:lnTo>
                                  <a:pt x="714680" y="1449324"/>
                                </a:lnTo>
                                <a:lnTo>
                                  <a:pt x="695668" y="1448664"/>
                                </a:lnTo>
                                <a:lnTo>
                                  <a:pt x="677101" y="1447546"/>
                                </a:lnTo>
                                <a:lnTo>
                                  <a:pt x="658533" y="1445781"/>
                                </a:lnTo>
                                <a:lnTo>
                                  <a:pt x="640194" y="1443786"/>
                                </a:lnTo>
                                <a:lnTo>
                                  <a:pt x="621855" y="1441132"/>
                                </a:lnTo>
                                <a:lnTo>
                                  <a:pt x="603733" y="1438249"/>
                                </a:lnTo>
                                <a:lnTo>
                                  <a:pt x="585610" y="1434935"/>
                                </a:lnTo>
                                <a:lnTo>
                                  <a:pt x="567944" y="1430947"/>
                                </a:lnTo>
                                <a:lnTo>
                                  <a:pt x="550266" y="1426743"/>
                                </a:lnTo>
                                <a:lnTo>
                                  <a:pt x="532600" y="1422095"/>
                                </a:lnTo>
                                <a:lnTo>
                                  <a:pt x="515379" y="1417015"/>
                                </a:lnTo>
                                <a:lnTo>
                                  <a:pt x="498157" y="1411478"/>
                                </a:lnTo>
                                <a:lnTo>
                                  <a:pt x="481381" y="1405509"/>
                                </a:lnTo>
                                <a:lnTo>
                                  <a:pt x="464604" y="1399312"/>
                                </a:lnTo>
                                <a:lnTo>
                                  <a:pt x="448043" y="1392669"/>
                                </a:lnTo>
                                <a:lnTo>
                                  <a:pt x="431724" y="1385583"/>
                                </a:lnTo>
                                <a:lnTo>
                                  <a:pt x="415607" y="1378064"/>
                                </a:lnTo>
                                <a:lnTo>
                                  <a:pt x="399504" y="1370317"/>
                                </a:lnTo>
                                <a:lnTo>
                                  <a:pt x="383845" y="1362125"/>
                                </a:lnTo>
                                <a:lnTo>
                                  <a:pt x="368414" y="1353503"/>
                                </a:lnTo>
                                <a:lnTo>
                                  <a:pt x="353200" y="1344651"/>
                                </a:lnTo>
                                <a:lnTo>
                                  <a:pt x="338213" y="1335354"/>
                                </a:lnTo>
                                <a:lnTo>
                                  <a:pt x="323456" y="1325829"/>
                                </a:lnTo>
                                <a:lnTo>
                                  <a:pt x="308915" y="1315872"/>
                                </a:lnTo>
                                <a:lnTo>
                                  <a:pt x="294602" y="1305471"/>
                                </a:lnTo>
                                <a:lnTo>
                                  <a:pt x="280733" y="1295070"/>
                                </a:lnTo>
                                <a:lnTo>
                                  <a:pt x="266865" y="1284008"/>
                                </a:lnTo>
                                <a:lnTo>
                                  <a:pt x="253441" y="1272718"/>
                                </a:lnTo>
                                <a:lnTo>
                                  <a:pt x="240246" y="1261211"/>
                                </a:lnTo>
                                <a:lnTo>
                                  <a:pt x="227495" y="1249490"/>
                                </a:lnTo>
                                <a:lnTo>
                                  <a:pt x="214744" y="1237310"/>
                                </a:lnTo>
                                <a:lnTo>
                                  <a:pt x="202438" y="1224915"/>
                                </a:lnTo>
                                <a:lnTo>
                                  <a:pt x="190589" y="1212088"/>
                                </a:lnTo>
                                <a:lnTo>
                                  <a:pt x="178956" y="1199032"/>
                                </a:lnTo>
                                <a:lnTo>
                                  <a:pt x="167538" y="1185748"/>
                                </a:lnTo>
                                <a:lnTo>
                                  <a:pt x="156362" y="1172248"/>
                                </a:lnTo>
                                <a:lnTo>
                                  <a:pt x="145618" y="1158304"/>
                                </a:lnTo>
                                <a:lnTo>
                                  <a:pt x="135331" y="1144359"/>
                                </a:lnTo>
                                <a:lnTo>
                                  <a:pt x="125273" y="1129982"/>
                                </a:lnTo>
                                <a:lnTo>
                                  <a:pt x="115646" y="1115378"/>
                                </a:lnTo>
                                <a:lnTo>
                                  <a:pt x="106248" y="1100544"/>
                                </a:lnTo>
                                <a:lnTo>
                                  <a:pt x="97079" y="1085494"/>
                                </a:lnTo>
                                <a:lnTo>
                                  <a:pt x="88582" y="1070229"/>
                                </a:lnTo>
                                <a:lnTo>
                                  <a:pt x="80302" y="1054735"/>
                                </a:lnTo>
                                <a:lnTo>
                                  <a:pt x="72250" y="1039025"/>
                                </a:lnTo>
                                <a:lnTo>
                                  <a:pt x="64872" y="1023086"/>
                                </a:lnTo>
                                <a:lnTo>
                                  <a:pt x="57708" y="1006932"/>
                                </a:lnTo>
                                <a:lnTo>
                                  <a:pt x="50774" y="990562"/>
                                </a:lnTo>
                                <a:lnTo>
                                  <a:pt x="44514" y="973963"/>
                                </a:lnTo>
                                <a:lnTo>
                                  <a:pt x="38481" y="957135"/>
                                </a:lnTo>
                                <a:lnTo>
                                  <a:pt x="32880" y="940321"/>
                                </a:lnTo>
                                <a:lnTo>
                                  <a:pt x="27737" y="923277"/>
                                </a:lnTo>
                                <a:lnTo>
                                  <a:pt x="23038" y="905802"/>
                                </a:lnTo>
                                <a:lnTo>
                                  <a:pt x="18796" y="888530"/>
                                </a:lnTo>
                                <a:lnTo>
                                  <a:pt x="14986" y="870826"/>
                                </a:lnTo>
                                <a:lnTo>
                                  <a:pt x="11417" y="853122"/>
                                </a:lnTo>
                                <a:lnTo>
                                  <a:pt x="8509" y="835203"/>
                                </a:lnTo>
                                <a:lnTo>
                                  <a:pt x="5816" y="817054"/>
                                </a:lnTo>
                                <a:lnTo>
                                  <a:pt x="3810" y="798906"/>
                                </a:lnTo>
                                <a:lnTo>
                                  <a:pt x="2019" y="780542"/>
                                </a:lnTo>
                                <a:lnTo>
                                  <a:pt x="901" y="761949"/>
                                </a:lnTo>
                                <a:lnTo>
                                  <a:pt x="229" y="743356"/>
                                </a:lnTo>
                                <a:lnTo>
                                  <a:pt x="0" y="724776"/>
                                </a:lnTo>
                              </a:path>
                            </a:pathLst>
                          </a:custGeom>
                          <a:ln w="1511" cap="rnd">
                            <a:round/>
                          </a:ln>
                        </wps:spPr>
                        <wps:style>
                          <a:lnRef idx="1">
                            <a:srgbClr val="000000"/>
                          </a:lnRef>
                          <a:fillRef idx="0">
                            <a:srgbClr val="000000">
                              <a:alpha val="0"/>
                            </a:srgbClr>
                          </a:fillRef>
                          <a:effectRef idx="0">
                            <a:scrgbClr r="0" g="0" b="0"/>
                          </a:effectRef>
                          <a:fontRef idx="none"/>
                        </wps:style>
                        <wps:bodyPr/>
                      </wps:wsp>
                      <wps:wsp>
                        <wps:cNvPr id="148" name="Shape 148"/>
                        <wps:cNvSpPr/>
                        <wps:spPr>
                          <a:xfrm>
                            <a:off x="2923642" y="657161"/>
                            <a:ext cx="632365" cy="1249706"/>
                          </a:xfrm>
                          <a:custGeom>
                            <a:avLst/>
                            <a:gdLst/>
                            <a:ahLst/>
                            <a:cxnLst/>
                            <a:rect l="0" t="0" r="0" b="0"/>
                            <a:pathLst>
                              <a:path w="632365" h="1249706">
                                <a:moveTo>
                                  <a:pt x="632365" y="0"/>
                                </a:moveTo>
                                <a:lnTo>
                                  <a:pt x="632365" y="92723"/>
                                </a:lnTo>
                                <a:lnTo>
                                  <a:pt x="618503" y="92723"/>
                                </a:lnTo>
                                <a:lnTo>
                                  <a:pt x="604634" y="93383"/>
                                </a:lnTo>
                                <a:lnTo>
                                  <a:pt x="590982" y="94272"/>
                                </a:lnTo>
                                <a:lnTo>
                                  <a:pt x="577342" y="95377"/>
                                </a:lnTo>
                                <a:lnTo>
                                  <a:pt x="563689" y="96927"/>
                                </a:lnTo>
                                <a:lnTo>
                                  <a:pt x="550278" y="98704"/>
                                </a:lnTo>
                                <a:lnTo>
                                  <a:pt x="537070" y="100914"/>
                                </a:lnTo>
                                <a:lnTo>
                                  <a:pt x="523875" y="103568"/>
                                </a:lnTo>
                                <a:lnTo>
                                  <a:pt x="510680" y="106223"/>
                                </a:lnTo>
                                <a:lnTo>
                                  <a:pt x="497700" y="109322"/>
                                </a:lnTo>
                                <a:lnTo>
                                  <a:pt x="484962" y="112865"/>
                                </a:lnTo>
                                <a:lnTo>
                                  <a:pt x="472212" y="116624"/>
                                </a:lnTo>
                                <a:lnTo>
                                  <a:pt x="459677" y="120612"/>
                                </a:lnTo>
                                <a:lnTo>
                                  <a:pt x="447154" y="125032"/>
                                </a:lnTo>
                                <a:lnTo>
                                  <a:pt x="434848" y="129464"/>
                                </a:lnTo>
                                <a:lnTo>
                                  <a:pt x="422770" y="134557"/>
                                </a:lnTo>
                                <a:lnTo>
                                  <a:pt x="410692" y="139637"/>
                                </a:lnTo>
                                <a:lnTo>
                                  <a:pt x="398844" y="145174"/>
                                </a:lnTo>
                                <a:lnTo>
                                  <a:pt x="387210" y="150927"/>
                                </a:lnTo>
                                <a:lnTo>
                                  <a:pt x="375577" y="156909"/>
                                </a:lnTo>
                                <a:lnTo>
                                  <a:pt x="364388" y="163094"/>
                                </a:lnTo>
                                <a:lnTo>
                                  <a:pt x="352984" y="169736"/>
                                </a:lnTo>
                                <a:lnTo>
                                  <a:pt x="342024" y="176593"/>
                                </a:lnTo>
                                <a:lnTo>
                                  <a:pt x="331279" y="183464"/>
                                </a:lnTo>
                                <a:lnTo>
                                  <a:pt x="320548" y="190767"/>
                                </a:lnTo>
                                <a:lnTo>
                                  <a:pt x="310032" y="198285"/>
                                </a:lnTo>
                                <a:lnTo>
                                  <a:pt x="299745" y="206248"/>
                                </a:lnTo>
                                <a:lnTo>
                                  <a:pt x="289674" y="214224"/>
                                </a:lnTo>
                                <a:lnTo>
                                  <a:pt x="279832" y="222403"/>
                                </a:lnTo>
                                <a:lnTo>
                                  <a:pt x="270218" y="230823"/>
                                </a:lnTo>
                                <a:lnTo>
                                  <a:pt x="260820" y="239675"/>
                                </a:lnTo>
                                <a:lnTo>
                                  <a:pt x="251422" y="248526"/>
                                </a:lnTo>
                                <a:lnTo>
                                  <a:pt x="242481" y="257594"/>
                                </a:lnTo>
                                <a:lnTo>
                                  <a:pt x="233756" y="267107"/>
                                </a:lnTo>
                                <a:lnTo>
                                  <a:pt x="225031" y="276632"/>
                                </a:lnTo>
                                <a:lnTo>
                                  <a:pt x="216751" y="286360"/>
                                </a:lnTo>
                                <a:lnTo>
                                  <a:pt x="208699" y="296330"/>
                                </a:lnTo>
                                <a:lnTo>
                                  <a:pt x="200876" y="306502"/>
                                </a:lnTo>
                                <a:lnTo>
                                  <a:pt x="193040" y="316687"/>
                                </a:lnTo>
                                <a:lnTo>
                                  <a:pt x="185661" y="327304"/>
                                </a:lnTo>
                                <a:lnTo>
                                  <a:pt x="178511" y="337935"/>
                                </a:lnTo>
                                <a:lnTo>
                                  <a:pt x="171793" y="348996"/>
                                </a:lnTo>
                                <a:lnTo>
                                  <a:pt x="165087" y="360057"/>
                                </a:lnTo>
                                <a:lnTo>
                                  <a:pt x="158826" y="371120"/>
                                </a:lnTo>
                                <a:lnTo>
                                  <a:pt x="152781" y="382638"/>
                                </a:lnTo>
                                <a:lnTo>
                                  <a:pt x="146964" y="394145"/>
                                </a:lnTo>
                                <a:lnTo>
                                  <a:pt x="141376" y="405867"/>
                                </a:lnTo>
                                <a:lnTo>
                                  <a:pt x="136004" y="417818"/>
                                </a:lnTo>
                                <a:lnTo>
                                  <a:pt x="131089" y="429768"/>
                                </a:lnTo>
                                <a:lnTo>
                                  <a:pt x="126390" y="441947"/>
                                </a:lnTo>
                                <a:lnTo>
                                  <a:pt x="122136" y="454114"/>
                                </a:lnTo>
                                <a:lnTo>
                                  <a:pt x="117881" y="466725"/>
                                </a:lnTo>
                                <a:lnTo>
                                  <a:pt x="114084" y="479120"/>
                                </a:lnTo>
                                <a:lnTo>
                                  <a:pt x="110731" y="491960"/>
                                </a:lnTo>
                                <a:lnTo>
                                  <a:pt x="107594" y="504787"/>
                                </a:lnTo>
                                <a:lnTo>
                                  <a:pt x="104686" y="517627"/>
                                </a:lnTo>
                                <a:lnTo>
                                  <a:pt x="102235" y="530683"/>
                                </a:lnTo>
                                <a:lnTo>
                                  <a:pt x="99987" y="543966"/>
                                </a:lnTo>
                                <a:lnTo>
                                  <a:pt x="98209" y="557238"/>
                                </a:lnTo>
                                <a:lnTo>
                                  <a:pt x="96634" y="570522"/>
                                </a:lnTo>
                                <a:lnTo>
                                  <a:pt x="95301" y="584022"/>
                                </a:lnTo>
                                <a:lnTo>
                                  <a:pt x="94399" y="597522"/>
                                </a:lnTo>
                                <a:lnTo>
                                  <a:pt x="93954" y="611238"/>
                                </a:lnTo>
                                <a:lnTo>
                                  <a:pt x="93726" y="624967"/>
                                </a:lnTo>
                                <a:lnTo>
                                  <a:pt x="93954" y="638683"/>
                                </a:lnTo>
                                <a:lnTo>
                                  <a:pt x="94399" y="652399"/>
                                </a:lnTo>
                                <a:lnTo>
                                  <a:pt x="95301" y="665899"/>
                                </a:lnTo>
                                <a:lnTo>
                                  <a:pt x="96634" y="679399"/>
                                </a:lnTo>
                                <a:lnTo>
                                  <a:pt x="98209" y="692684"/>
                                </a:lnTo>
                                <a:lnTo>
                                  <a:pt x="99987" y="705955"/>
                                </a:lnTo>
                                <a:lnTo>
                                  <a:pt x="102235" y="719239"/>
                                </a:lnTo>
                                <a:lnTo>
                                  <a:pt x="104686" y="732295"/>
                                </a:lnTo>
                                <a:lnTo>
                                  <a:pt x="107594" y="745135"/>
                                </a:lnTo>
                                <a:lnTo>
                                  <a:pt x="110731" y="757962"/>
                                </a:lnTo>
                                <a:lnTo>
                                  <a:pt x="114084" y="770585"/>
                                </a:lnTo>
                                <a:lnTo>
                                  <a:pt x="117881" y="783197"/>
                                </a:lnTo>
                                <a:lnTo>
                                  <a:pt x="122136" y="795591"/>
                                </a:lnTo>
                                <a:lnTo>
                                  <a:pt x="126390" y="807974"/>
                                </a:lnTo>
                                <a:lnTo>
                                  <a:pt x="131089" y="820153"/>
                                </a:lnTo>
                                <a:lnTo>
                                  <a:pt x="136004" y="832104"/>
                                </a:lnTo>
                                <a:lnTo>
                                  <a:pt x="141376" y="844055"/>
                                </a:lnTo>
                                <a:lnTo>
                                  <a:pt x="146964" y="855777"/>
                                </a:lnTo>
                                <a:lnTo>
                                  <a:pt x="152781" y="867283"/>
                                </a:lnTo>
                                <a:lnTo>
                                  <a:pt x="158826" y="878573"/>
                                </a:lnTo>
                                <a:lnTo>
                                  <a:pt x="165087" y="889864"/>
                                </a:lnTo>
                                <a:lnTo>
                                  <a:pt x="171793" y="900925"/>
                                </a:lnTo>
                                <a:lnTo>
                                  <a:pt x="178511" y="911771"/>
                                </a:lnTo>
                                <a:lnTo>
                                  <a:pt x="185661" y="922617"/>
                                </a:lnTo>
                                <a:lnTo>
                                  <a:pt x="193040" y="933019"/>
                                </a:lnTo>
                                <a:lnTo>
                                  <a:pt x="200876" y="943420"/>
                                </a:lnTo>
                                <a:lnTo>
                                  <a:pt x="208699" y="953605"/>
                                </a:lnTo>
                                <a:lnTo>
                                  <a:pt x="216751" y="963562"/>
                                </a:lnTo>
                                <a:lnTo>
                                  <a:pt x="225031" y="973290"/>
                                </a:lnTo>
                                <a:lnTo>
                                  <a:pt x="233756" y="982815"/>
                                </a:lnTo>
                                <a:lnTo>
                                  <a:pt x="242481" y="992111"/>
                                </a:lnTo>
                                <a:lnTo>
                                  <a:pt x="251422" y="1001395"/>
                                </a:lnTo>
                                <a:lnTo>
                                  <a:pt x="260820" y="1010247"/>
                                </a:lnTo>
                                <a:lnTo>
                                  <a:pt x="270218" y="1018883"/>
                                </a:lnTo>
                                <a:lnTo>
                                  <a:pt x="279832" y="1027519"/>
                                </a:lnTo>
                                <a:lnTo>
                                  <a:pt x="289674" y="1035698"/>
                                </a:lnTo>
                                <a:lnTo>
                                  <a:pt x="299745" y="1043673"/>
                                </a:lnTo>
                                <a:lnTo>
                                  <a:pt x="310032" y="1051421"/>
                                </a:lnTo>
                                <a:lnTo>
                                  <a:pt x="320548" y="1058939"/>
                                </a:lnTo>
                                <a:lnTo>
                                  <a:pt x="331279" y="1066242"/>
                                </a:lnTo>
                                <a:lnTo>
                                  <a:pt x="342024" y="1073328"/>
                                </a:lnTo>
                                <a:lnTo>
                                  <a:pt x="352984" y="1080186"/>
                                </a:lnTo>
                                <a:lnTo>
                                  <a:pt x="364388" y="1086599"/>
                                </a:lnTo>
                                <a:lnTo>
                                  <a:pt x="375577" y="1093026"/>
                                </a:lnTo>
                                <a:lnTo>
                                  <a:pt x="387210" y="1098995"/>
                                </a:lnTo>
                                <a:lnTo>
                                  <a:pt x="398844" y="1104748"/>
                                </a:lnTo>
                                <a:lnTo>
                                  <a:pt x="410692" y="1110285"/>
                                </a:lnTo>
                                <a:lnTo>
                                  <a:pt x="422770" y="1115377"/>
                                </a:lnTo>
                                <a:lnTo>
                                  <a:pt x="434848" y="1120242"/>
                                </a:lnTo>
                                <a:lnTo>
                                  <a:pt x="447154" y="1124890"/>
                                </a:lnTo>
                                <a:lnTo>
                                  <a:pt x="459677" y="1129310"/>
                                </a:lnTo>
                                <a:lnTo>
                                  <a:pt x="472212" y="1133297"/>
                                </a:lnTo>
                                <a:lnTo>
                                  <a:pt x="484962" y="1137057"/>
                                </a:lnTo>
                                <a:lnTo>
                                  <a:pt x="497700" y="1140384"/>
                                </a:lnTo>
                                <a:lnTo>
                                  <a:pt x="510680" y="1143699"/>
                                </a:lnTo>
                                <a:lnTo>
                                  <a:pt x="523875" y="1146353"/>
                                </a:lnTo>
                                <a:lnTo>
                                  <a:pt x="537070" y="1149007"/>
                                </a:lnTo>
                                <a:lnTo>
                                  <a:pt x="550278" y="1151002"/>
                                </a:lnTo>
                                <a:lnTo>
                                  <a:pt x="563689" y="1152995"/>
                                </a:lnTo>
                                <a:lnTo>
                                  <a:pt x="577342" y="1154545"/>
                                </a:lnTo>
                                <a:lnTo>
                                  <a:pt x="590982" y="1155649"/>
                                </a:lnTo>
                                <a:lnTo>
                                  <a:pt x="604634" y="1156538"/>
                                </a:lnTo>
                                <a:lnTo>
                                  <a:pt x="618503" y="1156983"/>
                                </a:lnTo>
                                <a:lnTo>
                                  <a:pt x="632365" y="1157199"/>
                                </a:lnTo>
                                <a:lnTo>
                                  <a:pt x="632365" y="1249706"/>
                                </a:lnTo>
                                <a:lnTo>
                                  <a:pt x="616039" y="1249477"/>
                                </a:lnTo>
                                <a:lnTo>
                                  <a:pt x="599935" y="1249045"/>
                                </a:lnTo>
                                <a:lnTo>
                                  <a:pt x="583831" y="1247927"/>
                                </a:lnTo>
                                <a:lnTo>
                                  <a:pt x="567715" y="1246607"/>
                                </a:lnTo>
                                <a:lnTo>
                                  <a:pt x="551840" y="1244842"/>
                                </a:lnTo>
                                <a:lnTo>
                                  <a:pt x="536181" y="1242619"/>
                                </a:lnTo>
                                <a:lnTo>
                                  <a:pt x="520522" y="1239965"/>
                                </a:lnTo>
                                <a:lnTo>
                                  <a:pt x="504863" y="1237095"/>
                                </a:lnTo>
                                <a:lnTo>
                                  <a:pt x="489648" y="1233767"/>
                                </a:lnTo>
                                <a:lnTo>
                                  <a:pt x="474447" y="1230224"/>
                                </a:lnTo>
                                <a:lnTo>
                                  <a:pt x="459232" y="1226020"/>
                                </a:lnTo>
                                <a:lnTo>
                                  <a:pt x="444474" y="1221600"/>
                                </a:lnTo>
                                <a:lnTo>
                                  <a:pt x="429489" y="1216953"/>
                                </a:lnTo>
                                <a:lnTo>
                                  <a:pt x="414947" y="1211860"/>
                                </a:lnTo>
                                <a:lnTo>
                                  <a:pt x="400621" y="1206551"/>
                                </a:lnTo>
                                <a:lnTo>
                                  <a:pt x="386309" y="1200798"/>
                                </a:lnTo>
                                <a:lnTo>
                                  <a:pt x="372224" y="1194600"/>
                                </a:lnTo>
                                <a:lnTo>
                                  <a:pt x="358356" y="1188187"/>
                                </a:lnTo>
                                <a:lnTo>
                                  <a:pt x="344488" y="1181316"/>
                                </a:lnTo>
                                <a:lnTo>
                                  <a:pt x="331064" y="1174458"/>
                                </a:lnTo>
                                <a:lnTo>
                                  <a:pt x="317640" y="1166940"/>
                                </a:lnTo>
                                <a:lnTo>
                                  <a:pt x="304444" y="1159409"/>
                                </a:lnTo>
                                <a:lnTo>
                                  <a:pt x="291465" y="1151446"/>
                                </a:lnTo>
                                <a:lnTo>
                                  <a:pt x="278943" y="1143038"/>
                                </a:lnTo>
                                <a:lnTo>
                                  <a:pt x="266421" y="1134403"/>
                                </a:lnTo>
                                <a:lnTo>
                                  <a:pt x="254114" y="1125550"/>
                                </a:lnTo>
                                <a:lnTo>
                                  <a:pt x="242036" y="1116483"/>
                                </a:lnTo>
                                <a:lnTo>
                                  <a:pt x="230175" y="1107186"/>
                                </a:lnTo>
                                <a:lnTo>
                                  <a:pt x="218541" y="1097445"/>
                                </a:lnTo>
                                <a:lnTo>
                                  <a:pt x="207137" y="1087488"/>
                                </a:lnTo>
                                <a:lnTo>
                                  <a:pt x="196177" y="1077303"/>
                                </a:lnTo>
                                <a:lnTo>
                                  <a:pt x="185217" y="1066686"/>
                                </a:lnTo>
                                <a:lnTo>
                                  <a:pt x="174701" y="1056056"/>
                                </a:lnTo>
                                <a:lnTo>
                                  <a:pt x="164414" y="1044994"/>
                                </a:lnTo>
                                <a:lnTo>
                                  <a:pt x="154343" y="1033933"/>
                                </a:lnTo>
                                <a:lnTo>
                                  <a:pt x="144500" y="1022426"/>
                                </a:lnTo>
                                <a:lnTo>
                                  <a:pt x="134887" y="1010691"/>
                                </a:lnTo>
                                <a:lnTo>
                                  <a:pt x="125717" y="998741"/>
                                </a:lnTo>
                                <a:lnTo>
                                  <a:pt x="116764" y="986574"/>
                                </a:lnTo>
                                <a:lnTo>
                                  <a:pt x="108052" y="974179"/>
                                </a:lnTo>
                                <a:lnTo>
                                  <a:pt x="99771" y="961784"/>
                                </a:lnTo>
                                <a:lnTo>
                                  <a:pt x="91491" y="948957"/>
                                </a:lnTo>
                                <a:lnTo>
                                  <a:pt x="83883" y="935888"/>
                                </a:lnTo>
                                <a:lnTo>
                                  <a:pt x="76276" y="922833"/>
                                </a:lnTo>
                                <a:lnTo>
                                  <a:pt x="69126" y="909333"/>
                                </a:lnTo>
                                <a:lnTo>
                                  <a:pt x="62408" y="895833"/>
                                </a:lnTo>
                                <a:lnTo>
                                  <a:pt x="55931" y="882117"/>
                                </a:lnTo>
                                <a:lnTo>
                                  <a:pt x="49657" y="868172"/>
                                </a:lnTo>
                                <a:lnTo>
                                  <a:pt x="43853" y="854012"/>
                                </a:lnTo>
                                <a:lnTo>
                                  <a:pt x="38481" y="839851"/>
                                </a:lnTo>
                                <a:lnTo>
                                  <a:pt x="33338" y="825246"/>
                                </a:lnTo>
                                <a:lnTo>
                                  <a:pt x="28410" y="810641"/>
                                </a:lnTo>
                                <a:lnTo>
                                  <a:pt x="23939" y="796023"/>
                                </a:lnTo>
                                <a:lnTo>
                                  <a:pt x="19914" y="781202"/>
                                </a:lnTo>
                                <a:lnTo>
                                  <a:pt x="16332" y="766153"/>
                                </a:lnTo>
                                <a:lnTo>
                                  <a:pt x="12979" y="750888"/>
                                </a:lnTo>
                                <a:lnTo>
                                  <a:pt x="9842" y="735610"/>
                                </a:lnTo>
                                <a:lnTo>
                                  <a:pt x="7391" y="720129"/>
                                </a:lnTo>
                                <a:lnTo>
                                  <a:pt x="5143" y="704405"/>
                                </a:lnTo>
                                <a:lnTo>
                                  <a:pt x="3365" y="688924"/>
                                </a:lnTo>
                                <a:lnTo>
                                  <a:pt x="1791" y="672986"/>
                                </a:lnTo>
                                <a:lnTo>
                                  <a:pt x="901" y="657047"/>
                                </a:lnTo>
                                <a:lnTo>
                                  <a:pt x="229" y="641122"/>
                                </a:lnTo>
                                <a:lnTo>
                                  <a:pt x="0" y="624967"/>
                                </a:lnTo>
                                <a:lnTo>
                                  <a:pt x="229" y="608800"/>
                                </a:lnTo>
                                <a:lnTo>
                                  <a:pt x="901" y="592874"/>
                                </a:lnTo>
                                <a:lnTo>
                                  <a:pt x="1791" y="576936"/>
                                </a:lnTo>
                                <a:lnTo>
                                  <a:pt x="3365" y="561010"/>
                                </a:lnTo>
                                <a:lnTo>
                                  <a:pt x="5143" y="545287"/>
                                </a:lnTo>
                                <a:lnTo>
                                  <a:pt x="7391" y="529806"/>
                                </a:lnTo>
                                <a:lnTo>
                                  <a:pt x="9842" y="514312"/>
                                </a:lnTo>
                                <a:lnTo>
                                  <a:pt x="12979" y="499034"/>
                                </a:lnTo>
                                <a:lnTo>
                                  <a:pt x="16332" y="483769"/>
                                </a:lnTo>
                                <a:lnTo>
                                  <a:pt x="19914" y="468719"/>
                                </a:lnTo>
                                <a:lnTo>
                                  <a:pt x="23939" y="453898"/>
                                </a:lnTo>
                                <a:lnTo>
                                  <a:pt x="28410" y="439064"/>
                                </a:lnTo>
                                <a:lnTo>
                                  <a:pt x="33338" y="424460"/>
                                </a:lnTo>
                                <a:lnTo>
                                  <a:pt x="38481" y="410071"/>
                                </a:lnTo>
                                <a:lnTo>
                                  <a:pt x="43853" y="395910"/>
                                </a:lnTo>
                                <a:lnTo>
                                  <a:pt x="49657" y="381749"/>
                                </a:lnTo>
                                <a:lnTo>
                                  <a:pt x="55931" y="367805"/>
                                </a:lnTo>
                                <a:lnTo>
                                  <a:pt x="62408" y="354089"/>
                                </a:lnTo>
                                <a:lnTo>
                                  <a:pt x="69126" y="340360"/>
                                </a:lnTo>
                                <a:lnTo>
                                  <a:pt x="76276" y="327089"/>
                                </a:lnTo>
                                <a:lnTo>
                                  <a:pt x="83883" y="313805"/>
                                </a:lnTo>
                                <a:lnTo>
                                  <a:pt x="91491" y="300977"/>
                                </a:lnTo>
                                <a:lnTo>
                                  <a:pt x="99771" y="288138"/>
                                </a:lnTo>
                                <a:lnTo>
                                  <a:pt x="108052" y="275527"/>
                                </a:lnTo>
                                <a:lnTo>
                                  <a:pt x="116764" y="263132"/>
                                </a:lnTo>
                                <a:lnTo>
                                  <a:pt x="125717" y="251180"/>
                                </a:lnTo>
                                <a:lnTo>
                                  <a:pt x="134887" y="239230"/>
                                </a:lnTo>
                                <a:lnTo>
                                  <a:pt x="144500" y="227495"/>
                                </a:lnTo>
                                <a:lnTo>
                                  <a:pt x="154343" y="215989"/>
                                </a:lnTo>
                                <a:lnTo>
                                  <a:pt x="164414" y="204699"/>
                                </a:lnTo>
                                <a:lnTo>
                                  <a:pt x="174701" y="193866"/>
                                </a:lnTo>
                                <a:lnTo>
                                  <a:pt x="185217" y="183020"/>
                                </a:lnTo>
                                <a:lnTo>
                                  <a:pt x="196177" y="172619"/>
                                </a:lnTo>
                                <a:lnTo>
                                  <a:pt x="207137" y="162433"/>
                                </a:lnTo>
                                <a:lnTo>
                                  <a:pt x="218541" y="152476"/>
                                </a:lnTo>
                                <a:lnTo>
                                  <a:pt x="230175" y="142735"/>
                                </a:lnTo>
                                <a:lnTo>
                                  <a:pt x="242036" y="133439"/>
                                </a:lnTo>
                                <a:lnTo>
                                  <a:pt x="254114" y="124155"/>
                                </a:lnTo>
                                <a:lnTo>
                                  <a:pt x="266421" y="115303"/>
                                </a:lnTo>
                                <a:lnTo>
                                  <a:pt x="278943" y="106883"/>
                                </a:lnTo>
                                <a:lnTo>
                                  <a:pt x="291465" y="98476"/>
                                </a:lnTo>
                                <a:lnTo>
                                  <a:pt x="304444" y="90513"/>
                                </a:lnTo>
                                <a:lnTo>
                                  <a:pt x="317640" y="82766"/>
                                </a:lnTo>
                                <a:lnTo>
                                  <a:pt x="331064" y="75464"/>
                                </a:lnTo>
                                <a:lnTo>
                                  <a:pt x="344488" y="68377"/>
                                </a:lnTo>
                                <a:lnTo>
                                  <a:pt x="358356" y="61747"/>
                                </a:lnTo>
                                <a:lnTo>
                                  <a:pt x="372224" y="55321"/>
                                </a:lnTo>
                                <a:lnTo>
                                  <a:pt x="386309" y="49124"/>
                                </a:lnTo>
                                <a:lnTo>
                                  <a:pt x="400621" y="43371"/>
                                </a:lnTo>
                                <a:lnTo>
                                  <a:pt x="414947" y="38062"/>
                                </a:lnTo>
                                <a:lnTo>
                                  <a:pt x="429489" y="32969"/>
                                </a:lnTo>
                                <a:lnTo>
                                  <a:pt x="444474" y="28105"/>
                                </a:lnTo>
                                <a:lnTo>
                                  <a:pt x="459232" y="23902"/>
                                </a:lnTo>
                                <a:lnTo>
                                  <a:pt x="474447" y="19698"/>
                                </a:lnTo>
                                <a:lnTo>
                                  <a:pt x="489648" y="16154"/>
                                </a:lnTo>
                                <a:lnTo>
                                  <a:pt x="504863" y="12827"/>
                                </a:lnTo>
                                <a:lnTo>
                                  <a:pt x="520522" y="9957"/>
                                </a:lnTo>
                                <a:lnTo>
                                  <a:pt x="536181" y="7303"/>
                                </a:lnTo>
                                <a:lnTo>
                                  <a:pt x="551840" y="5093"/>
                                </a:lnTo>
                                <a:lnTo>
                                  <a:pt x="567715" y="3315"/>
                                </a:lnTo>
                                <a:lnTo>
                                  <a:pt x="583831" y="1994"/>
                                </a:lnTo>
                                <a:lnTo>
                                  <a:pt x="599935" y="876"/>
                                </a:lnTo>
                                <a:lnTo>
                                  <a:pt x="616039" y="216"/>
                                </a:lnTo>
                                <a:lnTo>
                                  <a:pt x="632365" y="0"/>
                                </a:lnTo>
                                <a:close/>
                              </a:path>
                            </a:pathLst>
                          </a:custGeom>
                          <a:ln w="0" cap="rnd">
                            <a:round/>
                          </a:ln>
                        </wps:spPr>
                        <wps:style>
                          <a:lnRef idx="0">
                            <a:srgbClr val="000000">
                              <a:alpha val="0"/>
                            </a:srgbClr>
                          </a:lnRef>
                          <a:fillRef idx="1">
                            <a:srgbClr val="404040"/>
                          </a:fillRef>
                          <a:effectRef idx="0">
                            <a:scrgbClr r="0" g="0" b="0"/>
                          </a:effectRef>
                          <a:fontRef idx="none"/>
                        </wps:style>
                        <wps:bodyPr/>
                      </wps:wsp>
                      <wps:wsp>
                        <wps:cNvPr id="149" name="Shape 149"/>
                        <wps:cNvSpPr/>
                        <wps:spPr>
                          <a:xfrm>
                            <a:off x="3556006" y="657161"/>
                            <a:ext cx="632365" cy="1249706"/>
                          </a:xfrm>
                          <a:custGeom>
                            <a:avLst/>
                            <a:gdLst/>
                            <a:ahLst/>
                            <a:cxnLst/>
                            <a:rect l="0" t="0" r="0" b="0"/>
                            <a:pathLst>
                              <a:path w="632365" h="1249706">
                                <a:moveTo>
                                  <a:pt x="7" y="0"/>
                                </a:moveTo>
                                <a:lnTo>
                                  <a:pt x="16326" y="216"/>
                                </a:lnTo>
                                <a:lnTo>
                                  <a:pt x="32658" y="876"/>
                                </a:lnTo>
                                <a:lnTo>
                                  <a:pt x="48762" y="1994"/>
                                </a:lnTo>
                                <a:lnTo>
                                  <a:pt x="64650" y="3315"/>
                                </a:lnTo>
                                <a:lnTo>
                                  <a:pt x="80525" y="5093"/>
                                </a:lnTo>
                                <a:lnTo>
                                  <a:pt x="96412" y="7303"/>
                                </a:lnTo>
                                <a:lnTo>
                                  <a:pt x="112071" y="9957"/>
                                </a:lnTo>
                                <a:lnTo>
                                  <a:pt x="127502" y="12827"/>
                                </a:lnTo>
                                <a:lnTo>
                                  <a:pt x="142932" y="16154"/>
                                </a:lnTo>
                                <a:lnTo>
                                  <a:pt x="158147" y="19698"/>
                                </a:lnTo>
                                <a:lnTo>
                                  <a:pt x="173133" y="23902"/>
                                </a:lnTo>
                                <a:lnTo>
                                  <a:pt x="188119" y="28105"/>
                                </a:lnTo>
                                <a:lnTo>
                                  <a:pt x="202889" y="32969"/>
                                </a:lnTo>
                                <a:lnTo>
                                  <a:pt x="217418" y="38062"/>
                                </a:lnTo>
                                <a:lnTo>
                                  <a:pt x="231959" y="43371"/>
                                </a:lnTo>
                                <a:lnTo>
                                  <a:pt x="246285" y="49124"/>
                                </a:lnTo>
                                <a:lnTo>
                                  <a:pt x="260369" y="55321"/>
                                </a:lnTo>
                                <a:lnTo>
                                  <a:pt x="274238" y="61747"/>
                                </a:lnTo>
                                <a:lnTo>
                                  <a:pt x="287890" y="68377"/>
                                </a:lnTo>
                                <a:lnTo>
                                  <a:pt x="301530" y="75464"/>
                                </a:lnTo>
                                <a:lnTo>
                                  <a:pt x="314725" y="82766"/>
                                </a:lnTo>
                                <a:lnTo>
                                  <a:pt x="327921" y="90513"/>
                                </a:lnTo>
                                <a:lnTo>
                                  <a:pt x="340900" y="98476"/>
                                </a:lnTo>
                                <a:lnTo>
                                  <a:pt x="353651" y="106883"/>
                                </a:lnTo>
                                <a:lnTo>
                                  <a:pt x="366173" y="115303"/>
                                </a:lnTo>
                                <a:lnTo>
                                  <a:pt x="378479" y="124155"/>
                                </a:lnTo>
                                <a:lnTo>
                                  <a:pt x="390557" y="133439"/>
                                </a:lnTo>
                                <a:lnTo>
                                  <a:pt x="402190" y="142735"/>
                                </a:lnTo>
                                <a:lnTo>
                                  <a:pt x="413823" y="152476"/>
                                </a:lnTo>
                                <a:lnTo>
                                  <a:pt x="425228" y="162433"/>
                                </a:lnTo>
                                <a:lnTo>
                                  <a:pt x="436417" y="172619"/>
                                </a:lnTo>
                                <a:lnTo>
                                  <a:pt x="447148" y="183020"/>
                                </a:lnTo>
                                <a:lnTo>
                                  <a:pt x="457892" y="193866"/>
                                </a:lnTo>
                                <a:lnTo>
                                  <a:pt x="468179" y="204699"/>
                                </a:lnTo>
                                <a:lnTo>
                                  <a:pt x="478238" y="215989"/>
                                </a:lnTo>
                                <a:lnTo>
                                  <a:pt x="488080" y="227495"/>
                                </a:lnTo>
                                <a:lnTo>
                                  <a:pt x="497478" y="239230"/>
                                </a:lnTo>
                                <a:lnTo>
                                  <a:pt x="506876" y="251180"/>
                                </a:lnTo>
                                <a:lnTo>
                                  <a:pt x="515817" y="263132"/>
                                </a:lnTo>
                                <a:lnTo>
                                  <a:pt x="524326" y="275527"/>
                                </a:lnTo>
                                <a:lnTo>
                                  <a:pt x="532822" y="288138"/>
                                </a:lnTo>
                                <a:lnTo>
                                  <a:pt x="540874" y="300977"/>
                                </a:lnTo>
                                <a:lnTo>
                                  <a:pt x="548697" y="313805"/>
                                </a:lnTo>
                                <a:lnTo>
                                  <a:pt x="556089" y="327089"/>
                                </a:lnTo>
                                <a:lnTo>
                                  <a:pt x="563239" y="340360"/>
                                </a:lnTo>
                                <a:lnTo>
                                  <a:pt x="569957" y="354089"/>
                                </a:lnTo>
                                <a:lnTo>
                                  <a:pt x="576434" y="367805"/>
                                </a:lnTo>
                                <a:lnTo>
                                  <a:pt x="582708" y="381749"/>
                                </a:lnTo>
                                <a:lnTo>
                                  <a:pt x="588525" y="395910"/>
                                </a:lnTo>
                                <a:lnTo>
                                  <a:pt x="594113" y="410071"/>
                                </a:lnTo>
                                <a:lnTo>
                                  <a:pt x="599256" y="424460"/>
                                </a:lnTo>
                                <a:lnTo>
                                  <a:pt x="603955" y="439064"/>
                                </a:lnTo>
                                <a:lnTo>
                                  <a:pt x="608425" y="453898"/>
                                </a:lnTo>
                                <a:lnTo>
                                  <a:pt x="612451" y="468719"/>
                                </a:lnTo>
                                <a:lnTo>
                                  <a:pt x="616261" y="483769"/>
                                </a:lnTo>
                                <a:lnTo>
                                  <a:pt x="619614" y="499034"/>
                                </a:lnTo>
                                <a:lnTo>
                                  <a:pt x="622522" y="514312"/>
                                </a:lnTo>
                                <a:lnTo>
                                  <a:pt x="625202" y="529806"/>
                                </a:lnTo>
                                <a:lnTo>
                                  <a:pt x="627221" y="545287"/>
                                </a:lnTo>
                                <a:lnTo>
                                  <a:pt x="629228" y="561010"/>
                                </a:lnTo>
                                <a:lnTo>
                                  <a:pt x="630574" y="576936"/>
                                </a:lnTo>
                                <a:lnTo>
                                  <a:pt x="631463" y="592874"/>
                                </a:lnTo>
                                <a:lnTo>
                                  <a:pt x="632136" y="608800"/>
                                </a:lnTo>
                                <a:lnTo>
                                  <a:pt x="632365" y="624967"/>
                                </a:lnTo>
                                <a:lnTo>
                                  <a:pt x="632136" y="641122"/>
                                </a:lnTo>
                                <a:lnTo>
                                  <a:pt x="631463" y="657047"/>
                                </a:lnTo>
                                <a:lnTo>
                                  <a:pt x="630574" y="672986"/>
                                </a:lnTo>
                                <a:lnTo>
                                  <a:pt x="629228" y="688924"/>
                                </a:lnTo>
                                <a:lnTo>
                                  <a:pt x="627221" y="704405"/>
                                </a:lnTo>
                                <a:lnTo>
                                  <a:pt x="625202" y="720129"/>
                                </a:lnTo>
                                <a:lnTo>
                                  <a:pt x="622522" y="735610"/>
                                </a:lnTo>
                                <a:lnTo>
                                  <a:pt x="619614" y="750888"/>
                                </a:lnTo>
                                <a:lnTo>
                                  <a:pt x="616261" y="766153"/>
                                </a:lnTo>
                                <a:lnTo>
                                  <a:pt x="612451" y="781202"/>
                                </a:lnTo>
                                <a:lnTo>
                                  <a:pt x="608425" y="796023"/>
                                </a:lnTo>
                                <a:lnTo>
                                  <a:pt x="603955" y="810641"/>
                                </a:lnTo>
                                <a:lnTo>
                                  <a:pt x="599256" y="825246"/>
                                </a:lnTo>
                                <a:lnTo>
                                  <a:pt x="594113" y="839851"/>
                                </a:lnTo>
                                <a:lnTo>
                                  <a:pt x="588525" y="854012"/>
                                </a:lnTo>
                                <a:lnTo>
                                  <a:pt x="582708" y="868172"/>
                                </a:lnTo>
                                <a:lnTo>
                                  <a:pt x="576434" y="882117"/>
                                </a:lnTo>
                                <a:lnTo>
                                  <a:pt x="569957" y="895833"/>
                                </a:lnTo>
                                <a:lnTo>
                                  <a:pt x="563239" y="909333"/>
                                </a:lnTo>
                                <a:lnTo>
                                  <a:pt x="556089" y="922833"/>
                                </a:lnTo>
                                <a:lnTo>
                                  <a:pt x="548697" y="935888"/>
                                </a:lnTo>
                                <a:lnTo>
                                  <a:pt x="540874" y="948957"/>
                                </a:lnTo>
                                <a:lnTo>
                                  <a:pt x="532822" y="961784"/>
                                </a:lnTo>
                                <a:lnTo>
                                  <a:pt x="524326" y="974179"/>
                                </a:lnTo>
                                <a:lnTo>
                                  <a:pt x="515817" y="986574"/>
                                </a:lnTo>
                                <a:lnTo>
                                  <a:pt x="506876" y="998741"/>
                                </a:lnTo>
                                <a:lnTo>
                                  <a:pt x="497478" y="1010691"/>
                                </a:lnTo>
                                <a:lnTo>
                                  <a:pt x="488080" y="1022426"/>
                                </a:lnTo>
                                <a:lnTo>
                                  <a:pt x="478238" y="1033933"/>
                                </a:lnTo>
                                <a:lnTo>
                                  <a:pt x="468179" y="1044994"/>
                                </a:lnTo>
                                <a:lnTo>
                                  <a:pt x="457892" y="1056056"/>
                                </a:lnTo>
                                <a:lnTo>
                                  <a:pt x="447148" y="1066686"/>
                                </a:lnTo>
                                <a:lnTo>
                                  <a:pt x="436417" y="1077303"/>
                                </a:lnTo>
                                <a:lnTo>
                                  <a:pt x="425228" y="1087488"/>
                                </a:lnTo>
                                <a:lnTo>
                                  <a:pt x="413823" y="1097445"/>
                                </a:lnTo>
                                <a:lnTo>
                                  <a:pt x="402190" y="1107186"/>
                                </a:lnTo>
                                <a:lnTo>
                                  <a:pt x="390557" y="1116483"/>
                                </a:lnTo>
                                <a:lnTo>
                                  <a:pt x="378479" y="1125550"/>
                                </a:lnTo>
                                <a:lnTo>
                                  <a:pt x="366173" y="1134403"/>
                                </a:lnTo>
                                <a:lnTo>
                                  <a:pt x="353651" y="1143038"/>
                                </a:lnTo>
                                <a:lnTo>
                                  <a:pt x="340900" y="1151446"/>
                                </a:lnTo>
                                <a:lnTo>
                                  <a:pt x="327921" y="1159409"/>
                                </a:lnTo>
                                <a:lnTo>
                                  <a:pt x="314725" y="1166940"/>
                                </a:lnTo>
                                <a:lnTo>
                                  <a:pt x="301530" y="1174458"/>
                                </a:lnTo>
                                <a:lnTo>
                                  <a:pt x="287890" y="1181316"/>
                                </a:lnTo>
                                <a:lnTo>
                                  <a:pt x="274238" y="1188187"/>
                                </a:lnTo>
                                <a:lnTo>
                                  <a:pt x="260369" y="1194600"/>
                                </a:lnTo>
                                <a:lnTo>
                                  <a:pt x="246285" y="1200798"/>
                                </a:lnTo>
                                <a:lnTo>
                                  <a:pt x="231959" y="1206551"/>
                                </a:lnTo>
                                <a:lnTo>
                                  <a:pt x="217418" y="1211860"/>
                                </a:lnTo>
                                <a:lnTo>
                                  <a:pt x="202889" y="1216953"/>
                                </a:lnTo>
                                <a:lnTo>
                                  <a:pt x="188119" y="1221600"/>
                                </a:lnTo>
                                <a:lnTo>
                                  <a:pt x="173133" y="1226020"/>
                                </a:lnTo>
                                <a:lnTo>
                                  <a:pt x="158147" y="1230224"/>
                                </a:lnTo>
                                <a:lnTo>
                                  <a:pt x="142932" y="1233767"/>
                                </a:lnTo>
                                <a:lnTo>
                                  <a:pt x="127502" y="1237095"/>
                                </a:lnTo>
                                <a:lnTo>
                                  <a:pt x="112071" y="1239965"/>
                                </a:lnTo>
                                <a:lnTo>
                                  <a:pt x="96412" y="1242619"/>
                                </a:lnTo>
                                <a:lnTo>
                                  <a:pt x="80525" y="1244842"/>
                                </a:lnTo>
                                <a:lnTo>
                                  <a:pt x="64650" y="1246607"/>
                                </a:lnTo>
                                <a:lnTo>
                                  <a:pt x="48762" y="1247927"/>
                                </a:lnTo>
                                <a:lnTo>
                                  <a:pt x="32658" y="1249045"/>
                                </a:lnTo>
                                <a:lnTo>
                                  <a:pt x="16326" y="1249477"/>
                                </a:lnTo>
                                <a:lnTo>
                                  <a:pt x="7" y="1249706"/>
                                </a:lnTo>
                                <a:lnTo>
                                  <a:pt x="0" y="1249706"/>
                                </a:lnTo>
                                <a:lnTo>
                                  <a:pt x="0" y="1157199"/>
                                </a:lnTo>
                                <a:lnTo>
                                  <a:pt x="7" y="1157199"/>
                                </a:lnTo>
                                <a:lnTo>
                                  <a:pt x="13875" y="1156983"/>
                                </a:lnTo>
                                <a:lnTo>
                                  <a:pt x="27743" y="1156538"/>
                                </a:lnTo>
                                <a:lnTo>
                                  <a:pt x="41383" y="1155649"/>
                                </a:lnTo>
                                <a:lnTo>
                                  <a:pt x="55023" y="1154545"/>
                                </a:lnTo>
                                <a:lnTo>
                                  <a:pt x="68675" y="1152995"/>
                                </a:lnTo>
                                <a:lnTo>
                                  <a:pt x="82099" y="1151002"/>
                                </a:lnTo>
                                <a:lnTo>
                                  <a:pt x="95295" y="1149007"/>
                                </a:lnTo>
                                <a:lnTo>
                                  <a:pt x="108490" y="1146353"/>
                                </a:lnTo>
                                <a:lnTo>
                                  <a:pt x="121685" y="1143699"/>
                                </a:lnTo>
                                <a:lnTo>
                                  <a:pt x="134665" y="1140384"/>
                                </a:lnTo>
                                <a:lnTo>
                                  <a:pt x="147415" y="1137057"/>
                                </a:lnTo>
                                <a:lnTo>
                                  <a:pt x="160166" y="1133297"/>
                                </a:lnTo>
                                <a:lnTo>
                                  <a:pt x="172904" y="1129310"/>
                                </a:lnTo>
                                <a:lnTo>
                                  <a:pt x="185211" y="1124890"/>
                                </a:lnTo>
                                <a:lnTo>
                                  <a:pt x="197517" y="1120242"/>
                                </a:lnTo>
                                <a:lnTo>
                                  <a:pt x="209823" y="1115377"/>
                                </a:lnTo>
                                <a:lnTo>
                                  <a:pt x="221672" y="1110285"/>
                                </a:lnTo>
                                <a:lnTo>
                                  <a:pt x="233534" y="1104748"/>
                                </a:lnTo>
                                <a:lnTo>
                                  <a:pt x="245167" y="1098995"/>
                                </a:lnTo>
                                <a:lnTo>
                                  <a:pt x="256788" y="1093026"/>
                                </a:lnTo>
                                <a:lnTo>
                                  <a:pt x="268205" y="1086599"/>
                                </a:lnTo>
                                <a:lnTo>
                                  <a:pt x="279381" y="1080186"/>
                                </a:lnTo>
                                <a:lnTo>
                                  <a:pt x="290341" y="1073328"/>
                                </a:lnTo>
                                <a:lnTo>
                                  <a:pt x="301301" y="1066242"/>
                                </a:lnTo>
                                <a:lnTo>
                                  <a:pt x="311817" y="1058939"/>
                                </a:lnTo>
                                <a:lnTo>
                                  <a:pt x="322333" y="1051421"/>
                                </a:lnTo>
                                <a:lnTo>
                                  <a:pt x="332620" y="1043673"/>
                                </a:lnTo>
                                <a:lnTo>
                                  <a:pt x="342691" y="1035698"/>
                                </a:lnTo>
                                <a:lnTo>
                                  <a:pt x="352533" y="1027519"/>
                                </a:lnTo>
                                <a:lnTo>
                                  <a:pt x="362147" y="1018883"/>
                                </a:lnTo>
                                <a:lnTo>
                                  <a:pt x="371761" y="1010247"/>
                                </a:lnTo>
                                <a:lnTo>
                                  <a:pt x="380943" y="1001395"/>
                                </a:lnTo>
                                <a:lnTo>
                                  <a:pt x="389884" y="992111"/>
                                </a:lnTo>
                                <a:lnTo>
                                  <a:pt x="398837" y="982815"/>
                                </a:lnTo>
                                <a:lnTo>
                                  <a:pt x="407334" y="973290"/>
                                </a:lnTo>
                                <a:lnTo>
                                  <a:pt x="415614" y="963562"/>
                                </a:lnTo>
                                <a:lnTo>
                                  <a:pt x="423882" y="953605"/>
                                </a:lnTo>
                                <a:lnTo>
                                  <a:pt x="431717" y="943420"/>
                                </a:lnTo>
                                <a:lnTo>
                                  <a:pt x="439325" y="933019"/>
                                </a:lnTo>
                                <a:lnTo>
                                  <a:pt x="446704" y="922617"/>
                                </a:lnTo>
                                <a:lnTo>
                                  <a:pt x="453866" y="911771"/>
                                </a:lnTo>
                                <a:lnTo>
                                  <a:pt x="460801" y="900925"/>
                                </a:lnTo>
                                <a:lnTo>
                                  <a:pt x="467278" y="889864"/>
                                </a:lnTo>
                                <a:lnTo>
                                  <a:pt x="473767" y="878573"/>
                                </a:lnTo>
                                <a:lnTo>
                                  <a:pt x="479813" y="867283"/>
                                </a:lnTo>
                                <a:lnTo>
                                  <a:pt x="485629" y="855777"/>
                                </a:lnTo>
                                <a:lnTo>
                                  <a:pt x="491217" y="844055"/>
                                </a:lnTo>
                                <a:lnTo>
                                  <a:pt x="496361" y="832104"/>
                                </a:lnTo>
                                <a:lnTo>
                                  <a:pt x="501276" y="820153"/>
                                </a:lnTo>
                                <a:lnTo>
                                  <a:pt x="505975" y="807974"/>
                                </a:lnTo>
                                <a:lnTo>
                                  <a:pt x="510458" y="795591"/>
                                </a:lnTo>
                                <a:lnTo>
                                  <a:pt x="514483" y="783197"/>
                                </a:lnTo>
                                <a:lnTo>
                                  <a:pt x="518281" y="770585"/>
                                </a:lnTo>
                                <a:lnTo>
                                  <a:pt x="521862" y="757962"/>
                                </a:lnTo>
                                <a:lnTo>
                                  <a:pt x="524987" y="745135"/>
                                </a:lnTo>
                                <a:lnTo>
                                  <a:pt x="527679" y="732295"/>
                                </a:lnTo>
                                <a:lnTo>
                                  <a:pt x="530358" y="719239"/>
                                </a:lnTo>
                                <a:lnTo>
                                  <a:pt x="532594" y="705955"/>
                                </a:lnTo>
                                <a:lnTo>
                                  <a:pt x="534384" y="692684"/>
                                </a:lnTo>
                                <a:lnTo>
                                  <a:pt x="535959" y="679399"/>
                                </a:lnTo>
                                <a:lnTo>
                                  <a:pt x="537077" y="665899"/>
                                </a:lnTo>
                                <a:lnTo>
                                  <a:pt x="537966" y="652399"/>
                                </a:lnTo>
                                <a:lnTo>
                                  <a:pt x="538639" y="638683"/>
                                </a:lnTo>
                                <a:lnTo>
                                  <a:pt x="538639" y="611238"/>
                                </a:lnTo>
                                <a:lnTo>
                                  <a:pt x="537966" y="597522"/>
                                </a:lnTo>
                                <a:lnTo>
                                  <a:pt x="537077" y="584022"/>
                                </a:lnTo>
                                <a:lnTo>
                                  <a:pt x="535959" y="570522"/>
                                </a:lnTo>
                                <a:lnTo>
                                  <a:pt x="534384" y="557238"/>
                                </a:lnTo>
                                <a:lnTo>
                                  <a:pt x="532594" y="543966"/>
                                </a:lnTo>
                                <a:lnTo>
                                  <a:pt x="530358" y="530683"/>
                                </a:lnTo>
                                <a:lnTo>
                                  <a:pt x="527679" y="517627"/>
                                </a:lnTo>
                                <a:lnTo>
                                  <a:pt x="524987" y="504787"/>
                                </a:lnTo>
                                <a:lnTo>
                                  <a:pt x="521862" y="491960"/>
                                </a:lnTo>
                                <a:lnTo>
                                  <a:pt x="518281" y="479120"/>
                                </a:lnTo>
                                <a:lnTo>
                                  <a:pt x="514483" y="466725"/>
                                </a:lnTo>
                                <a:lnTo>
                                  <a:pt x="510458" y="454114"/>
                                </a:lnTo>
                                <a:lnTo>
                                  <a:pt x="505975" y="441947"/>
                                </a:lnTo>
                                <a:lnTo>
                                  <a:pt x="501276" y="429768"/>
                                </a:lnTo>
                                <a:lnTo>
                                  <a:pt x="496361" y="417818"/>
                                </a:lnTo>
                                <a:lnTo>
                                  <a:pt x="491217" y="405867"/>
                                </a:lnTo>
                                <a:lnTo>
                                  <a:pt x="485629" y="394145"/>
                                </a:lnTo>
                                <a:lnTo>
                                  <a:pt x="479813" y="382638"/>
                                </a:lnTo>
                                <a:lnTo>
                                  <a:pt x="473767" y="371120"/>
                                </a:lnTo>
                                <a:lnTo>
                                  <a:pt x="467278" y="360057"/>
                                </a:lnTo>
                                <a:lnTo>
                                  <a:pt x="460801" y="348996"/>
                                </a:lnTo>
                                <a:lnTo>
                                  <a:pt x="453866" y="337935"/>
                                </a:lnTo>
                                <a:lnTo>
                                  <a:pt x="446704" y="327304"/>
                                </a:lnTo>
                                <a:lnTo>
                                  <a:pt x="439325" y="316687"/>
                                </a:lnTo>
                                <a:lnTo>
                                  <a:pt x="431717" y="306502"/>
                                </a:lnTo>
                                <a:lnTo>
                                  <a:pt x="423882" y="296330"/>
                                </a:lnTo>
                                <a:lnTo>
                                  <a:pt x="415614" y="286360"/>
                                </a:lnTo>
                                <a:lnTo>
                                  <a:pt x="407334" y="276632"/>
                                </a:lnTo>
                                <a:lnTo>
                                  <a:pt x="398837" y="267107"/>
                                </a:lnTo>
                                <a:lnTo>
                                  <a:pt x="389884" y="257594"/>
                                </a:lnTo>
                                <a:lnTo>
                                  <a:pt x="380943" y="248526"/>
                                </a:lnTo>
                                <a:lnTo>
                                  <a:pt x="371761" y="239675"/>
                                </a:lnTo>
                                <a:lnTo>
                                  <a:pt x="362147" y="230823"/>
                                </a:lnTo>
                                <a:lnTo>
                                  <a:pt x="352533" y="222403"/>
                                </a:lnTo>
                                <a:lnTo>
                                  <a:pt x="342691" y="214224"/>
                                </a:lnTo>
                                <a:lnTo>
                                  <a:pt x="332620" y="206248"/>
                                </a:lnTo>
                                <a:lnTo>
                                  <a:pt x="322333" y="198285"/>
                                </a:lnTo>
                                <a:lnTo>
                                  <a:pt x="311817" y="190767"/>
                                </a:lnTo>
                                <a:lnTo>
                                  <a:pt x="301301" y="183464"/>
                                </a:lnTo>
                                <a:lnTo>
                                  <a:pt x="290341" y="176593"/>
                                </a:lnTo>
                                <a:lnTo>
                                  <a:pt x="279381" y="169736"/>
                                </a:lnTo>
                                <a:lnTo>
                                  <a:pt x="268205" y="163094"/>
                                </a:lnTo>
                                <a:lnTo>
                                  <a:pt x="256788" y="156909"/>
                                </a:lnTo>
                                <a:lnTo>
                                  <a:pt x="245167" y="150927"/>
                                </a:lnTo>
                                <a:lnTo>
                                  <a:pt x="233534" y="145174"/>
                                </a:lnTo>
                                <a:lnTo>
                                  <a:pt x="221672" y="139637"/>
                                </a:lnTo>
                                <a:lnTo>
                                  <a:pt x="209823" y="134557"/>
                                </a:lnTo>
                                <a:lnTo>
                                  <a:pt x="197517" y="129464"/>
                                </a:lnTo>
                                <a:lnTo>
                                  <a:pt x="185211" y="125032"/>
                                </a:lnTo>
                                <a:lnTo>
                                  <a:pt x="172904" y="120612"/>
                                </a:lnTo>
                                <a:lnTo>
                                  <a:pt x="160166" y="116624"/>
                                </a:lnTo>
                                <a:lnTo>
                                  <a:pt x="147415" y="112865"/>
                                </a:lnTo>
                                <a:lnTo>
                                  <a:pt x="134665" y="109322"/>
                                </a:lnTo>
                                <a:lnTo>
                                  <a:pt x="121685" y="106223"/>
                                </a:lnTo>
                                <a:lnTo>
                                  <a:pt x="108490" y="103568"/>
                                </a:lnTo>
                                <a:lnTo>
                                  <a:pt x="95295" y="100914"/>
                                </a:lnTo>
                                <a:lnTo>
                                  <a:pt x="82099" y="98704"/>
                                </a:lnTo>
                                <a:lnTo>
                                  <a:pt x="68675" y="96927"/>
                                </a:lnTo>
                                <a:lnTo>
                                  <a:pt x="55023" y="95377"/>
                                </a:lnTo>
                                <a:lnTo>
                                  <a:pt x="41383" y="94272"/>
                                </a:lnTo>
                                <a:lnTo>
                                  <a:pt x="27743" y="93383"/>
                                </a:lnTo>
                                <a:lnTo>
                                  <a:pt x="13875" y="92723"/>
                                </a:lnTo>
                                <a:lnTo>
                                  <a:pt x="0" y="92723"/>
                                </a:lnTo>
                                <a:lnTo>
                                  <a:pt x="0" y="0"/>
                                </a:lnTo>
                                <a:lnTo>
                                  <a:pt x="7" y="0"/>
                                </a:lnTo>
                                <a:close/>
                              </a:path>
                            </a:pathLst>
                          </a:custGeom>
                          <a:ln w="0" cap="rnd">
                            <a:round/>
                          </a:ln>
                        </wps:spPr>
                        <wps:style>
                          <a:lnRef idx="0">
                            <a:srgbClr val="000000">
                              <a:alpha val="0"/>
                            </a:srgbClr>
                          </a:lnRef>
                          <a:fillRef idx="1">
                            <a:srgbClr val="404040"/>
                          </a:fillRef>
                          <a:effectRef idx="0">
                            <a:scrgbClr r="0" g="0" b="0"/>
                          </a:effectRef>
                          <a:fontRef idx="none"/>
                        </wps:style>
                        <wps:bodyPr/>
                      </wps:wsp>
                      <wps:wsp>
                        <wps:cNvPr id="150" name="Shape 150"/>
                        <wps:cNvSpPr/>
                        <wps:spPr>
                          <a:xfrm>
                            <a:off x="2923642" y="657161"/>
                            <a:ext cx="1264729" cy="1249706"/>
                          </a:xfrm>
                          <a:custGeom>
                            <a:avLst/>
                            <a:gdLst/>
                            <a:ahLst/>
                            <a:cxnLst/>
                            <a:rect l="0" t="0" r="0" b="0"/>
                            <a:pathLst>
                              <a:path w="1264729" h="1249706">
                                <a:moveTo>
                                  <a:pt x="0" y="624967"/>
                                </a:moveTo>
                                <a:lnTo>
                                  <a:pt x="229" y="641122"/>
                                </a:lnTo>
                                <a:lnTo>
                                  <a:pt x="901" y="657047"/>
                                </a:lnTo>
                                <a:lnTo>
                                  <a:pt x="1791" y="672986"/>
                                </a:lnTo>
                                <a:lnTo>
                                  <a:pt x="3365" y="688924"/>
                                </a:lnTo>
                                <a:lnTo>
                                  <a:pt x="5143" y="704405"/>
                                </a:lnTo>
                                <a:lnTo>
                                  <a:pt x="7391" y="720129"/>
                                </a:lnTo>
                                <a:lnTo>
                                  <a:pt x="9842" y="735610"/>
                                </a:lnTo>
                                <a:lnTo>
                                  <a:pt x="12979" y="750888"/>
                                </a:lnTo>
                                <a:lnTo>
                                  <a:pt x="16332" y="766153"/>
                                </a:lnTo>
                                <a:lnTo>
                                  <a:pt x="19914" y="781202"/>
                                </a:lnTo>
                                <a:lnTo>
                                  <a:pt x="23939" y="796023"/>
                                </a:lnTo>
                                <a:lnTo>
                                  <a:pt x="28410" y="810641"/>
                                </a:lnTo>
                                <a:lnTo>
                                  <a:pt x="33338" y="825246"/>
                                </a:lnTo>
                                <a:lnTo>
                                  <a:pt x="38481" y="839851"/>
                                </a:lnTo>
                                <a:lnTo>
                                  <a:pt x="43853" y="854012"/>
                                </a:lnTo>
                                <a:lnTo>
                                  <a:pt x="49657" y="868172"/>
                                </a:lnTo>
                                <a:lnTo>
                                  <a:pt x="55931" y="882117"/>
                                </a:lnTo>
                                <a:lnTo>
                                  <a:pt x="62408" y="895833"/>
                                </a:lnTo>
                                <a:lnTo>
                                  <a:pt x="69126" y="909333"/>
                                </a:lnTo>
                                <a:lnTo>
                                  <a:pt x="76276" y="922833"/>
                                </a:lnTo>
                                <a:lnTo>
                                  <a:pt x="83883" y="935888"/>
                                </a:lnTo>
                                <a:lnTo>
                                  <a:pt x="91491" y="948957"/>
                                </a:lnTo>
                                <a:lnTo>
                                  <a:pt x="99771" y="961784"/>
                                </a:lnTo>
                                <a:lnTo>
                                  <a:pt x="108052" y="974179"/>
                                </a:lnTo>
                                <a:lnTo>
                                  <a:pt x="116764" y="986574"/>
                                </a:lnTo>
                                <a:lnTo>
                                  <a:pt x="125717" y="998741"/>
                                </a:lnTo>
                                <a:lnTo>
                                  <a:pt x="134887" y="1010691"/>
                                </a:lnTo>
                                <a:lnTo>
                                  <a:pt x="144500" y="1022426"/>
                                </a:lnTo>
                                <a:lnTo>
                                  <a:pt x="154343" y="1033933"/>
                                </a:lnTo>
                                <a:lnTo>
                                  <a:pt x="164414" y="1044994"/>
                                </a:lnTo>
                                <a:lnTo>
                                  <a:pt x="174701" y="1056056"/>
                                </a:lnTo>
                                <a:lnTo>
                                  <a:pt x="185217" y="1066686"/>
                                </a:lnTo>
                                <a:lnTo>
                                  <a:pt x="196177" y="1077303"/>
                                </a:lnTo>
                                <a:lnTo>
                                  <a:pt x="207137" y="1087488"/>
                                </a:lnTo>
                                <a:lnTo>
                                  <a:pt x="218541" y="1097445"/>
                                </a:lnTo>
                                <a:lnTo>
                                  <a:pt x="230175" y="1107186"/>
                                </a:lnTo>
                                <a:lnTo>
                                  <a:pt x="242036" y="1116483"/>
                                </a:lnTo>
                                <a:lnTo>
                                  <a:pt x="254114" y="1125550"/>
                                </a:lnTo>
                                <a:lnTo>
                                  <a:pt x="266421" y="1134403"/>
                                </a:lnTo>
                                <a:lnTo>
                                  <a:pt x="278943" y="1143038"/>
                                </a:lnTo>
                                <a:lnTo>
                                  <a:pt x="291465" y="1151446"/>
                                </a:lnTo>
                                <a:lnTo>
                                  <a:pt x="304444" y="1159409"/>
                                </a:lnTo>
                                <a:lnTo>
                                  <a:pt x="317640" y="1166940"/>
                                </a:lnTo>
                                <a:lnTo>
                                  <a:pt x="331064" y="1174458"/>
                                </a:lnTo>
                                <a:lnTo>
                                  <a:pt x="344488" y="1181316"/>
                                </a:lnTo>
                                <a:lnTo>
                                  <a:pt x="358356" y="1188187"/>
                                </a:lnTo>
                                <a:lnTo>
                                  <a:pt x="372224" y="1194600"/>
                                </a:lnTo>
                                <a:lnTo>
                                  <a:pt x="386309" y="1200798"/>
                                </a:lnTo>
                                <a:lnTo>
                                  <a:pt x="400621" y="1206551"/>
                                </a:lnTo>
                                <a:lnTo>
                                  <a:pt x="414947" y="1211860"/>
                                </a:lnTo>
                                <a:lnTo>
                                  <a:pt x="429489" y="1216953"/>
                                </a:lnTo>
                                <a:lnTo>
                                  <a:pt x="444474" y="1221600"/>
                                </a:lnTo>
                                <a:lnTo>
                                  <a:pt x="459232" y="1226020"/>
                                </a:lnTo>
                                <a:lnTo>
                                  <a:pt x="474447" y="1230224"/>
                                </a:lnTo>
                                <a:lnTo>
                                  <a:pt x="489648" y="1233767"/>
                                </a:lnTo>
                                <a:lnTo>
                                  <a:pt x="504863" y="1237095"/>
                                </a:lnTo>
                                <a:lnTo>
                                  <a:pt x="520522" y="1239965"/>
                                </a:lnTo>
                                <a:lnTo>
                                  <a:pt x="536181" y="1242619"/>
                                </a:lnTo>
                                <a:lnTo>
                                  <a:pt x="551840" y="1244842"/>
                                </a:lnTo>
                                <a:lnTo>
                                  <a:pt x="567715" y="1246607"/>
                                </a:lnTo>
                                <a:lnTo>
                                  <a:pt x="583831" y="1247927"/>
                                </a:lnTo>
                                <a:lnTo>
                                  <a:pt x="599935" y="1249045"/>
                                </a:lnTo>
                                <a:lnTo>
                                  <a:pt x="616039" y="1249477"/>
                                </a:lnTo>
                                <a:lnTo>
                                  <a:pt x="632371" y="1249706"/>
                                </a:lnTo>
                                <a:lnTo>
                                  <a:pt x="648691" y="1249477"/>
                                </a:lnTo>
                                <a:lnTo>
                                  <a:pt x="665023" y="1249045"/>
                                </a:lnTo>
                                <a:lnTo>
                                  <a:pt x="681126" y="1247927"/>
                                </a:lnTo>
                                <a:lnTo>
                                  <a:pt x="697014" y="1246607"/>
                                </a:lnTo>
                                <a:lnTo>
                                  <a:pt x="712889" y="1244842"/>
                                </a:lnTo>
                                <a:lnTo>
                                  <a:pt x="728777" y="1242619"/>
                                </a:lnTo>
                                <a:lnTo>
                                  <a:pt x="744436" y="1239965"/>
                                </a:lnTo>
                                <a:lnTo>
                                  <a:pt x="759866" y="1237095"/>
                                </a:lnTo>
                                <a:lnTo>
                                  <a:pt x="775297" y="1233767"/>
                                </a:lnTo>
                                <a:lnTo>
                                  <a:pt x="790511" y="1230224"/>
                                </a:lnTo>
                                <a:lnTo>
                                  <a:pt x="805497" y="1226020"/>
                                </a:lnTo>
                                <a:lnTo>
                                  <a:pt x="820483" y="1221600"/>
                                </a:lnTo>
                                <a:lnTo>
                                  <a:pt x="835254" y="1216953"/>
                                </a:lnTo>
                                <a:lnTo>
                                  <a:pt x="849782" y="1211860"/>
                                </a:lnTo>
                                <a:lnTo>
                                  <a:pt x="864324" y="1206551"/>
                                </a:lnTo>
                                <a:lnTo>
                                  <a:pt x="878650" y="1200798"/>
                                </a:lnTo>
                                <a:lnTo>
                                  <a:pt x="892734" y="1194600"/>
                                </a:lnTo>
                                <a:lnTo>
                                  <a:pt x="906602" y="1188187"/>
                                </a:lnTo>
                                <a:lnTo>
                                  <a:pt x="920255" y="1181316"/>
                                </a:lnTo>
                                <a:lnTo>
                                  <a:pt x="933895" y="1174458"/>
                                </a:lnTo>
                                <a:lnTo>
                                  <a:pt x="947090" y="1166940"/>
                                </a:lnTo>
                                <a:lnTo>
                                  <a:pt x="960285" y="1159409"/>
                                </a:lnTo>
                                <a:lnTo>
                                  <a:pt x="973264" y="1151446"/>
                                </a:lnTo>
                                <a:lnTo>
                                  <a:pt x="986015" y="1143038"/>
                                </a:lnTo>
                                <a:lnTo>
                                  <a:pt x="998538" y="1134403"/>
                                </a:lnTo>
                                <a:lnTo>
                                  <a:pt x="1010844" y="1125550"/>
                                </a:lnTo>
                                <a:lnTo>
                                  <a:pt x="1022921" y="1116483"/>
                                </a:lnTo>
                                <a:lnTo>
                                  <a:pt x="1034555" y="1107186"/>
                                </a:lnTo>
                                <a:lnTo>
                                  <a:pt x="1046188" y="1097445"/>
                                </a:lnTo>
                                <a:lnTo>
                                  <a:pt x="1057592" y="1087488"/>
                                </a:lnTo>
                                <a:lnTo>
                                  <a:pt x="1068781" y="1077303"/>
                                </a:lnTo>
                                <a:lnTo>
                                  <a:pt x="1079513" y="1066686"/>
                                </a:lnTo>
                                <a:lnTo>
                                  <a:pt x="1090257" y="1056056"/>
                                </a:lnTo>
                                <a:lnTo>
                                  <a:pt x="1100544" y="1044994"/>
                                </a:lnTo>
                                <a:lnTo>
                                  <a:pt x="1110602" y="1033933"/>
                                </a:lnTo>
                                <a:lnTo>
                                  <a:pt x="1120445" y="1022426"/>
                                </a:lnTo>
                                <a:lnTo>
                                  <a:pt x="1129843" y="1010691"/>
                                </a:lnTo>
                                <a:lnTo>
                                  <a:pt x="1139241" y="998741"/>
                                </a:lnTo>
                                <a:lnTo>
                                  <a:pt x="1148182" y="986574"/>
                                </a:lnTo>
                                <a:lnTo>
                                  <a:pt x="1156691" y="974179"/>
                                </a:lnTo>
                                <a:lnTo>
                                  <a:pt x="1165187" y="961784"/>
                                </a:lnTo>
                                <a:lnTo>
                                  <a:pt x="1173239" y="948957"/>
                                </a:lnTo>
                                <a:lnTo>
                                  <a:pt x="1181062" y="935888"/>
                                </a:lnTo>
                                <a:lnTo>
                                  <a:pt x="1188453" y="922833"/>
                                </a:lnTo>
                                <a:lnTo>
                                  <a:pt x="1195603" y="909333"/>
                                </a:lnTo>
                                <a:lnTo>
                                  <a:pt x="1202322" y="895833"/>
                                </a:lnTo>
                                <a:lnTo>
                                  <a:pt x="1208799" y="882117"/>
                                </a:lnTo>
                                <a:lnTo>
                                  <a:pt x="1215072" y="868172"/>
                                </a:lnTo>
                                <a:lnTo>
                                  <a:pt x="1220889" y="854012"/>
                                </a:lnTo>
                                <a:lnTo>
                                  <a:pt x="1226477" y="839851"/>
                                </a:lnTo>
                                <a:lnTo>
                                  <a:pt x="1231621" y="825246"/>
                                </a:lnTo>
                                <a:lnTo>
                                  <a:pt x="1236320" y="810641"/>
                                </a:lnTo>
                                <a:lnTo>
                                  <a:pt x="1240790" y="796023"/>
                                </a:lnTo>
                                <a:lnTo>
                                  <a:pt x="1244816" y="781202"/>
                                </a:lnTo>
                                <a:lnTo>
                                  <a:pt x="1248626" y="766153"/>
                                </a:lnTo>
                                <a:lnTo>
                                  <a:pt x="1251979" y="750888"/>
                                </a:lnTo>
                                <a:lnTo>
                                  <a:pt x="1254887" y="735610"/>
                                </a:lnTo>
                                <a:lnTo>
                                  <a:pt x="1257567" y="720129"/>
                                </a:lnTo>
                                <a:lnTo>
                                  <a:pt x="1259586" y="704405"/>
                                </a:lnTo>
                                <a:lnTo>
                                  <a:pt x="1261592" y="688924"/>
                                </a:lnTo>
                                <a:lnTo>
                                  <a:pt x="1262939" y="672986"/>
                                </a:lnTo>
                                <a:lnTo>
                                  <a:pt x="1263828" y="657047"/>
                                </a:lnTo>
                                <a:lnTo>
                                  <a:pt x="1264501" y="641122"/>
                                </a:lnTo>
                                <a:lnTo>
                                  <a:pt x="1264729" y="624967"/>
                                </a:lnTo>
                                <a:lnTo>
                                  <a:pt x="1264501" y="608800"/>
                                </a:lnTo>
                                <a:lnTo>
                                  <a:pt x="1263828" y="592874"/>
                                </a:lnTo>
                                <a:lnTo>
                                  <a:pt x="1262939" y="576936"/>
                                </a:lnTo>
                                <a:lnTo>
                                  <a:pt x="1261592" y="561010"/>
                                </a:lnTo>
                                <a:lnTo>
                                  <a:pt x="1259586" y="545287"/>
                                </a:lnTo>
                                <a:lnTo>
                                  <a:pt x="1257567" y="529806"/>
                                </a:lnTo>
                                <a:lnTo>
                                  <a:pt x="1254887" y="514312"/>
                                </a:lnTo>
                                <a:lnTo>
                                  <a:pt x="1251979" y="499034"/>
                                </a:lnTo>
                                <a:lnTo>
                                  <a:pt x="1248626" y="483769"/>
                                </a:lnTo>
                                <a:lnTo>
                                  <a:pt x="1244816" y="468719"/>
                                </a:lnTo>
                                <a:lnTo>
                                  <a:pt x="1240790" y="453898"/>
                                </a:lnTo>
                                <a:lnTo>
                                  <a:pt x="1236320" y="439064"/>
                                </a:lnTo>
                                <a:lnTo>
                                  <a:pt x="1231621" y="424460"/>
                                </a:lnTo>
                                <a:lnTo>
                                  <a:pt x="1226477" y="410071"/>
                                </a:lnTo>
                                <a:lnTo>
                                  <a:pt x="1220889" y="395910"/>
                                </a:lnTo>
                                <a:lnTo>
                                  <a:pt x="1215072" y="381749"/>
                                </a:lnTo>
                                <a:lnTo>
                                  <a:pt x="1208799" y="367805"/>
                                </a:lnTo>
                                <a:lnTo>
                                  <a:pt x="1202322" y="354089"/>
                                </a:lnTo>
                                <a:lnTo>
                                  <a:pt x="1195603" y="340360"/>
                                </a:lnTo>
                                <a:lnTo>
                                  <a:pt x="1188453" y="327089"/>
                                </a:lnTo>
                                <a:lnTo>
                                  <a:pt x="1181062" y="313805"/>
                                </a:lnTo>
                                <a:lnTo>
                                  <a:pt x="1173239" y="300977"/>
                                </a:lnTo>
                                <a:lnTo>
                                  <a:pt x="1165187" y="288138"/>
                                </a:lnTo>
                                <a:lnTo>
                                  <a:pt x="1156691" y="275527"/>
                                </a:lnTo>
                                <a:lnTo>
                                  <a:pt x="1148182" y="263132"/>
                                </a:lnTo>
                                <a:lnTo>
                                  <a:pt x="1139241" y="251180"/>
                                </a:lnTo>
                                <a:lnTo>
                                  <a:pt x="1129843" y="239230"/>
                                </a:lnTo>
                                <a:lnTo>
                                  <a:pt x="1120445" y="227495"/>
                                </a:lnTo>
                                <a:lnTo>
                                  <a:pt x="1110602" y="215989"/>
                                </a:lnTo>
                                <a:lnTo>
                                  <a:pt x="1100544" y="204699"/>
                                </a:lnTo>
                                <a:lnTo>
                                  <a:pt x="1090257" y="193866"/>
                                </a:lnTo>
                                <a:lnTo>
                                  <a:pt x="1079513" y="183020"/>
                                </a:lnTo>
                                <a:lnTo>
                                  <a:pt x="1068781" y="172619"/>
                                </a:lnTo>
                                <a:lnTo>
                                  <a:pt x="1057592" y="162433"/>
                                </a:lnTo>
                                <a:lnTo>
                                  <a:pt x="1046188" y="152476"/>
                                </a:lnTo>
                                <a:lnTo>
                                  <a:pt x="1034555" y="142735"/>
                                </a:lnTo>
                                <a:lnTo>
                                  <a:pt x="1022921" y="133439"/>
                                </a:lnTo>
                                <a:lnTo>
                                  <a:pt x="1010844" y="124155"/>
                                </a:lnTo>
                                <a:lnTo>
                                  <a:pt x="998538" y="115303"/>
                                </a:lnTo>
                                <a:lnTo>
                                  <a:pt x="986015" y="106883"/>
                                </a:lnTo>
                                <a:lnTo>
                                  <a:pt x="973264" y="98476"/>
                                </a:lnTo>
                                <a:lnTo>
                                  <a:pt x="960285" y="90513"/>
                                </a:lnTo>
                                <a:lnTo>
                                  <a:pt x="947090" y="82766"/>
                                </a:lnTo>
                                <a:lnTo>
                                  <a:pt x="933895" y="75464"/>
                                </a:lnTo>
                                <a:lnTo>
                                  <a:pt x="920255" y="68377"/>
                                </a:lnTo>
                                <a:lnTo>
                                  <a:pt x="906602" y="61747"/>
                                </a:lnTo>
                                <a:lnTo>
                                  <a:pt x="892734" y="55321"/>
                                </a:lnTo>
                                <a:lnTo>
                                  <a:pt x="878650" y="49124"/>
                                </a:lnTo>
                                <a:lnTo>
                                  <a:pt x="864324" y="43371"/>
                                </a:lnTo>
                                <a:lnTo>
                                  <a:pt x="849782" y="38062"/>
                                </a:lnTo>
                                <a:lnTo>
                                  <a:pt x="835254" y="32969"/>
                                </a:lnTo>
                                <a:lnTo>
                                  <a:pt x="820483" y="28105"/>
                                </a:lnTo>
                                <a:lnTo>
                                  <a:pt x="805497" y="23902"/>
                                </a:lnTo>
                                <a:lnTo>
                                  <a:pt x="790511" y="19698"/>
                                </a:lnTo>
                                <a:lnTo>
                                  <a:pt x="775297" y="16154"/>
                                </a:lnTo>
                                <a:lnTo>
                                  <a:pt x="759866" y="12827"/>
                                </a:lnTo>
                                <a:lnTo>
                                  <a:pt x="744436" y="9957"/>
                                </a:lnTo>
                                <a:lnTo>
                                  <a:pt x="728777" y="7303"/>
                                </a:lnTo>
                                <a:lnTo>
                                  <a:pt x="712889" y="5093"/>
                                </a:lnTo>
                                <a:lnTo>
                                  <a:pt x="697014" y="3315"/>
                                </a:lnTo>
                                <a:lnTo>
                                  <a:pt x="681126" y="1994"/>
                                </a:lnTo>
                                <a:lnTo>
                                  <a:pt x="665023" y="876"/>
                                </a:lnTo>
                                <a:lnTo>
                                  <a:pt x="648691" y="216"/>
                                </a:lnTo>
                                <a:lnTo>
                                  <a:pt x="632371" y="0"/>
                                </a:lnTo>
                                <a:lnTo>
                                  <a:pt x="616039" y="216"/>
                                </a:lnTo>
                                <a:lnTo>
                                  <a:pt x="599935" y="876"/>
                                </a:lnTo>
                                <a:lnTo>
                                  <a:pt x="583831" y="1994"/>
                                </a:lnTo>
                                <a:lnTo>
                                  <a:pt x="567715" y="3315"/>
                                </a:lnTo>
                                <a:lnTo>
                                  <a:pt x="551840" y="5093"/>
                                </a:lnTo>
                                <a:lnTo>
                                  <a:pt x="536181" y="7303"/>
                                </a:lnTo>
                                <a:lnTo>
                                  <a:pt x="520522" y="9957"/>
                                </a:lnTo>
                                <a:lnTo>
                                  <a:pt x="504863" y="12827"/>
                                </a:lnTo>
                                <a:lnTo>
                                  <a:pt x="489648" y="16154"/>
                                </a:lnTo>
                                <a:lnTo>
                                  <a:pt x="474447" y="19698"/>
                                </a:lnTo>
                                <a:lnTo>
                                  <a:pt x="459232" y="23902"/>
                                </a:lnTo>
                                <a:lnTo>
                                  <a:pt x="444474" y="28105"/>
                                </a:lnTo>
                                <a:lnTo>
                                  <a:pt x="429489" y="32969"/>
                                </a:lnTo>
                                <a:lnTo>
                                  <a:pt x="414947" y="38062"/>
                                </a:lnTo>
                                <a:lnTo>
                                  <a:pt x="400621" y="43371"/>
                                </a:lnTo>
                                <a:lnTo>
                                  <a:pt x="386309" y="49124"/>
                                </a:lnTo>
                                <a:lnTo>
                                  <a:pt x="372224" y="55321"/>
                                </a:lnTo>
                                <a:lnTo>
                                  <a:pt x="358356" y="61747"/>
                                </a:lnTo>
                                <a:lnTo>
                                  <a:pt x="344488" y="68377"/>
                                </a:lnTo>
                                <a:lnTo>
                                  <a:pt x="331064" y="75464"/>
                                </a:lnTo>
                                <a:lnTo>
                                  <a:pt x="317640" y="82766"/>
                                </a:lnTo>
                                <a:lnTo>
                                  <a:pt x="304444" y="90513"/>
                                </a:lnTo>
                                <a:lnTo>
                                  <a:pt x="291465" y="98476"/>
                                </a:lnTo>
                                <a:lnTo>
                                  <a:pt x="278943" y="106883"/>
                                </a:lnTo>
                                <a:lnTo>
                                  <a:pt x="266421" y="115303"/>
                                </a:lnTo>
                                <a:lnTo>
                                  <a:pt x="254114" y="124155"/>
                                </a:lnTo>
                                <a:lnTo>
                                  <a:pt x="242036" y="133439"/>
                                </a:lnTo>
                                <a:lnTo>
                                  <a:pt x="230175" y="142735"/>
                                </a:lnTo>
                                <a:lnTo>
                                  <a:pt x="218541" y="152476"/>
                                </a:lnTo>
                                <a:lnTo>
                                  <a:pt x="207137" y="162433"/>
                                </a:lnTo>
                                <a:lnTo>
                                  <a:pt x="196177" y="172619"/>
                                </a:lnTo>
                                <a:lnTo>
                                  <a:pt x="185217" y="183020"/>
                                </a:lnTo>
                                <a:lnTo>
                                  <a:pt x="174701" y="193866"/>
                                </a:lnTo>
                                <a:lnTo>
                                  <a:pt x="164414" y="204699"/>
                                </a:lnTo>
                                <a:lnTo>
                                  <a:pt x="154343" y="215989"/>
                                </a:lnTo>
                                <a:lnTo>
                                  <a:pt x="144500" y="227495"/>
                                </a:lnTo>
                                <a:lnTo>
                                  <a:pt x="134887" y="239230"/>
                                </a:lnTo>
                                <a:lnTo>
                                  <a:pt x="125717" y="251180"/>
                                </a:lnTo>
                                <a:lnTo>
                                  <a:pt x="116764" y="263132"/>
                                </a:lnTo>
                                <a:lnTo>
                                  <a:pt x="108052" y="275527"/>
                                </a:lnTo>
                                <a:lnTo>
                                  <a:pt x="99771" y="288138"/>
                                </a:lnTo>
                                <a:lnTo>
                                  <a:pt x="91491" y="300977"/>
                                </a:lnTo>
                                <a:lnTo>
                                  <a:pt x="83883" y="313805"/>
                                </a:lnTo>
                                <a:lnTo>
                                  <a:pt x="76276" y="327089"/>
                                </a:lnTo>
                                <a:lnTo>
                                  <a:pt x="69126" y="340360"/>
                                </a:lnTo>
                                <a:lnTo>
                                  <a:pt x="62408" y="354089"/>
                                </a:lnTo>
                                <a:lnTo>
                                  <a:pt x="55931" y="367805"/>
                                </a:lnTo>
                                <a:lnTo>
                                  <a:pt x="49657" y="381749"/>
                                </a:lnTo>
                                <a:lnTo>
                                  <a:pt x="43853" y="395910"/>
                                </a:lnTo>
                                <a:lnTo>
                                  <a:pt x="38481" y="410071"/>
                                </a:lnTo>
                                <a:lnTo>
                                  <a:pt x="33338" y="424460"/>
                                </a:lnTo>
                                <a:lnTo>
                                  <a:pt x="28410" y="439064"/>
                                </a:lnTo>
                                <a:lnTo>
                                  <a:pt x="23939" y="453898"/>
                                </a:lnTo>
                                <a:lnTo>
                                  <a:pt x="19914" y="468719"/>
                                </a:lnTo>
                                <a:lnTo>
                                  <a:pt x="16332" y="483769"/>
                                </a:lnTo>
                                <a:lnTo>
                                  <a:pt x="12979" y="499034"/>
                                </a:lnTo>
                                <a:lnTo>
                                  <a:pt x="9842" y="514312"/>
                                </a:lnTo>
                                <a:lnTo>
                                  <a:pt x="7391" y="529806"/>
                                </a:lnTo>
                                <a:lnTo>
                                  <a:pt x="5143" y="545287"/>
                                </a:lnTo>
                                <a:lnTo>
                                  <a:pt x="3365" y="561010"/>
                                </a:lnTo>
                                <a:lnTo>
                                  <a:pt x="1791" y="576936"/>
                                </a:lnTo>
                                <a:lnTo>
                                  <a:pt x="901" y="592874"/>
                                </a:lnTo>
                                <a:lnTo>
                                  <a:pt x="229" y="608800"/>
                                </a:lnTo>
                                <a:lnTo>
                                  <a:pt x="0" y="624967"/>
                                </a:lnTo>
                              </a:path>
                            </a:pathLst>
                          </a:custGeom>
                          <a:ln w="1511" cap="rnd">
                            <a:round/>
                          </a:ln>
                        </wps:spPr>
                        <wps:style>
                          <a:lnRef idx="1">
                            <a:srgbClr val="000000"/>
                          </a:lnRef>
                          <a:fillRef idx="0">
                            <a:srgbClr val="000000">
                              <a:alpha val="0"/>
                            </a:srgbClr>
                          </a:fillRef>
                          <a:effectRef idx="0">
                            <a:scrgbClr r="0" g="0" b="0"/>
                          </a:effectRef>
                          <a:fontRef idx="none"/>
                        </wps:style>
                        <wps:bodyPr/>
                      </wps:wsp>
                      <wps:wsp>
                        <wps:cNvPr id="151" name="Shape 151"/>
                        <wps:cNvSpPr/>
                        <wps:spPr>
                          <a:xfrm>
                            <a:off x="3017368" y="749884"/>
                            <a:ext cx="1077277" cy="1064476"/>
                          </a:xfrm>
                          <a:custGeom>
                            <a:avLst/>
                            <a:gdLst/>
                            <a:ahLst/>
                            <a:cxnLst/>
                            <a:rect l="0" t="0" r="0" b="0"/>
                            <a:pathLst>
                              <a:path w="1077277" h="1064476">
                                <a:moveTo>
                                  <a:pt x="0" y="532244"/>
                                </a:moveTo>
                                <a:lnTo>
                                  <a:pt x="228" y="518515"/>
                                </a:lnTo>
                                <a:lnTo>
                                  <a:pt x="673" y="504799"/>
                                </a:lnTo>
                                <a:lnTo>
                                  <a:pt x="1575" y="491299"/>
                                </a:lnTo>
                                <a:lnTo>
                                  <a:pt x="2908" y="477799"/>
                                </a:lnTo>
                                <a:lnTo>
                                  <a:pt x="4483" y="464515"/>
                                </a:lnTo>
                                <a:lnTo>
                                  <a:pt x="6261" y="451243"/>
                                </a:lnTo>
                                <a:lnTo>
                                  <a:pt x="8509" y="437960"/>
                                </a:lnTo>
                                <a:lnTo>
                                  <a:pt x="10960" y="424904"/>
                                </a:lnTo>
                                <a:lnTo>
                                  <a:pt x="13868" y="412064"/>
                                </a:lnTo>
                                <a:lnTo>
                                  <a:pt x="17005" y="399237"/>
                                </a:lnTo>
                                <a:lnTo>
                                  <a:pt x="20358" y="386397"/>
                                </a:lnTo>
                                <a:lnTo>
                                  <a:pt x="24155" y="374002"/>
                                </a:lnTo>
                                <a:lnTo>
                                  <a:pt x="28410" y="361391"/>
                                </a:lnTo>
                                <a:lnTo>
                                  <a:pt x="32664" y="349224"/>
                                </a:lnTo>
                                <a:lnTo>
                                  <a:pt x="37363" y="337045"/>
                                </a:lnTo>
                                <a:lnTo>
                                  <a:pt x="42278" y="325095"/>
                                </a:lnTo>
                                <a:lnTo>
                                  <a:pt x="47650" y="313144"/>
                                </a:lnTo>
                                <a:lnTo>
                                  <a:pt x="53238" y="301422"/>
                                </a:lnTo>
                                <a:lnTo>
                                  <a:pt x="59055" y="289915"/>
                                </a:lnTo>
                                <a:lnTo>
                                  <a:pt x="65100" y="278397"/>
                                </a:lnTo>
                                <a:lnTo>
                                  <a:pt x="71361" y="267334"/>
                                </a:lnTo>
                                <a:lnTo>
                                  <a:pt x="78067" y="256273"/>
                                </a:lnTo>
                                <a:lnTo>
                                  <a:pt x="84785" y="245212"/>
                                </a:lnTo>
                                <a:lnTo>
                                  <a:pt x="91935" y="234581"/>
                                </a:lnTo>
                                <a:lnTo>
                                  <a:pt x="99314" y="223964"/>
                                </a:lnTo>
                                <a:lnTo>
                                  <a:pt x="107150" y="213779"/>
                                </a:lnTo>
                                <a:lnTo>
                                  <a:pt x="114973" y="203607"/>
                                </a:lnTo>
                                <a:lnTo>
                                  <a:pt x="123025" y="193637"/>
                                </a:lnTo>
                                <a:lnTo>
                                  <a:pt x="131305" y="183909"/>
                                </a:lnTo>
                                <a:lnTo>
                                  <a:pt x="140030" y="174384"/>
                                </a:lnTo>
                                <a:lnTo>
                                  <a:pt x="148755" y="164871"/>
                                </a:lnTo>
                                <a:lnTo>
                                  <a:pt x="157696" y="155803"/>
                                </a:lnTo>
                                <a:lnTo>
                                  <a:pt x="167094" y="146952"/>
                                </a:lnTo>
                                <a:lnTo>
                                  <a:pt x="176492" y="138100"/>
                                </a:lnTo>
                                <a:lnTo>
                                  <a:pt x="186106" y="129680"/>
                                </a:lnTo>
                                <a:lnTo>
                                  <a:pt x="195948" y="121501"/>
                                </a:lnTo>
                                <a:lnTo>
                                  <a:pt x="206019" y="113525"/>
                                </a:lnTo>
                                <a:lnTo>
                                  <a:pt x="216306" y="105562"/>
                                </a:lnTo>
                                <a:lnTo>
                                  <a:pt x="226822" y="98044"/>
                                </a:lnTo>
                                <a:lnTo>
                                  <a:pt x="237553" y="90741"/>
                                </a:lnTo>
                                <a:lnTo>
                                  <a:pt x="248298" y="83870"/>
                                </a:lnTo>
                                <a:lnTo>
                                  <a:pt x="259258" y="77013"/>
                                </a:lnTo>
                                <a:lnTo>
                                  <a:pt x="270662" y="70371"/>
                                </a:lnTo>
                                <a:lnTo>
                                  <a:pt x="281851" y="64186"/>
                                </a:lnTo>
                                <a:lnTo>
                                  <a:pt x="293484" y="58204"/>
                                </a:lnTo>
                                <a:lnTo>
                                  <a:pt x="305117" y="52451"/>
                                </a:lnTo>
                                <a:lnTo>
                                  <a:pt x="316966" y="46914"/>
                                </a:lnTo>
                                <a:lnTo>
                                  <a:pt x="329044" y="41833"/>
                                </a:lnTo>
                                <a:lnTo>
                                  <a:pt x="341122" y="36741"/>
                                </a:lnTo>
                                <a:lnTo>
                                  <a:pt x="353428" y="32308"/>
                                </a:lnTo>
                                <a:lnTo>
                                  <a:pt x="365951" y="27889"/>
                                </a:lnTo>
                                <a:lnTo>
                                  <a:pt x="378485" y="23901"/>
                                </a:lnTo>
                                <a:lnTo>
                                  <a:pt x="391236" y="20142"/>
                                </a:lnTo>
                                <a:lnTo>
                                  <a:pt x="403974" y="16599"/>
                                </a:lnTo>
                                <a:lnTo>
                                  <a:pt x="416954" y="13500"/>
                                </a:lnTo>
                                <a:lnTo>
                                  <a:pt x="430149" y="10845"/>
                                </a:lnTo>
                                <a:lnTo>
                                  <a:pt x="443344" y="8191"/>
                                </a:lnTo>
                                <a:lnTo>
                                  <a:pt x="456552" y="5981"/>
                                </a:lnTo>
                                <a:lnTo>
                                  <a:pt x="469963" y="4204"/>
                                </a:lnTo>
                                <a:lnTo>
                                  <a:pt x="483616" y="2654"/>
                                </a:lnTo>
                                <a:lnTo>
                                  <a:pt x="497256" y="1549"/>
                                </a:lnTo>
                                <a:lnTo>
                                  <a:pt x="510908" y="660"/>
                                </a:lnTo>
                                <a:lnTo>
                                  <a:pt x="524777" y="0"/>
                                </a:lnTo>
                                <a:lnTo>
                                  <a:pt x="552513" y="0"/>
                                </a:lnTo>
                                <a:lnTo>
                                  <a:pt x="566382" y="660"/>
                                </a:lnTo>
                                <a:lnTo>
                                  <a:pt x="580022" y="1549"/>
                                </a:lnTo>
                                <a:lnTo>
                                  <a:pt x="593661" y="2654"/>
                                </a:lnTo>
                                <a:lnTo>
                                  <a:pt x="607314" y="4204"/>
                                </a:lnTo>
                                <a:lnTo>
                                  <a:pt x="620738" y="5981"/>
                                </a:lnTo>
                                <a:lnTo>
                                  <a:pt x="633933" y="8191"/>
                                </a:lnTo>
                                <a:lnTo>
                                  <a:pt x="647128" y="10845"/>
                                </a:lnTo>
                                <a:lnTo>
                                  <a:pt x="660324" y="13500"/>
                                </a:lnTo>
                                <a:lnTo>
                                  <a:pt x="673303" y="16599"/>
                                </a:lnTo>
                                <a:lnTo>
                                  <a:pt x="686054" y="20142"/>
                                </a:lnTo>
                                <a:lnTo>
                                  <a:pt x="698805" y="23901"/>
                                </a:lnTo>
                                <a:lnTo>
                                  <a:pt x="711543" y="27889"/>
                                </a:lnTo>
                                <a:lnTo>
                                  <a:pt x="723849" y="32308"/>
                                </a:lnTo>
                                <a:lnTo>
                                  <a:pt x="736155" y="36741"/>
                                </a:lnTo>
                                <a:lnTo>
                                  <a:pt x="748462" y="41833"/>
                                </a:lnTo>
                                <a:lnTo>
                                  <a:pt x="760311" y="46914"/>
                                </a:lnTo>
                                <a:lnTo>
                                  <a:pt x="772173" y="52451"/>
                                </a:lnTo>
                                <a:lnTo>
                                  <a:pt x="783806" y="58204"/>
                                </a:lnTo>
                                <a:lnTo>
                                  <a:pt x="795426" y="64186"/>
                                </a:lnTo>
                                <a:lnTo>
                                  <a:pt x="806843" y="70371"/>
                                </a:lnTo>
                                <a:lnTo>
                                  <a:pt x="818019" y="77013"/>
                                </a:lnTo>
                                <a:lnTo>
                                  <a:pt x="828980" y="83870"/>
                                </a:lnTo>
                                <a:lnTo>
                                  <a:pt x="839940" y="90741"/>
                                </a:lnTo>
                                <a:lnTo>
                                  <a:pt x="850455" y="98044"/>
                                </a:lnTo>
                                <a:lnTo>
                                  <a:pt x="860971" y="105562"/>
                                </a:lnTo>
                                <a:lnTo>
                                  <a:pt x="871258" y="113525"/>
                                </a:lnTo>
                                <a:lnTo>
                                  <a:pt x="881329" y="121501"/>
                                </a:lnTo>
                                <a:lnTo>
                                  <a:pt x="891172" y="129680"/>
                                </a:lnTo>
                                <a:lnTo>
                                  <a:pt x="900785" y="138100"/>
                                </a:lnTo>
                                <a:lnTo>
                                  <a:pt x="910400" y="146952"/>
                                </a:lnTo>
                                <a:lnTo>
                                  <a:pt x="919581" y="155803"/>
                                </a:lnTo>
                                <a:lnTo>
                                  <a:pt x="928522" y="164871"/>
                                </a:lnTo>
                                <a:lnTo>
                                  <a:pt x="937476" y="174384"/>
                                </a:lnTo>
                                <a:lnTo>
                                  <a:pt x="945972" y="183909"/>
                                </a:lnTo>
                                <a:lnTo>
                                  <a:pt x="954253" y="193637"/>
                                </a:lnTo>
                                <a:lnTo>
                                  <a:pt x="962520" y="203607"/>
                                </a:lnTo>
                                <a:lnTo>
                                  <a:pt x="970356" y="213779"/>
                                </a:lnTo>
                                <a:lnTo>
                                  <a:pt x="977963" y="223964"/>
                                </a:lnTo>
                                <a:lnTo>
                                  <a:pt x="985342" y="234581"/>
                                </a:lnTo>
                                <a:lnTo>
                                  <a:pt x="992505" y="245212"/>
                                </a:lnTo>
                                <a:lnTo>
                                  <a:pt x="999439" y="256273"/>
                                </a:lnTo>
                                <a:lnTo>
                                  <a:pt x="1005916" y="267334"/>
                                </a:lnTo>
                                <a:lnTo>
                                  <a:pt x="1012406" y="278397"/>
                                </a:lnTo>
                                <a:lnTo>
                                  <a:pt x="1018451" y="289915"/>
                                </a:lnTo>
                                <a:lnTo>
                                  <a:pt x="1024268" y="301422"/>
                                </a:lnTo>
                                <a:lnTo>
                                  <a:pt x="1029855" y="313144"/>
                                </a:lnTo>
                                <a:lnTo>
                                  <a:pt x="1034999" y="325095"/>
                                </a:lnTo>
                                <a:lnTo>
                                  <a:pt x="1039914" y="337045"/>
                                </a:lnTo>
                                <a:lnTo>
                                  <a:pt x="1044613" y="349224"/>
                                </a:lnTo>
                                <a:lnTo>
                                  <a:pt x="1049096" y="361391"/>
                                </a:lnTo>
                                <a:lnTo>
                                  <a:pt x="1053122" y="374002"/>
                                </a:lnTo>
                                <a:lnTo>
                                  <a:pt x="1056919" y="386397"/>
                                </a:lnTo>
                                <a:lnTo>
                                  <a:pt x="1060501" y="399237"/>
                                </a:lnTo>
                                <a:lnTo>
                                  <a:pt x="1063625" y="412064"/>
                                </a:lnTo>
                                <a:lnTo>
                                  <a:pt x="1066317" y="424904"/>
                                </a:lnTo>
                                <a:lnTo>
                                  <a:pt x="1068997" y="437960"/>
                                </a:lnTo>
                                <a:lnTo>
                                  <a:pt x="1071232" y="451243"/>
                                </a:lnTo>
                                <a:lnTo>
                                  <a:pt x="1073023" y="464515"/>
                                </a:lnTo>
                                <a:lnTo>
                                  <a:pt x="1074598" y="477799"/>
                                </a:lnTo>
                                <a:lnTo>
                                  <a:pt x="1075715" y="491299"/>
                                </a:lnTo>
                                <a:lnTo>
                                  <a:pt x="1076604" y="504799"/>
                                </a:lnTo>
                                <a:lnTo>
                                  <a:pt x="1077277" y="518515"/>
                                </a:lnTo>
                                <a:lnTo>
                                  <a:pt x="1077277" y="545960"/>
                                </a:lnTo>
                                <a:lnTo>
                                  <a:pt x="1076604" y="559676"/>
                                </a:lnTo>
                                <a:lnTo>
                                  <a:pt x="1075715" y="573176"/>
                                </a:lnTo>
                                <a:lnTo>
                                  <a:pt x="1074598" y="586676"/>
                                </a:lnTo>
                                <a:lnTo>
                                  <a:pt x="1073023" y="599961"/>
                                </a:lnTo>
                                <a:lnTo>
                                  <a:pt x="1071232" y="613232"/>
                                </a:lnTo>
                                <a:lnTo>
                                  <a:pt x="1068997" y="626516"/>
                                </a:lnTo>
                                <a:lnTo>
                                  <a:pt x="1066317" y="639572"/>
                                </a:lnTo>
                                <a:lnTo>
                                  <a:pt x="1063625" y="652412"/>
                                </a:lnTo>
                                <a:lnTo>
                                  <a:pt x="1060501" y="665239"/>
                                </a:lnTo>
                                <a:lnTo>
                                  <a:pt x="1056919" y="677862"/>
                                </a:lnTo>
                                <a:lnTo>
                                  <a:pt x="1053122" y="690474"/>
                                </a:lnTo>
                                <a:lnTo>
                                  <a:pt x="1049096" y="702868"/>
                                </a:lnTo>
                                <a:lnTo>
                                  <a:pt x="1044613" y="715251"/>
                                </a:lnTo>
                                <a:lnTo>
                                  <a:pt x="1039914" y="727430"/>
                                </a:lnTo>
                                <a:lnTo>
                                  <a:pt x="1034999" y="739381"/>
                                </a:lnTo>
                                <a:lnTo>
                                  <a:pt x="1029855" y="751332"/>
                                </a:lnTo>
                                <a:lnTo>
                                  <a:pt x="1024268" y="763054"/>
                                </a:lnTo>
                                <a:lnTo>
                                  <a:pt x="1018451" y="774560"/>
                                </a:lnTo>
                                <a:lnTo>
                                  <a:pt x="1012406" y="785850"/>
                                </a:lnTo>
                                <a:lnTo>
                                  <a:pt x="1005916" y="797141"/>
                                </a:lnTo>
                                <a:lnTo>
                                  <a:pt x="999439" y="808202"/>
                                </a:lnTo>
                                <a:lnTo>
                                  <a:pt x="992505" y="819048"/>
                                </a:lnTo>
                                <a:lnTo>
                                  <a:pt x="985342" y="829894"/>
                                </a:lnTo>
                                <a:lnTo>
                                  <a:pt x="977963" y="840296"/>
                                </a:lnTo>
                                <a:lnTo>
                                  <a:pt x="970356" y="850697"/>
                                </a:lnTo>
                                <a:lnTo>
                                  <a:pt x="962520" y="860882"/>
                                </a:lnTo>
                                <a:lnTo>
                                  <a:pt x="954253" y="870839"/>
                                </a:lnTo>
                                <a:lnTo>
                                  <a:pt x="945972" y="880567"/>
                                </a:lnTo>
                                <a:lnTo>
                                  <a:pt x="937476" y="890092"/>
                                </a:lnTo>
                                <a:lnTo>
                                  <a:pt x="928522" y="899388"/>
                                </a:lnTo>
                                <a:lnTo>
                                  <a:pt x="919581" y="908672"/>
                                </a:lnTo>
                                <a:lnTo>
                                  <a:pt x="910400" y="917524"/>
                                </a:lnTo>
                                <a:lnTo>
                                  <a:pt x="900785" y="926160"/>
                                </a:lnTo>
                                <a:lnTo>
                                  <a:pt x="891172" y="934796"/>
                                </a:lnTo>
                                <a:lnTo>
                                  <a:pt x="881329" y="942975"/>
                                </a:lnTo>
                                <a:lnTo>
                                  <a:pt x="871258" y="950950"/>
                                </a:lnTo>
                                <a:lnTo>
                                  <a:pt x="860971" y="958698"/>
                                </a:lnTo>
                                <a:lnTo>
                                  <a:pt x="850455" y="966216"/>
                                </a:lnTo>
                                <a:lnTo>
                                  <a:pt x="839940" y="973519"/>
                                </a:lnTo>
                                <a:lnTo>
                                  <a:pt x="828980" y="980605"/>
                                </a:lnTo>
                                <a:lnTo>
                                  <a:pt x="818019" y="987463"/>
                                </a:lnTo>
                                <a:lnTo>
                                  <a:pt x="806843" y="993876"/>
                                </a:lnTo>
                                <a:lnTo>
                                  <a:pt x="795426" y="1000303"/>
                                </a:lnTo>
                                <a:lnTo>
                                  <a:pt x="783806" y="1006272"/>
                                </a:lnTo>
                                <a:lnTo>
                                  <a:pt x="772173" y="1012025"/>
                                </a:lnTo>
                                <a:lnTo>
                                  <a:pt x="760311" y="1017562"/>
                                </a:lnTo>
                                <a:lnTo>
                                  <a:pt x="748462" y="1022654"/>
                                </a:lnTo>
                                <a:lnTo>
                                  <a:pt x="736155" y="1027519"/>
                                </a:lnTo>
                                <a:lnTo>
                                  <a:pt x="723849" y="1032167"/>
                                </a:lnTo>
                                <a:lnTo>
                                  <a:pt x="711543" y="1036587"/>
                                </a:lnTo>
                                <a:lnTo>
                                  <a:pt x="698805" y="1040574"/>
                                </a:lnTo>
                                <a:lnTo>
                                  <a:pt x="686054" y="1044334"/>
                                </a:lnTo>
                                <a:lnTo>
                                  <a:pt x="673303" y="1047661"/>
                                </a:lnTo>
                                <a:lnTo>
                                  <a:pt x="660324" y="1050976"/>
                                </a:lnTo>
                                <a:lnTo>
                                  <a:pt x="647128" y="1053630"/>
                                </a:lnTo>
                                <a:lnTo>
                                  <a:pt x="633933" y="1056284"/>
                                </a:lnTo>
                                <a:lnTo>
                                  <a:pt x="620738" y="1058278"/>
                                </a:lnTo>
                                <a:lnTo>
                                  <a:pt x="607314" y="1060272"/>
                                </a:lnTo>
                                <a:lnTo>
                                  <a:pt x="593661" y="1061822"/>
                                </a:lnTo>
                                <a:lnTo>
                                  <a:pt x="580022" y="1062926"/>
                                </a:lnTo>
                                <a:lnTo>
                                  <a:pt x="566382" y="1063815"/>
                                </a:lnTo>
                                <a:lnTo>
                                  <a:pt x="552513" y="1064260"/>
                                </a:lnTo>
                                <a:lnTo>
                                  <a:pt x="538645" y="1064476"/>
                                </a:lnTo>
                                <a:lnTo>
                                  <a:pt x="524777" y="1064260"/>
                                </a:lnTo>
                                <a:lnTo>
                                  <a:pt x="510908" y="1063815"/>
                                </a:lnTo>
                                <a:lnTo>
                                  <a:pt x="497256" y="1062926"/>
                                </a:lnTo>
                                <a:lnTo>
                                  <a:pt x="483616" y="1061822"/>
                                </a:lnTo>
                                <a:lnTo>
                                  <a:pt x="469963" y="1060272"/>
                                </a:lnTo>
                                <a:lnTo>
                                  <a:pt x="456552" y="1058278"/>
                                </a:lnTo>
                                <a:lnTo>
                                  <a:pt x="443344" y="1056284"/>
                                </a:lnTo>
                                <a:lnTo>
                                  <a:pt x="430149" y="1053630"/>
                                </a:lnTo>
                                <a:lnTo>
                                  <a:pt x="416954" y="1050976"/>
                                </a:lnTo>
                                <a:lnTo>
                                  <a:pt x="403974" y="1047661"/>
                                </a:lnTo>
                                <a:lnTo>
                                  <a:pt x="391236" y="1044334"/>
                                </a:lnTo>
                                <a:lnTo>
                                  <a:pt x="378485" y="1040574"/>
                                </a:lnTo>
                                <a:lnTo>
                                  <a:pt x="365951" y="1036587"/>
                                </a:lnTo>
                                <a:lnTo>
                                  <a:pt x="353428" y="1032167"/>
                                </a:lnTo>
                                <a:lnTo>
                                  <a:pt x="341122" y="1027519"/>
                                </a:lnTo>
                                <a:lnTo>
                                  <a:pt x="329044" y="1022654"/>
                                </a:lnTo>
                                <a:lnTo>
                                  <a:pt x="316966" y="1017562"/>
                                </a:lnTo>
                                <a:lnTo>
                                  <a:pt x="305117" y="1012025"/>
                                </a:lnTo>
                                <a:lnTo>
                                  <a:pt x="293484" y="1006272"/>
                                </a:lnTo>
                                <a:lnTo>
                                  <a:pt x="281851" y="1000303"/>
                                </a:lnTo>
                                <a:lnTo>
                                  <a:pt x="270662" y="993876"/>
                                </a:lnTo>
                                <a:lnTo>
                                  <a:pt x="259258" y="987463"/>
                                </a:lnTo>
                                <a:lnTo>
                                  <a:pt x="248298" y="980605"/>
                                </a:lnTo>
                                <a:lnTo>
                                  <a:pt x="237553" y="973519"/>
                                </a:lnTo>
                                <a:lnTo>
                                  <a:pt x="226822" y="966216"/>
                                </a:lnTo>
                                <a:lnTo>
                                  <a:pt x="216306" y="958698"/>
                                </a:lnTo>
                                <a:lnTo>
                                  <a:pt x="206019" y="950950"/>
                                </a:lnTo>
                                <a:lnTo>
                                  <a:pt x="195948" y="942975"/>
                                </a:lnTo>
                                <a:lnTo>
                                  <a:pt x="186106" y="934796"/>
                                </a:lnTo>
                                <a:lnTo>
                                  <a:pt x="176492" y="926160"/>
                                </a:lnTo>
                                <a:lnTo>
                                  <a:pt x="167094" y="917524"/>
                                </a:lnTo>
                                <a:lnTo>
                                  <a:pt x="157696" y="908672"/>
                                </a:lnTo>
                                <a:lnTo>
                                  <a:pt x="148755" y="899388"/>
                                </a:lnTo>
                                <a:lnTo>
                                  <a:pt x="140030" y="890092"/>
                                </a:lnTo>
                                <a:lnTo>
                                  <a:pt x="131305" y="880567"/>
                                </a:lnTo>
                                <a:lnTo>
                                  <a:pt x="123025" y="870839"/>
                                </a:lnTo>
                                <a:lnTo>
                                  <a:pt x="114973" y="860882"/>
                                </a:lnTo>
                                <a:lnTo>
                                  <a:pt x="107150" y="850697"/>
                                </a:lnTo>
                                <a:lnTo>
                                  <a:pt x="99314" y="840296"/>
                                </a:lnTo>
                                <a:lnTo>
                                  <a:pt x="91935" y="829894"/>
                                </a:lnTo>
                                <a:lnTo>
                                  <a:pt x="84785" y="819048"/>
                                </a:lnTo>
                                <a:lnTo>
                                  <a:pt x="78067" y="808202"/>
                                </a:lnTo>
                                <a:lnTo>
                                  <a:pt x="71361" y="797141"/>
                                </a:lnTo>
                                <a:lnTo>
                                  <a:pt x="65100" y="785850"/>
                                </a:lnTo>
                                <a:lnTo>
                                  <a:pt x="59055" y="774560"/>
                                </a:lnTo>
                                <a:lnTo>
                                  <a:pt x="53238" y="763054"/>
                                </a:lnTo>
                                <a:lnTo>
                                  <a:pt x="47650" y="751332"/>
                                </a:lnTo>
                                <a:lnTo>
                                  <a:pt x="42278" y="739381"/>
                                </a:lnTo>
                                <a:lnTo>
                                  <a:pt x="37363" y="727430"/>
                                </a:lnTo>
                                <a:lnTo>
                                  <a:pt x="32664" y="715251"/>
                                </a:lnTo>
                                <a:lnTo>
                                  <a:pt x="28410" y="702868"/>
                                </a:lnTo>
                                <a:lnTo>
                                  <a:pt x="24155" y="690474"/>
                                </a:lnTo>
                                <a:lnTo>
                                  <a:pt x="20358" y="677862"/>
                                </a:lnTo>
                                <a:lnTo>
                                  <a:pt x="17005" y="665239"/>
                                </a:lnTo>
                                <a:lnTo>
                                  <a:pt x="13868" y="652412"/>
                                </a:lnTo>
                                <a:lnTo>
                                  <a:pt x="10960" y="639572"/>
                                </a:lnTo>
                                <a:lnTo>
                                  <a:pt x="8509" y="626516"/>
                                </a:lnTo>
                                <a:lnTo>
                                  <a:pt x="6261" y="613232"/>
                                </a:lnTo>
                                <a:lnTo>
                                  <a:pt x="4483" y="599961"/>
                                </a:lnTo>
                                <a:lnTo>
                                  <a:pt x="2908" y="586676"/>
                                </a:lnTo>
                                <a:lnTo>
                                  <a:pt x="1575" y="573176"/>
                                </a:lnTo>
                                <a:lnTo>
                                  <a:pt x="673" y="559676"/>
                                </a:lnTo>
                                <a:lnTo>
                                  <a:pt x="228" y="545960"/>
                                </a:lnTo>
                                <a:lnTo>
                                  <a:pt x="0" y="532244"/>
                                </a:lnTo>
                              </a:path>
                            </a:pathLst>
                          </a:custGeom>
                          <a:ln w="1511" cap="rnd">
                            <a:round/>
                          </a:ln>
                        </wps:spPr>
                        <wps:style>
                          <a:lnRef idx="1">
                            <a:srgbClr val="000000"/>
                          </a:lnRef>
                          <a:fillRef idx="0">
                            <a:srgbClr val="000000">
                              <a:alpha val="0"/>
                            </a:srgbClr>
                          </a:fillRef>
                          <a:effectRef idx="0">
                            <a:scrgbClr r="0" g="0" b="0"/>
                          </a:effectRef>
                          <a:fontRef idx="none"/>
                        </wps:style>
                        <wps:bodyPr/>
                      </wps:wsp>
                      <wps:wsp>
                        <wps:cNvPr id="152" name="Shape 152"/>
                        <wps:cNvSpPr/>
                        <wps:spPr>
                          <a:xfrm>
                            <a:off x="3176638" y="907237"/>
                            <a:ext cx="379368" cy="749770"/>
                          </a:xfrm>
                          <a:custGeom>
                            <a:avLst/>
                            <a:gdLst/>
                            <a:ahLst/>
                            <a:cxnLst/>
                            <a:rect l="0" t="0" r="0" b="0"/>
                            <a:pathLst>
                              <a:path w="379368" h="749770">
                                <a:moveTo>
                                  <a:pt x="369532" y="0"/>
                                </a:moveTo>
                                <a:lnTo>
                                  <a:pt x="379368" y="0"/>
                                </a:lnTo>
                                <a:lnTo>
                                  <a:pt x="379368" y="149822"/>
                                </a:lnTo>
                                <a:lnTo>
                                  <a:pt x="367741" y="150267"/>
                                </a:lnTo>
                                <a:lnTo>
                                  <a:pt x="356108" y="151143"/>
                                </a:lnTo>
                                <a:lnTo>
                                  <a:pt x="344703" y="152476"/>
                                </a:lnTo>
                                <a:lnTo>
                                  <a:pt x="333515" y="154470"/>
                                </a:lnTo>
                                <a:lnTo>
                                  <a:pt x="322555" y="156896"/>
                                </a:lnTo>
                                <a:lnTo>
                                  <a:pt x="311810" y="159995"/>
                                </a:lnTo>
                                <a:lnTo>
                                  <a:pt x="301079" y="163538"/>
                                </a:lnTo>
                                <a:lnTo>
                                  <a:pt x="290792" y="167525"/>
                                </a:lnTo>
                                <a:lnTo>
                                  <a:pt x="280721" y="172174"/>
                                </a:lnTo>
                                <a:lnTo>
                                  <a:pt x="270878" y="177038"/>
                                </a:lnTo>
                                <a:lnTo>
                                  <a:pt x="261264" y="182575"/>
                                </a:lnTo>
                                <a:lnTo>
                                  <a:pt x="252095" y="188328"/>
                                </a:lnTo>
                                <a:lnTo>
                                  <a:pt x="243141" y="194526"/>
                                </a:lnTo>
                                <a:lnTo>
                                  <a:pt x="234645" y="201155"/>
                                </a:lnTo>
                                <a:lnTo>
                                  <a:pt x="226365" y="208242"/>
                                </a:lnTo>
                                <a:lnTo>
                                  <a:pt x="218542" y="215773"/>
                                </a:lnTo>
                                <a:lnTo>
                                  <a:pt x="210934" y="223507"/>
                                </a:lnTo>
                                <a:lnTo>
                                  <a:pt x="203772" y="231699"/>
                                </a:lnTo>
                                <a:lnTo>
                                  <a:pt x="197066" y="240335"/>
                                </a:lnTo>
                                <a:lnTo>
                                  <a:pt x="190576" y="249186"/>
                                </a:lnTo>
                                <a:lnTo>
                                  <a:pt x="184760" y="258255"/>
                                </a:lnTo>
                                <a:lnTo>
                                  <a:pt x="179172" y="267551"/>
                                </a:lnTo>
                                <a:lnTo>
                                  <a:pt x="174244" y="277292"/>
                                </a:lnTo>
                                <a:lnTo>
                                  <a:pt x="169545" y="287248"/>
                                </a:lnTo>
                                <a:lnTo>
                                  <a:pt x="165519" y="297434"/>
                                </a:lnTo>
                                <a:lnTo>
                                  <a:pt x="161951" y="308051"/>
                                </a:lnTo>
                                <a:lnTo>
                                  <a:pt x="158814" y="318668"/>
                                </a:lnTo>
                                <a:lnTo>
                                  <a:pt x="156350" y="329514"/>
                                </a:lnTo>
                                <a:lnTo>
                                  <a:pt x="154343" y="340589"/>
                                </a:lnTo>
                                <a:lnTo>
                                  <a:pt x="152997" y="351866"/>
                                </a:lnTo>
                                <a:lnTo>
                                  <a:pt x="152108" y="363372"/>
                                </a:lnTo>
                                <a:lnTo>
                                  <a:pt x="151651" y="374891"/>
                                </a:lnTo>
                                <a:lnTo>
                                  <a:pt x="152108" y="386397"/>
                                </a:lnTo>
                                <a:lnTo>
                                  <a:pt x="152997" y="397904"/>
                                </a:lnTo>
                                <a:lnTo>
                                  <a:pt x="154343" y="409181"/>
                                </a:lnTo>
                                <a:lnTo>
                                  <a:pt x="156350" y="420256"/>
                                </a:lnTo>
                                <a:lnTo>
                                  <a:pt x="158814" y="431102"/>
                                </a:lnTo>
                                <a:lnTo>
                                  <a:pt x="161951" y="441719"/>
                                </a:lnTo>
                                <a:lnTo>
                                  <a:pt x="165519" y="452120"/>
                                </a:lnTo>
                                <a:lnTo>
                                  <a:pt x="169545" y="462521"/>
                                </a:lnTo>
                                <a:lnTo>
                                  <a:pt x="174244" y="472478"/>
                                </a:lnTo>
                                <a:lnTo>
                                  <a:pt x="179172" y="482003"/>
                                </a:lnTo>
                                <a:lnTo>
                                  <a:pt x="184760" y="491516"/>
                                </a:lnTo>
                                <a:lnTo>
                                  <a:pt x="190576" y="500583"/>
                                </a:lnTo>
                                <a:lnTo>
                                  <a:pt x="197066" y="509435"/>
                                </a:lnTo>
                                <a:lnTo>
                                  <a:pt x="203772" y="517843"/>
                                </a:lnTo>
                                <a:lnTo>
                                  <a:pt x="210934" y="526034"/>
                                </a:lnTo>
                                <a:lnTo>
                                  <a:pt x="218542" y="533997"/>
                                </a:lnTo>
                                <a:lnTo>
                                  <a:pt x="226365" y="541312"/>
                                </a:lnTo>
                                <a:lnTo>
                                  <a:pt x="234645" y="548386"/>
                                </a:lnTo>
                                <a:lnTo>
                                  <a:pt x="243141" y="555028"/>
                                </a:lnTo>
                                <a:lnTo>
                                  <a:pt x="252095" y="561442"/>
                                </a:lnTo>
                                <a:lnTo>
                                  <a:pt x="261264" y="567195"/>
                                </a:lnTo>
                                <a:lnTo>
                                  <a:pt x="270878" y="572732"/>
                                </a:lnTo>
                                <a:lnTo>
                                  <a:pt x="280721" y="577596"/>
                                </a:lnTo>
                                <a:lnTo>
                                  <a:pt x="290792" y="582244"/>
                                </a:lnTo>
                                <a:lnTo>
                                  <a:pt x="301079" y="586232"/>
                                </a:lnTo>
                                <a:lnTo>
                                  <a:pt x="311810" y="589776"/>
                                </a:lnTo>
                                <a:lnTo>
                                  <a:pt x="322555" y="592645"/>
                                </a:lnTo>
                                <a:lnTo>
                                  <a:pt x="333515" y="595300"/>
                                </a:lnTo>
                                <a:lnTo>
                                  <a:pt x="344703" y="597294"/>
                                </a:lnTo>
                                <a:lnTo>
                                  <a:pt x="356108" y="598627"/>
                                </a:lnTo>
                                <a:lnTo>
                                  <a:pt x="367741" y="599504"/>
                                </a:lnTo>
                                <a:lnTo>
                                  <a:pt x="379368" y="599732"/>
                                </a:lnTo>
                                <a:lnTo>
                                  <a:pt x="379368" y="749770"/>
                                </a:lnTo>
                                <a:lnTo>
                                  <a:pt x="369532" y="749554"/>
                                </a:lnTo>
                                <a:lnTo>
                                  <a:pt x="359905" y="749338"/>
                                </a:lnTo>
                                <a:lnTo>
                                  <a:pt x="350291" y="748665"/>
                                </a:lnTo>
                                <a:lnTo>
                                  <a:pt x="340678" y="747788"/>
                                </a:lnTo>
                                <a:lnTo>
                                  <a:pt x="331051" y="746672"/>
                                </a:lnTo>
                                <a:lnTo>
                                  <a:pt x="321653" y="745351"/>
                                </a:lnTo>
                                <a:lnTo>
                                  <a:pt x="312268" y="743801"/>
                                </a:lnTo>
                                <a:lnTo>
                                  <a:pt x="302870" y="742035"/>
                                </a:lnTo>
                                <a:lnTo>
                                  <a:pt x="293700" y="740258"/>
                                </a:lnTo>
                                <a:lnTo>
                                  <a:pt x="284531" y="738048"/>
                                </a:lnTo>
                                <a:lnTo>
                                  <a:pt x="266636" y="732955"/>
                                </a:lnTo>
                                <a:lnTo>
                                  <a:pt x="248958" y="726986"/>
                                </a:lnTo>
                                <a:lnTo>
                                  <a:pt x="231737" y="720344"/>
                                </a:lnTo>
                                <a:lnTo>
                                  <a:pt x="214960" y="712813"/>
                                </a:lnTo>
                                <a:lnTo>
                                  <a:pt x="198628" y="704406"/>
                                </a:lnTo>
                                <a:lnTo>
                                  <a:pt x="182753" y="695554"/>
                                </a:lnTo>
                                <a:lnTo>
                                  <a:pt x="167310" y="685812"/>
                                </a:lnTo>
                                <a:lnTo>
                                  <a:pt x="152324" y="675195"/>
                                </a:lnTo>
                                <a:lnTo>
                                  <a:pt x="138011" y="664134"/>
                                </a:lnTo>
                                <a:lnTo>
                                  <a:pt x="124371" y="652399"/>
                                </a:lnTo>
                                <a:lnTo>
                                  <a:pt x="111163" y="640004"/>
                                </a:lnTo>
                                <a:lnTo>
                                  <a:pt x="98641" y="626949"/>
                                </a:lnTo>
                                <a:lnTo>
                                  <a:pt x="86563" y="613232"/>
                                </a:lnTo>
                                <a:lnTo>
                                  <a:pt x="75374" y="599072"/>
                                </a:lnTo>
                                <a:lnTo>
                                  <a:pt x="64872" y="584467"/>
                                </a:lnTo>
                                <a:lnTo>
                                  <a:pt x="55029" y="569189"/>
                                </a:lnTo>
                                <a:lnTo>
                                  <a:pt x="45847" y="553479"/>
                                </a:lnTo>
                                <a:lnTo>
                                  <a:pt x="37351" y="537325"/>
                                </a:lnTo>
                                <a:lnTo>
                                  <a:pt x="29744" y="520726"/>
                                </a:lnTo>
                                <a:lnTo>
                                  <a:pt x="23038" y="503682"/>
                                </a:lnTo>
                                <a:lnTo>
                                  <a:pt x="16993" y="486423"/>
                                </a:lnTo>
                                <a:lnTo>
                                  <a:pt x="12078" y="468503"/>
                                </a:lnTo>
                                <a:lnTo>
                                  <a:pt x="9842" y="459422"/>
                                </a:lnTo>
                                <a:lnTo>
                                  <a:pt x="7823" y="450355"/>
                                </a:lnTo>
                                <a:lnTo>
                                  <a:pt x="6033" y="441274"/>
                                </a:lnTo>
                                <a:lnTo>
                                  <a:pt x="4470" y="431978"/>
                                </a:lnTo>
                                <a:lnTo>
                                  <a:pt x="3124" y="422681"/>
                                </a:lnTo>
                                <a:lnTo>
                                  <a:pt x="2006" y="413169"/>
                                </a:lnTo>
                                <a:lnTo>
                                  <a:pt x="1118" y="403657"/>
                                </a:lnTo>
                                <a:lnTo>
                                  <a:pt x="445" y="394144"/>
                                </a:lnTo>
                                <a:lnTo>
                                  <a:pt x="216" y="384619"/>
                                </a:lnTo>
                                <a:lnTo>
                                  <a:pt x="0" y="374891"/>
                                </a:lnTo>
                                <a:lnTo>
                                  <a:pt x="216" y="365151"/>
                                </a:lnTo>
                                <a:lnTo>
                                  <a:pt x="445" y="355638"/>
                                </a:lnTo>
                                <a:lnTo>
                                  <a:pt x="1118" y="346113"/>
                                </a:lnTo>
                                <a:lnTo>
                                  <a:pt x="2006" y="336601"/>
                                </a:lnTo>
                                <a:lnTo>
                                  <a:pt x="3124" y="327089"/>
                                </a:lnTo>
                                <a:lnTo>
                                  <a:pt x="4470" y="317792"/>
                                </a:lnTo>
                                <a:lnTo>
                                  <a:pt x="6033" y="308496"/>
                                </a:lnTo>
                                <a:lnTo>
                                  <a:pt x="7823" y="299200"/>
                                </a:lnTo>
                                <a:lnTo>
                                  <a:pt x="9842" y="290132"/>
                                </a:lnTo>
                                <a:lnTo>
                                  <a:pt x="12078" y="281051"/>
                                </a:lnTo>
                                <a:lnTo>
                                  <a:pt x="16993" y="263348"/>
                                </a:lnTo>
                                <a:lnTo>
                                  <a:pt x="23038" y="245859"/>
                                </a:lnTo>
                                <a:lnTo>
                                  <a:pt x="29744" y="228829"/>
                                </a:lnTo>
                                <a:lnTo>
                                  <a:pt x="37351" y="212230"/>
                                </a:lnTo>
                                <a:lnTo>
                                  <a:pt x="45847" y="196076"/>
                                </a:lnTo>
                                <a:lnTo>
                                  <a:pt x="55029" y="180353"/>
                                </a:lnTo>
                                <a:lnTo>
                                  <a:pt x="64872" y="165316"/>
                                </a:lnTo>
                                <a:lnTo>
                                  <a:pt x="75374" y="150482"/>
                                </a:lnTo>
                                <a:lnTo>
                                  <a:pt x="86563" y="136322"/>
                                </a:lnTo>
                                <a:lnTo>
                                  <a:pt x="98641" y="122822"/>
                                </a:lnTo>
                                <a:lnTo>
                                  <a:pt x="111163" y="109766"/>
                                </a:lnTo>
                                <a:lnTo>
                                  <a:pt x="124371" y="97371"/>
                                </a:lnTo>
                                <a:lnTo>
                                  <a:pt x="138011" y="85636"/>
                                </a:lnTo>
                                <a:lnTo>
                                  <a:pt x="152324" y="74358"/>
                                </a:lnTo>
                                <a:lnTo>
                                  <a:pt x="167310" y="63957"/>
                                </a:lnTo>
                                <a:lnTo>
                                  <a:pt x="182753" y="54216"/>
                                </a:lnTo>
                                <a:lnTo>
                                  <a:pt x="198628" y="45136"/>
                                </a:lnTo>
                                <a:lnTo>
                                  <a:pt x="214960" y="36957"/>
                                </a:lnTo>
                                <a:lnTo>
                                  <a:pt x="231737" y="29426"/>
                                </a:lnTo>
                                <a:lnTo>
                                  <a:pt x="248958" y="22568"/>
                                </a:lnTo>
                                <a:lnTo>
                                  <a:pt x="266636" y="16814"/>
                                </a:lnTo>
                                <a:lnTo>
                                  <a:pt x="284531" y="11722"/>
                                </a:lnTo>
                                <a:lnTo>
                                  <a:pt x="293700" y="9513"/>
                                </a:lnTo>
                                <a:lnTo>
                                  <a:pt x="302870" y="7518"/>
                                </a:lnTo>
                                <a:lnTo>
                                  <a:pt x="312268" y="5753"/>
                                </a:lnTo>
                                <a:lnTo>
                                  <a:pt x="321653" y="4204"/>
                                </a:lnTo>
                                <a:lnTo>
                                  <a:pt x="331051" y="2870"/>
                                </a:lnTo>
                                <a:lnTo>
                                  <a:pt x="340678" y="1765"/>
                                </a:lnTo>
                                <a:lnTo>
                                  <a:pt x="350291" y="1105"/>
                                </a:lnTo>
                                <a:lnTo>
                                  <a:pt x="359905" y="432"/>
                                </a:lnTo>
                                <a:lnTo>
                                  <a:pt x="369532" y="0"/>
                                </a:lnTo>
                                <a:close/>
                              </a:path>
                            </a:pathLst>
                          </a:custGeom>
                          <a:ln w="0" cap="rnd">
                            <a:round/>
                          </a:ln>
                        </wps:spPr>
                        <wps:style>
                          <a:lnRef idx="0">
                            <a:srgbClr val="000000">
                              <a:alpha val="0"/>
                            </a:srgbClr>
                          </a:lnRef>
                          <a:fillRef idx="1">
                            <a:srgbClr val="404040"/>
                          </a:fillRef>
                          <a:effectRef idx="0">
                            <a:scrgbClr r="0" g="0" b="0"/>
                          </a:effectRef>
                          <a:fontRef idx="none"/>
                        </wps:style>
                        <wps:bodyPr/>
                      </wps:wsp>
                      <wps:wsp>
                        <wps:cNvPr id="153" name="Shape 153"/>
                        <wps:cNvSpPr/>
                        <wps:spPr>
                          <a:xfrm>
                            <a:off x="3556006" y="907237"/>
                            <a:ext cx="379368" cy="749770"/>
                          </a:xfrm>
                          <a:custGeom>
                            <a:avLst/>
                            <a:gdLst/>
                            <a:ahLst/>
                            <a:cxnLst/>
                            <a:rect l="0" t="0" r="0" b="0"/>
                            <a:pathLst>
                              <a:path w="379368" h="749770">
                                <a:moveTo>
                                  <a:pt x="0" y="0"/>
                                </a:moveTo>
                                <a:lnTo>
                                  <a:pt x="9849" y="0"/>
                                </a:lnTo>
                                <a:lnTo>
                                  <a:pt x="19463" y="432"/>
                                </a:lnTo>
                                <a:lnTo>
                                  <a:pt x="29306" y="1105"/>
                                </a:lnTo>
                                <a:lnTo>
                                  <a:pt x="38919" y="1765"/>
                                </a:lnTo>
                                <a:lnTo>
                                  <a:pt x="48317" y="2870"/>
                                </a:lnTo>
                                <a:lnTo>
                                  <a:pt x="57715" y="4204"/>
                                </a:lnTo>
                                <a:lnTo>
                                  <a:pt x="67101" y="5753"/>
                                </a:lnTo>
                                <a:lnTo>
                                  <a:pt x="76498" y="7518"/>
                                </a:lnTo>
                                <a:lnTo>
                                  <a:pt x="85668" y="9513"/>
                                </a:lnTo>
                                <a:lnTo>
                                  <a:pt x="94850" y="11722"/>
                                </a:lnTo>
                                <a:lnTo>
                                  <a:pt x="112960" y="16814"/>
                                </a:lnTo>
                                <a:lnTo>
                                  <a:pt x="130410" y="22568"/>
                                </a:lnTo>
                                <a:lnTo>
                                  <a:pt x="147631" y="29426"/>
                                </a:lnTo>
                                <a:lnTo>
                                  <a:pt x="164636" y="36957"/>
                                </a:lnTo>
                                <a:lnTo>
                                  <a:pt x="180969" y="45136"/>
                                </a:lnTo>
                                <a:lnTo>
                                  <a:pt x="196844" y="54216"/>
                                </a:lnTo>
                                <a:lnTo>
                                  <a:pt x="212274" y="63957"/>
                                </a:lnTo>
                                <a:lnTo>
                                  <a:pt x="227044" y="74358"/>
                                </a:lnTo>
                                <a:lnTo>
                                  <a:pt x="241357" y="85636"/>
                                </a:lnTo>
                                <a:lnTo>
                                  <a:pt x="255226" y="97371"/>
                                </a:lnTo>
                                <a:lnTo>
                                  <a:pt x="268421" y="109766"/>
                                </a:lnTo>
                                <a:lnTo>
                                  <a:pt x="280956" y="122822"/>
                                </a:lnTo>
                                <a:lnTo>
                                  <a:pt x="292805" y="136322"/>
                                </a:lnTo>
                                <a:lnTo>
                                  <a:pt x="303994" y="150482"/>
                                </a:lnTo>
                                <a:lnTo>
                                  <a:pt x="314725" y="165316"/>
                                </a:lnTo>
                                <a:lnTo>
                                  <a:pt x="324568" y="180353"/>
                                </a:lnTo>
                                <a:lnTo>
                                  <a:pt x="333737" y="196076"/>
                                </a:lnTo>
                                <a:lnTo>
                                  <a:pt x="342018" y="212230"/>
                                </a:lnTo>
                                <a:lnTo>
                                  <a:pt x="349625" y="228829"/>
                                </a:lnTo>
                                <a:lnTo>
                                  <a:pt x="356331" y="245859"/>
                                </a:lnTo>
                                <a:lnTo>
                                  <a:pt x="362376" y="263348"/>
                                </a:lnTo>
                                <a:lnTo>
                                  <a:pt x="367519" y="281051"/>
                                </a:lnTo>
                                <a:lnTo>
                                  <a:pt x="369754" y="290132"/>
                                </a:lnTo>
                                <a:lnTo>
                                  <a:pt x="371761" y="299200"/>
                                </a:lnTo>
                                <a:lnTo>
                                  <a:pt x="373552" y="308496"/>
                                </a:lnTo>
                                <a:lnTo>
                                  <a:pt x="375126" y="317792"/>
                                </a:lnTo>
                                <a:lnTo>
                                  <a:pt x="376460" y="327089"/>
                                </a:lnTo>
                                <a:lnTo>
                                  <a:pt x="377577" y="336601"/>
                                </a:lnTo>
                                <a:lnTo>
                                  <a:pt x="378251" y="346113"/>
                                </a:lnTo>
                                <a:lnTo>
                                  <a:pt x="378924" y="355638"/>
                                </a:lnTo>
                                <a:lnTo>
                                  <a:pt x="379368" y="365151"/>
                                </a:lnTo>
                                <a:lnTo>
                                  <a:pt x="379368" y="384619"/>
                                </a:lnTo>
                                <a:lnTo>
                                  <a:pt x="378924" y="394144"/>
                                </a:lnTo>
                                <a:lnTo>
                                  <a:pt x="378251" y="403657"/>
                                </a:lnTo>
                                <a:lnTo>
                                  <a:pt x="377577" y="413169"/>
                                </a:lnTo>
                                <a:lnTo>
                                  <a:pt x="376460" y="422681"/>
                                </a:lnTo>
                                <a:lnTo>
                                  <a:pt x="375126" y="431978"/>
                                </a:lnTo>
                                <a:lnTo>
                                  <a:pt x="373552" y="441274"/>
                                </a:lnTo>
                                <a:lnTo>
                                  <a:pt x="371761" y="450355"/>
                                </a:lnTo>
                                <a:lnTo>
                                  <a:pt x="369754" y="459422"/>
                                </a:lnTo>
                                <a:lnTo>
                                  <a:pt x="367519" y="468503"/>
                                </a:lnTo>
                                <a:lnTo>
                                  <a:pt x="362376" y="486423"/>
                                </a:lnTo>
                                <a:lnTo>
                                  <a:pt x="356331" y="503682"/>
                                </a:lnTo>
                                <a:lnTo>
                                  <a:pt x="349625" y="520726"/>
                                </a:lnTo>
                                <a:lnTo>
                                  <a:pt x="342018" y="537325"/>
                                </a:lnTo>
                                <a:lnTo>
                                  <a:pt x="333737" y="553479"/>
                                </a:lnTo>
                                <a:lnTo>
                                  <a:pt x="324568" y="569189"/>
                                </a:lnTo>
                                <a:lnTo>
                                  <a:pt x="314725" y="584467"/>
                                </a:lnTo>
                                <a:lnTo>
                                  <a:pt x="303994" y="599072"/>
                                </a:lnTo>
                                <a:lnTo>
                                  <a:pt x="292805" y="613232"/>
                                </a:lnTo>
                                <a:lnTo>
                                  <a:pt x="280956" y="626949"/>
                                </a:lnTo>
                                <a:lnTo>
                                  <a:pt x="268421" y="640004"/>
                                </a:lnTo>
                                <a:lnTo>
                                  <a:pt x="255226" y="652399"/>
                                </a:lnTo>
                                <a:lnTo>
                                  <a:pt x="241357" y="664134"/>
                                </a:lnTo>
                                <a:lnTo>
                                  <a:pt x="227044" y="675195"/>
                                </a:lnTo>
                                <a:lnTo>
                                  <a:pt x="212274" y="685812"/>
                                </a:lnTo>
                                <a:lnTo>
                                  <a:pt x="196844" y="695554"/>
                                </a:lnTo>
                                <a:lnTo>
                                  <a:pt x="180969" y="704406"/>
                                </a:lnTo>
                                <a:lnTo>
                                  <a:pt x="164636" y="712813"/>
                                </a:lnTo>
                                <a:lnTo>
                                  <a:pt x="147631" y="720344"/>
                                </a:lnTo>
                                <a:lnTo>
                                  <a:pt x="130410" y="726986"/>
                                </a:lnTo>
                                <a:lnTo>
                                  <a:pt x="112960" y="732955"/>
                                </a:lnTo>
                                <a:lnTo>
                                  <a:pt x="94850" y="738048"/>
                                </a:lnTo>
                                <a:lnTo>
                                  <a:pt x="85668" y="740258"/>
                                </a:lnTo>
                                <a:lnTo>
                                  <a:pt x="76498" y="742035"/>
                                </a:lnTo>
                                <a:lnTo>
                                  <a:pt x="67101" y="743801"/>
                                </a:lnTo>
                                <a:lnTo>
                                  <a:pt x="57715" y="745351"/>
                                </a:lnTo>
                                <a:lnTo>
                                  <a:pt x="48317" y="746672"/>
                                </a:lnTo>
                                <a:lnTo>
                                  <a:pt x="38919" y="747788"/>
                                </a:lnTo>
                                <a:lnTo>
                                  <a:pt x="29306" y="748665"/>
                                </a:lnTo>
                                <a:lnTo>
                                  <a:pt x="19463" y="749338"/>
                                </a:lnTo>
                                <a:lnTo>
                                  <a:pt x="9849" y="749554"/>
                                </a:lnTo>
                                <a:lnTo>
                                  <a:pt x="7" y="749770"/>
                                </a:lnTo>
                                <a:lnTo>
                                  <a:pt x="0" y="749770"/>
                                </a:lnTo>
                                <a:lnTo>
                                  <a:pt x="0" y="599732"/>
                                </a:lnTo>
                                <a:lnTo>
                                  <a:pt x="7" y="599732"/>
                                </a:lnTo>
                                <a:lnTo>
                                  <a:pt x="11855" y="599504"/>
                                </a:lnTo>
                                <a:lnTo>
                                  <a:pt x="23260" y="598627"/>
                                </a:lnTo>
                                <a:lnTo>
                                  <a:pt x="34677" y="597294"/>
                                </a:lnTo>
                                <a:lnTo>
                                  <a:pt x="45853" y="595300"/>
                                </a:lnTo>
                                <a:lnTo>
                                  <a:pt x="57042" y="592645"/>
                                </a:lnTo>
                                <a:lnTo>
                                  <a:pt x="67774" y="589776"/>
                                </a:lnTo>
                                <a:lnTo>
                                  <a:pt x="78289" y="586232"/>
                                </a:lnTo>
                                <a:lnTo>
                                  <a:pt x="88576" y="582244"/>
                                </a:lnTo>
                                <a:lnTo>
                                  <a:pt x="98647" y="577596"/>
                                </a:lnTo>
                                <a:lnTo>
                                  <a:pt x="108490" y="572732"/>
                                </a:lnTo>
                                <a:lnTo>
                                  <a:pt x="118104" y="567195"/>
                                </a:lnTo>
                                <a:lnTo>
                                  <a:pt x="127273" y="561442"/>
                                </a:lnTo>
                                <a:lnTo>
                                  <a:pt x="136227" y="555028"/>
                                </a:lnTo>
                                <a:lnTo>
                                  <a:pt x="144952" y="548386"/>
                                </a:lnTo>
                                <a:lnTo>
                                  <a:pt x="153232" y="541312"/>
                                </a:lnTo>
                                <a:lnTo>
                                  <a:pt x="161055" y="533997"/>
                                </a:lnTo>
                                <a:lnTo>
                                  <a:pt x="168663" y="526034"/>
                                </a:lnTo>
                                <a:lnTo>
                                  <a:pt x="175813" y="517843"/>
                                </a:lnTo>
                                <a:lnTo>
                                  <a:pt x="182531" y="509435"/>
                                </a:lnTo>
                                <a:lnTo>
                                  <a:pt x="188792" y="500583"/>
                                </a:lnTo>
                                <a:lnTo>
                                  <a:pt x="194837" y="491516"/>
                                </a:lnTo>
                                <a:lnTo>
                                  <a:pt x="200197" y="482003"/>
                                </a:lnTo>
                                <a:lnTo>
                                  <a:pt x="205340" y="472478"/>
                                </a:lnTo>
                                <a:lnTo>
                                  <a:pt x="209823" y="462521"/>
                                </a:lnTo>
                                <a:lnTo>
                                  <a:pt x="213849" y="452120"/>
                                </a:lnTo>
                                <a:lnTo>
                                  <a:pt x="217418" y="441719"/>
                                </a:lnTo>
                                <a:lnTo>
                                  <a:pt x="220555" y="431102"/>
                                </a:lnTo>
                                <a:lnTo>
                                  <a:pt x="223019" y="420256"/>
                                </a:lnTo>
                                <a:lnTo>
                                  <a:pt x="225025" y="409181"/>
                                </a:lnTo>
                                <a:lnTo>
                                  <a:pt x="226600" y="397904"/>
                                </a:lnTo>
                                <a:lnTo>
                                  <a:pt x="227489" y="386397"/>
                                </a:lnTo>
                                <a:lnTo>
                                  <a:pt x="227718" y="374891"/>
                                </a:lnTo>
                                <a:lnTo>
                                  <a:pt x="227489" y="363372"/>
                                </a:lnTo>
                                <a:lnTo>
                                  <a:pt x="226600" y="351866"/>
                                </a:lnTo>
                                <a:lnTo>
                                  <a:pt x="225025" y="340589"/>
                                </a:lnTo>
                                <a:lnTo>
                                  <a:pt x="223019" y="329514"/>
                                </a:lnTo>
                                <a:lnTo>
                                  <a:pt x="220555" y="318668"/>
                                </a:lnTo>
                                <a:lnTo>
                                  <a:pt x="217418" y="308051"/>
                                </a:lnTo>
                                <a:lnTo>
                                  <a:pt x="213849" y="297434"/>
                                </a:lnTo>
                                <a:lnTo>
                                  <a:pt x="209823" y="287248"/>
                                </a:lnTo>
                                <a:lnTo>
                                  <a:pt x="205340" y="277292"/>
                                </a:lnTo>
                                <a:lnTo>
                                  <a:pt x="200197" y="267551"/>
                                </a:lnTo>
                                <a:lnTo>
                                  <a:pt x="194837" y="258255"/>
                                </a:lnTo>
                                <a:lnTo>
                                  <a:pt x="188792" y="249186"/>
                                </a:lnTo>
                                <a:lnTo>
                                  <a:pt x="182531" y="240335"/>
                                </a:lnTo>
                                <a:lnTo>
                                  <a:pt x="175813" y="231699"/>
                                </a:lnTo>
                                <a:lnTo>
                                  <a:pt x="168663" y="223507"/>
                                </a:lnTo>
                                <a:lnTo>
                                  <a:pt x="161055" y="215773"/>
                                </a:lnTo>
                                <a:lnTo>
                                  <a:pt x="153232" y="208242"/>
                                </a:lnTo>
                                <a:lnTo>
                                  <a:pt x="144952" y="201155"/>
                                </a:lnTo>
                                <a:lnTo>
                                  <a:pt x="136227" y="194526"/>
                                </a:lnTo>
                                <a:lnTo>
                                  <a:pt x="127273" y="188328"/>
                                </a:lnTo>
                                <a:lnTo>
                                  <a:pt x="118104" y="182575"/>
                                </a:lnTo>
                                <a:lnTo>
                                  <a:pt x="108490" y="177038"/>
                                </a:lnTo>
                                <a:lnTo>
                                  <a:pt x="98647" y="172174"/>
                                </a:lnTo>
                                <a:lnTo>
                                  <a:pt x="88576" y="167525"/>
                                </a:lnTo>
                                <a:lnTo>
                                  <a:pt x="78289" y="163538"/>
                                </a:lnTo>
                                <a:lnTo>
                                  <a:pt x="67774" y="159995"/>
                                </a:lnTo>
                                <a:lnTo>
                                  <a:pt x="57042" y="156896"/>
                                </a:lnTo>
                                <a:lnTo>
                                  <a:pt x="45853" y="154470"/>
                                </a:lnTo>
                                <a:lnTo>
                                  <a:pt x="34677" y="152476"/>
                                </a:lnTo>
                                <a:lnTo>
                                  <a:pt x="23260" y="151143"/>
                                </a:lnTo>
                                <a:lnTo>
                                  <a:pt x="11855" y="150267"/>
                                </a:lnTo>
                                <a:lnTo>
                                  <a:pt x="7" y="149822"/>
                                </a:lnTo>
                                <a:lnTo>
                                  <a:pt x="0" y="149822"/>
                                </a:lnTo>
                                <a:lnTo>
                                  <a:pt x="0" y="0"/>
                                </a:lnTo>
                                <a:close/>
                              </a:path>
                            </a:pathLst>
                          </a:custGeom>
                          <a:ln w="0" cap="rnd">
                            <a:round/>
                          </a:ln>
                        </wps:spPr>
                        <wps:style>
                          <a:lnRef idx="0">
                            <a:srgbClr val="000000">
                              <a:alpha val="0"/>
                            </a:srgbClr>
                          </a:lnRef>
                          <a:fillRef idx="1">
                            <a:srgbClr val="404040"/>
                          </a:fillRef>
                          <a:effectRef idx="0">
                            <a:scrgbClr r="0" g="0" b="0"/>
                          </a:effectRef>
                          <a:fontRef idx="none"/>
                        </wps:style>
                        <wps:bodyPr/>
                      </wps:wsp>
                      <wps:wsp>
                        <wps:cNvPr id="154" name="Shape 154"/>
                        <wps:cNvSpPr/>
                        <wps:spPr>
                          <a:xfrm>
                            <a:off x="3176638" y="907237"/>
                            <a:ext cx="758736" cy="749770"/>
                          </a:xfrm>
                          <a:custGeom>
                            <a:avLst/>
                            <a:gdLst/>
                            <a:ahLst/>
                            <a:cxnLst/>
                            <a:rect l="0" t="0" r="0" b="0"/>
                            <a:pathLst>
                              <a:path w="758736" h="749770">
                                <a:moveTo>
                                  <a:pt x="0" y="374891"/>
                                </a:moveTo>
                                <a:lnTo>
                                  <a:pt x="216" y="384619"/>
                                </a:lnTo>
                                <a:lnTo>
                                  <a:pt x="445" y="394144"/>
                                </a:lnTo>
                                <a:lnTo>
                                  <a:pt x="1118" y="403657"/>
                                </a:lnTo>
                                <a:lnTo>
                                  <a:pt x="2006" y="413169"/>
                                </a:lnTo>
                                <a:lnTo>
                                  <a:pt x="3124" y="422681"/>
                                </a:lnTo>
                                <a:lnTo>
                                  <a:pt x="4470" y="431978"/>
                                </a:lnTo>
                                <a:lnTo>
                                  <a:pt x="6033" y="441274"/>
                                </a:lnTo>
                                <a:lnTo>
                                  <a:pt x="7823" y="450355"/>
                                </a:lnTo>
                                <a:lnTo>
                                  <a:pt x="9842" y="459422"/>
                                </a:lnTo>
                                <a:lnTo>
                                  <a:pt x="12078" y="468503"/>
                                </a:lnTo>
                                <a:lnTo>
                                  <a:pt x="16993" y="486423"/>
                                </a:lnTo>
                                <a:lnTo>
                                  <a:pt x="23038" y="503682"/>
                                </a:lnTo>
                                <a:lnTo>
                                  <a:pt x="29744" y="520726"/>
                                </a:lnTo>
                                <a:lnTo>
                                  <a:pt x="37351" y="537325"/>
                                </a:lnTo>
                                <a:lnTo>
                                  <a:pt x="45847" y="553479"/>
                                </a:lnTo>
                                <a:lnTo>
                                  <a:pt x="55029" y="569189"/>
                                </a:lnTo>
                                <a:lnTo>
                                  <a:pt x="64872" y="584467"/>
                                </a:lnTo>
                                <a:lnTo>
                                  <a:pt x="75374" y="599072"/>
                                </a:lnTo>
                                <a:lnTo>
                                  <a:pt x="86563" y="613232"/>
                                </a:lnTo>
                                <a:lnTo>
                                  <a:pt x="98641" y="626949"/>
                                </a:lnTo>
                                <a:lnTo>
                                  <a:pt x="111163" y="640004"/>
                                </a:lnTo>
                                <a:lnTo>
                                  <a:pt x="124371" y="652399"/>
                                </a:lnTo>
                                <a:lnTo>
                                  <a:pt x="138011" y="664134"/>
                                </a:lnTo>
                                <a:lnTo>
                                  <a:pt x="152324" y="675195"/>
                                </a:lnTo>
                                <a:lnTo>
                                  <a:pt x="167310" y="685812"/>
                                </a:lnTo>
                                <a:lnTo>
                                  <a:pt x="182753" y="695554"/>
                                </a:lnTo>
                                <a:lnTo>
                                  <a:pt x="198628" y="704406"/>
                                </a:lnTo>
                                <a:lnTo>
                                  <a:pt x="214960" y="712813"/>
                                </a:lnTo>
                                <a:lnTo>
                                  <a:pt x="231737" y="720344"/>
                                </a:lnTo>
                                <a:lnTo>
                                  <a:pt x="248958" y="726986"/>
                                </a:lnTo>
                                <a:lnTo>
                                  <a:pt x="266636" y="732955"/>
                                </a:lnTo>
                                <a:lnTo>
                                  <a:pt x="284531" y="738048"/>
                                </a:lnTo>
                                <a:lnTo>
                                  <a:pt x="293700" y="740258"/>
                                </a:lnTo>
                                <a:lnTo>
                                  <a:pt x="302870" y="742035"/>
                                </a:lnTo>
                                <a:lnTo>
                                  <a:pt x="312268" y="743801"/>
                                </a:lnTo>
                                <a:lnTo>
                                  <a:pt x="321653" y="745351"/>
                                </a:lnTo>
                                <a:lnTo>
                                  <a:pt x="331051" y="746672"/>
                                </a:lnTo>
                                <a:lnTo>
                                  <a:pt x="340678" y="747788"/>
                                </a:lnTo>
                                <a:lnTo>
                                  <a:pt x="350291" y="748665"/>
                                </a:lnTo>
                                <a:lnTo>
                                  <a:pt x="359905" y="749338"/>
                                </a:lnTo>
                                <a:lnTo>
                                  <a:pt x="369532" y="749554"/>
                                </a:lnTo>
                                <a:lnTo>
                                  <a:pt x="379375" y="749770"/>
                                </a:lnTo>
                                <a:lnTo>
                                  <a:pt x="389217" y="749554"/>
                                </a:lnTo>
                                <a:lnTo>
                                  <a:pt x="398831" y="749338"/>
                                </a:lnTo>
                                <a:lnTo>
                                  <a:pt x="408674" y="748665"/>
                                </a:lnTo>
                                <a:lnTo>
                                  <a:pt x="418287" y="747788"/>
                                </a:lnTo>
                                <a:lnTo>
                                  <a:pt x="427685" y="746672"/>
                                </a:lnTo>
                                <a:lnTo>
                                  <a:pt x="437083" y="745351"/>
                                </a:lnTo>
                                <a:lnTo>
                                  <a:pt x="446469" y="743801"/>
                                </a:lnTo>
                                <a:lnTo>
                                  <a:pt x="455866" y="742035"/>
                                </a:lnTo>
                                <a:lnTo>
                                  <a:pt x="465036" y="740258"/>
                                </a:lnTo>
                                <a:lnTo>
                                  <a:pt x="474218" y="738048"/>
                                </a:lnTo>
                                <a:lnTo>
                                  <a:pt x="492328" y="732955"/>
                                </a:lnTo>
                                <a:lnTo>
                                  <a:pt x="509778" y="726986"/>
                                </a:lnTo>
                                <a:lnTo>
                                  <a:pt x="526999" y="720344"/>
                                </a:lnTo>
                                <a:lnTo>
                                  <a:pt x="544004" y="712813"/>
                                </a:lnTo>
                                <a:lnTo>
                                  <a:pt x="560337" y="704406"/>
                                </a:lnTo>
                                <a:lnTo>
                                  <a:pt x="576212" y="695554"/>
                                </a:lnTo>
                                <a:lnTo>
                                  <a:pt x="591642" y="685812"/>
                                </a:lnTo>
                                <a:lnTo>
                                  <a:pt x="606412" y="675195"/>
                                </a:lnTo>
                                <a:lnTo>
                                  <a:pt x="620725" y="664134"/>
                                </a:lnTo>
                                <a:lnTo>
                                  <a:pt x="634593" y="652399"/>
                                </a:lnTo>
                                <a:lnTo>
                                  <a:pt x="647789" y="640004"/>
                                </a:lnTo>
                                <a:lnTo>
                                  <a:pt x="660324" y="626949"/>
                                </a:lnTo>
                                <a:lnTo>
                                  <a:pt x="672173" y="613232"/>
                                </a:lnTo>
                                <a:lnTo>
                                  <a:pt x="683362" y="599072"/>
                                </a:lnTo>
                                <a:lnTo>
                                  <a:pt x="694093" y="584467"/>
                                </a:lnTo>
                                <a:lnTo>
                                  <a:pt x="703936" y="569189"/>
                                </a:lnTo>
                                <a:lnTo>
                                  <a:pt x="713105" y="553479"/>
                                </a:lnTo>
                                <a:lnTo>
                                  <a:pt x="721385" y="537325"/>
                                </a:lnTo>
                                <a:lnTo>
                                  <a:pt x="728993" y="520726"/>
                                </a:lnTo>
                                <a:lnTo>
                                  <a:pt x="735699" y="503682"/>
                                </a:lnTo>
                                <a:lnTo>
                                  <a:pt x="741744" y="486423"/>
                                </a:lnTo>
                                <a:lnTo>
                                  <a:pt x="746887" y="468503"/>
                                </a:lnTo>
                                <a:lnTo>
                                  <a:pt x="749122" y="459422"/>
                                </a:lnTo>
                                <a:lnTo>
                                  <a:pt x="751129" y="450355"/>
                                </a:lnTo>
                                <a:lnTo>
                                  <a:pt x="752920" y="441274"/>
                                </a:lnTo>
                                <a:lnTo>
                                  <a:pt x="754494" y="431978"/>
                                </a:lnTo>
                                <a:lnTo>
                                  <a:pt x="755828" y="422681"/>
                                </a:lnTo>
                                <a:lnTo>
                                  <a:pt x="756945" y="413169"/>
                                </a:lnTo>
                                <a:lnTo>
                                  <a:pt x="757619" y="403657"/>
                                </a:lnTo>
                                <a:lnTo>
                                  <a:pt x="758292" y="394144"/>
                                </a:lnTo>
                                <a:lnTo>
                                  <a:pt x="758736" y="384619"/>
                                </a:lnTo>
                                <a:lnTo>
                                  <a:pt x="758736" y="365151"/>
                                </a:lnTo>
                                <a:lnTo>
                                  <a:pt x="758292" y="355638"/>
                                </a:lnTo>
                                <a:lnTo>
                                  <a:pt x="757619" y="346113"/>
                                </a:lnTo>
                                <a:lnTo>
                                  <a:pt x="756945" y="336601"/>
                                </a:lnTo>
                                <a:lnTo>
                                  <a:pt x="755828" y="327089"/>
                                </a:lnTo>
                                <a:lnTo>
                                  <a:pt x="754494" y="317792"/>
                                </a:lnTo>
                                <a:lnTo>
                                  <a:pt x="752920" y="308496"/>
                                </a:lnTo>
                                <a:lnTo>
                                  <a:pt x="751129" y="299200"/>
                                </a:lnTo>
                                <a:lnTo>
                                  <a:pt x="749122" y="290132"/>
                                </a:lnTo>
                                <a:lnTo>
                                  <a:pt x="746887" y="281051"/>
                                </a:lnTo>
                                <a:lnTo>
                                  <a:pt x="741744" y="263348"/>
                                </a:lnTo>
                                <a:lnTo>
                                  <a:pt x="735699" y="245859"/>
                                </a:lnTo>
                                <a:lnTo>
                                  <a:pt x="728993" y="228829"/>
                                </a:lnTo>
                                <a:lnTo>
                                  <a:pt x="721385" y="212230"/>
                                </a:lnTo>
                                <a:lnTo>
                                  <a:pt x="713105" y="196076"/>
                                </a:lnTo>
                                <a:lnTo>
                                  <a:pt x="703936" y="180353"/>
                                </a:lnTo>
                                <a:lnTo>
                                  <a:pt x="694093" y="165316"/>
                                </a:lnTo>
                                <a:lnTo>
                                  <a:pt x="683362" y="150482"/>
                                </a:lnTo>
                                <a:lnTo>
                                  <a:pt x="672173" y="136322"/>
                                </a:lnTo>
                                <a:lnTo>
                                  <a:pt x="660324" y="122822"/>
                                </a:lnTo>
                                <a:lnTo>
                                  <a:pt x="647789" y="109766"/>
                                </a:lnTo>
                                <a:lnTo>
                                  <a:pt x="634593" y="97371"/>
                                </a:lnTo>
                                <a:lnTo>
                                  <a:pt x="620725" y="85636"/>
                                </a:lnTo>
                                <a:lnTo>
                                  <a:pt x="606412" y="74358"/>
                                </a:lnTo>
                                <a:lnTo>
                                  <a:pt x="591642" y="63957"/>
                                </a:lnTo>
                                <a:lnTo>
                                  <a:pt x="576212" y="54216"/>
                                </a:lnTo>
                                <a:lnTo>
                                  <a:pt x="560337" y="45136"/>
                                </a:lnTo>
                                <a:lnTo>
                                  <a:pt x="544004" y="36957"/>
                                </a:lnTo>
                                <a:lnTo>
                                  <a:pt x="526999" y="29426"/>
                                </a:lnTo>
                                <a:lnTo>
                                  <a:pt x="509778" y="22568"/>
                                </a:lnTo>
                                <a:lnTo>
                                  <a:pt x="492328" y="16814"/>
                                </a:lnTo>
                                <a:lnTo>
                                  <a:pt x="474218" y="11722"/>
                                </a:lnTo>
                                <a:lnTo>
                                  <a:pt x="465036" y="9513"/>
                                </a:lnTo>
                                <a:lnTo>
                                  <a:pt x="455866" y="7518"/>
                                </a:lnTo>
                                <a:lnTo>
                                  <a:pt x="446469" y="5753"/>
                                </a:lnTo>
                                <a:lnTo>
                                  <a:pt x="437083" y="4204"/>
                                </a:lnTo>
                                <a:lnTo>
                                  <a:pt x="427685" y="2870"/>
                                </a:lnTo>
                                <a:lnTo>
                                  <a:pt x="418287" y="1765"/>
                                </a:lnTo>
                                <a:lnTo>
                                  <a:pt x="408674" y="1105"/>
                                </a:lnTo>
                                <a:lnTo>
                                  <a:pt x="398831" y="432"/>
                                </a:lnTo>
                                <a:lnTo>
                                  <a:pt x="389217" y="0"/>
                                </a:lnTo>
                                <a:lnTo>
                                  <a:pt x="369532" y="0"/>
                                </a:lnTo>
                                <a:lnTo>
                                  <a:pt x="359905" y="432"/>
                                </a:lnTo>
                                <a:lnTo>
                                  <a:pt x="350291" y="1105"/>
                                </a:lnTo>
                                <a:lnTo>
                                  <a:pt x="340678" y="1765"/>
                                </a:lnTo>
                                <a:lnTo>
                                  <a:pt x="331051" y="2870"/>
                                </a:lnTo>
                                <a:lnTo>
                                  <a:pt x="321653" y="4204"/>
                                </a:lnTo>
                                <a:lnTo>
                                  <a:pt x="312268" y="5753"/>
                                </a:lnTo>
                                <a:lnTo>
                                  <a:pt x="302870" y="7518"/>
                                </a:lnTo>
                                <a:lnTo>
                                  <a:pt x="293700" y="9513"/>
                                </a:lnTo>
                                <a:lnTo>
                                  <a:pt x="284531" y="11722"/>
                                </a:lnTo>
                                <a:lnTo>
                                  <a:pt x="266636" y="16814"/>
                                </a:lnTo>
                                <a:lnTo>
                                  <a:pt x="248958" y="22568"/>
                                </a:lnTo>
                                <a:lnTo>
                                  <a:pt x="231737" y="29426"/>
                                </a:lnTo>
                                <a:lnTo>
                                  <a:pt x="214960" y="36957"/>
                                </a:lnTo>
                                <a:lnTo>
                                  <a:pt x="198628" y="45136"/>
                                </a:lnTo>
                                <a:lnTo>
                                  <a:pt x="182753" y="54216"/>
                                </a:lnTo>
                                <a:lnTo>
                                  <a:pt x="167310" y="63957"/>
                                </a:lnTo>
                                <a:lnTo>
                                  <a:pt x="152324" y="74358"/>
                                </a:lnTo>
                                <a:lnTo>
                                  <a:pt x="138011" y="85636"/>
                                </a:lnTo>
                                <a:lnTo>
                                  <a:pt x="124371" y="97371"/>
                                </a:lnTo>
                                <a:lnTo>
                                  <a:pt x="111163" y="109766"/>
                                </a:lnTo>
                                <a:lnTo>
                                  <a:pt x="98641" y="122822"/>
                                </a:lnTo>
                                <a:lnTo>
                                  <a:pt x="86563" y="136322"/>
                                </a:lnTo>
                                <a:lnTo>
                                  <a:pt x="75374" y="150482"/>
                                </a:lnTo>
                                <a:lnTo>
                                  <a:pt x="64872" y="165316"/>
                                </a:lnTo>
                                <a:lnTo>
                                  <a:pt x="55029" y="180353"/>
                                </a:lnTo>
                                <a:lnTo>
                                  <a:pt x="45847" y="196076"/>
                                </a:lnTo>
                                <a:lnTo>
                                  <a:pt x="37351" y="212230"/>
                                </a:lnTo>
                                <a:lnTo>
                                  <a:pt x="29744" y="228829"/>
                                </a:lnTo>
                                <a:lnTo>
                                  <a:pt x="23038" y="245859"/>
                                </a:lnTo>
                                <a:lnTo>
                                  <a:pt x="16993" y="263348"/>
                                </a:lnTo>
                                <a:lnTo>
                                  <a:pt x="12078" y="281051"/>
                                </a:lnTo>
                                <a:lnTo>
                                  <a:pt x="9842" y="290132"/>
                                </a:lnTo>
                                <a:lnTo>
                                  <a:pt x="7823" y="299200"/>
                                </a:lnTo>
                                <a:lnTo>
                                  <a:pt x="6033" y="308496"/>
                                </a:lnTo>
                                <a:lnTo>
                                  <a:pt x="4470" y="317792"/>
                                </a:lnTo>
                                <a:lnTo>
                                  <a:pt x="3124" y="327089"/>
                                </a:lnTo>
                                <a:lnTo>
                                  <a:pt x="2006" y="336601"/>
                                </a:lnTo>
                                <a:lnTo>
                                  <a:pt x="1118" y="346113"/>
                                </a:lnTo>
                                <a:lnTo>
                                  <a:pt x="445" y="355638"/>
                                </a:lnTo>
                                <a:lnTo>
                                  <a:pt x="216" y="365151"/>
                                </a:lnTo>
                                <a:lnTo>
                                  <a:pt x="0" y="374891"/>
                                </a:lnTo>
                              </a:path>
                            </a:pathLst>
                          </a:custGeom>
                          <a:ln w="1511" cap="rnd">
                            <a:round/>
                          </a:ln>
                        </wps:spPr>
                        <wps:style>
                          <a:lnRef idx="1">
                            <a:srgbClr val="000000"/>
                          </a:lnRef>
                          <a:fillRef idx="0">
                            <a:srgbClr val="000000">
                              <a:alpha val="0"/>
                            </a:srgbClr>
                          </a:fillRef>
                          <a:effectRef idx="0">
                            <a:scrgbClr r="0" g="0" b="0"/>
                          </a:effectRef>
                          <a:fontRef idx="none"/>
                        </wps:style>
                        <wps:bodyPr/>
                      </wps:wsp>
                      <wps:wsp>
                        <wps:cNvPr id="155" name="Shape 155"/>
                        <wps:cNvSpPr/>
                        <wps:spPr>
                          <a:xfrm>
                            <a:off x="3328289" y="1057059"/>
                            <a:ext cx="455435" cy="449911"/>
                          </a:xfrm>
                          <a:custGeom>
                            <a:avLst/>
                            <a:gdLst/>
                            <a:ahLst/>
                            <a:cxnLst/>
                            <a:rect l="0" t="0" r="0" b="0"/>
                            <a:pathLst>
                              <a:path w="455435" h="449911">
                                <a:moveTo>
                                  <a:pt x="0" y="225069"/>
                                </a:moveTo>
                                <a:lnTo>
                                  <a:pt x="457" y="213551"/>
                                </a:lnTo>
                                <a:lnTo>
                                  <a:pt x="1346" y="202044"/>
                                </a:lnTo>
                                <a:lnTo>
                                  <a:pt x="2692" y="190767"/>
                                </a:lnTo>
                                <a:lnTo>
                                  <a:pt x="4699" y="179692"/>
                                </a:lnTo>
                                <a:lnTo>
                                  <a:pt x="7163" y="168846"/>
                                </a:lnTo>
                                <a:lnTo>
                                  <a:pt x="10300" y="158229"/>
                                </a:lnTo>
                                <a:lnTo>
                                  <a:pt x="13868" y="147612"/>
                                </a:lnTo>
                                <a:lnTo>
                                  <a:pt x="17894" y="137427"/>
                                </a:lnTo>
                                <a:lnTo>
                                  <a:pt x="22593" y="127470"/>
                                </a:lnTo>
                                <a:lnTo>
                                  <a:pt x="27521" y="117729"/>
                                </a:lnTo>
                                <a:lnTo>
                                  <a:pt x="33109" y="108433"/>
                                </a:lnTo>
                                <a:lnTo>
                                  <a:pt x="38926" y="99364"/>
                                </a:lnTo>
                                <a:lnTo>
                                  <a:pt x="45415" y="90513"/>
                                </a:lnTo>
                                <a:lnTo>
                                  <a:pt x="52121" y="81877"/>
                                </a:lnTo>
                                <a:lnTo>
                                  <a:pt x="59284" y="73685"/>
                                </a:lnTo>
                                <a:lnTo>
                                  <a:pt x="66891" y="65951"/>
                                </a:lnTo>
                                <a:lnTo>
                                  <a:pt x="74714" y="58420"/>
                                </a:lnTo>
                                <a:lnTo>
                                  <a:pt x="82995" y="51333"/>
                                </a:lnTo>
                                <a:lnTo>
                                  <a:pt x="91491" y="44704"/>
                                </a:lnTo>
                                <a:lnTo>
                                  <a:pt x="100444" y="38506"/>
                                </a:lnTo>
                                <a:lnTo>
                                  <a:pt x="109613" y="32753"/>
                                </a:lnTo>
                                <a:lnTo>
                                  <a:pt x="119228" y="27216"/>
                                </a:lnTo>
                                <a:lnTo>
                                  <a:pt x="129070" y="22352"/>
                                </a:lnTo>
                                <a:lnTo>
                                  <a:pt x="139141" y="17704"/>
                                </a:lnTo>
                                <a:lnTo>
                                  <a:pt x="149428" y="13716"/>
                                </a:lnTo>
                                <a:lnTo>
                                  <a:pt x="160160" y="10173"/>
                                </a:lnTo>
                                <a:lnTo>
                                  <a:pt x="170904" y="7074"/>
                                </a:lnTo>
                                <a:lnTo>
                                  <a:pt x="181864" y="4649"/>
                                </a:lnTo>
                                <a:lnTo>
                                  <a:pt x="193053" y="2654"/>
                                </a:lnTo>
                                <a:lnTo>
                                  <a:pt x="204457" y="1321"/>
                                </a:lnTo>
                                <a:lnTo>
                                  <a:pt x="216090" y="445"/>
                                </a:lnTo>
                                <a:lnTo>
                                  <a:pt x="227724" y="0"/>
                                </a:lnTo>
                                <a:lnTo>
                                  <a:pt x="239573" y="445"/>
                                </a:lnTo>
                                <a:lnTo>
                                  <a:pt x="250977" y="1321"/>
                                </a:lnTo>
                                <a:lnTo>
                                  <a:pt x="262394" y="2654"/>
                                </a:lnTo>
                                <a:lnTo>
                                  <a:pt x="273571" y="4649"/>
                                </a:lnTo>
                                <a:lnTo>
                                  <a:pt x="284759" y="7074"/>
                                </a:lnTo>
                                <a:lnTo>
                                  <a:pt x="295491" y="10173"/>
                                </a:lnTo>
                                <a:lnTo>
                                  <a:pt x="306007" y="13716"/>
                                </a:lnTo>
                                <a:lnTo>
                                  <a:pt x="316294" y="17704"/>
                                </a:lnTo>
                                <a:lnTo>
                                  <a:pt x="326365" y="22352"/>
                                </a:lnTo>
                                <a:lnTo>
                                  <a:pt x="336207" y="27216"/>
                                </a:lnTo>
                                <a:lnTo>
                                  <a:pt x="345821" y="32753"/>
                                </a:lnTo>
                                <a:lnTo>
                                  <a:pt x="354990" y="38506"/>
                                </a:lnTo>
                                <a:lnTo>
                                  <a:pt x="363944" y="44704"/>
                                </a:lnTo>
                                <a:lnTo>
                                  <a:pt x="372669" y="51333"/>
                                </a:lnTo>
                                <a:lnTo>
                                  <a:pt x="380949" y="58420"/>
                                </a:lnTo>
                                <a:lnTo>
                                  <a:pt x="388772" y="65951"/>
                                </a:lnTo>
                                <a:lnTo>
                                  <a:pt x="396380" y="73685"/>
                                </a:lnTo>
                                <a:lnTo>
                                  <a:pt x="403530" y="81877"/>
                                </a:lnTo>
                                <a:lnTo>
                                  <a:pt x="410248" y="90513"/>
                                </a:lnTo>
                                <a:lnTo>
                                  <a:pt x="416509" y="99364"/>
                                </a:lnTo>
                                <a:lnTo>
                                  <a:pt x="422554" y="108433"/>
                                </a:lnTo>
                                <a:lnTo>
                                  <a:pt x="427914" y="117729"/>
                                </a:lnTo>
                                <a:lnTo>
                                  <a:pt x="433057" y="127470"/>
                                </a:lnTo>
                                <a:lnTo>
                                  <a:pt x="437540" y="137427"/>
                                </a:lnTo>
                                <a:lnTo>
                                  <a:pt x="441566" y="147612"/>
                                </a:lnTo>
                                <a:lnTo>
                                  <a:pt x="445135" y="158229"/>
                                </a:lnTo>
                                <a:lnTo>
                                  <a:pt x="448272" y="168846"/>
                                </a:lnTo>
                                <a:lnTo>
                                  <a:pt x="450736" y="179692"/>
                                </a:lnTo>
                                <a:lnTo>
                                  <a:pt x="452742" y="190767"/>
                                </a:lnTo>
                                <a:lnTo>
                                  <a:pt x="454317" y="202044"/>
                                </a:lnTo>
                                <a:lnTo>
                                  <a:pt x="455206" y="213551"/>
                                </a:lnTo>
                                <a:lnTo>
                                  <a:pt x="455435" y="225069"/>
                                </a:lnTo>
                                <a:lnTo>
                                  <a:pt x="455206" y="236575"/>
                                </a:lnTo>
                                <a:lnTo>
                                  <a:pt x="454317" y="248082"/>
                                </a:lnTo>
                                <a:lnTo>
                                  <a:pt x="452742" y="259359"/>
                                </a:lnTo>
                                <a:lnTo>
                                  <a:pt x="450736" y="270434"/>
                                </a:lnTo>
                                <a:lnTo>
                                  <a:pt x="448272" y="281280"/>
                                </a:lnTo>
                                <a:lnTo>
                                  <a:pt x="445135" y="291897"/>
                                </a:lnTo>
                                <a:lnTo>
                                  <a:pt x="441566" y="302298"/>
                                </a:lnTo>
                                <a:lnTo>
                                  <a:pt x="437540" y="312700"/>
                                </a:lnTo>
                                <a:lnTo>
                                  <a:pt x="433057" y="322656"/>
                                </a:lnTo>
                                <a:lnTo>
                                  <a:pt x="427914" y="332181"/>
                                </a:lnTo>
                                <a:lnTo>
                                  <a:pt x="422554" y="341694"/>
                                </a:lnTo>
                                <a:lnTo>
                                  <a:pt x="416509" y="350762"/>
                                </a:lnTo>
                                <a:lnTo>
                                  <a:pt x="410248" y="359613"/>
                                </a:lnTo>
                                <a:lnTo>
                                  <a:pt x="403530" y="368021"/>
                                </a:lnTo>
                                <a:lnTo>
                                  <a:pt x="396380" y="376212"/>
                                </a:lnTo>
                                <a:lnTo>
                                  <a:pt x="388772" y="384175"/>
                                </a:lnTo>
                                <a:lnTo>
                                  <a:pt x="380949" y="391490"/>
                                </a:lnTo>
                                <a:lnTo>
                                  <a:pt x="372669" y="398564"/>
                                </a:lnTo>
                                <a:lnTo>
                                  <a:pt x="363944" y="405206"/>
                                </a:lnTo>
                                <a:lnTo>
                                  <a:pt x="354990" y="411620"/>
                                </a:lnTo>
                                <a:lnTo>
                                  <a:pt x="345821" y="417373"/>
                                </a:lnTo>
                                <a:lnTo>
                                  <a:pt x="336207" y="422910"/>
                                </a:lnTo>
                                <a:lnTo>
                                  <a:pt x="326365" y="427774"/>
                                </a:lnTo>
                                <a:lnTo>
                                  <a:pt x="316294" y="432422"/>
                                </a:lnTo>
                                <a:lnTo>
                                  <a:pt x="306007" y="436410"/>
                                </a:lnTo>
                                <a:lnTo>
                                  <a:pt x="295491" y="439954"/>
                                </a:lnTo>
                                <a:lnTo>
                                  <a:pt x="284759" y="442823"/>
                                </a:lnTo>
                                <a:lnTo>
                                  <a:pt x="273571" y="445478"/>
                                </a:lnTo>
                                <a:lnTo>
                                  <a:pt x="262394" y="447472"/>
                                </a:lnTo>
                                <a:lnTo>
                                  <a:pt x="250977" y="448805"/>
                                </a:lnTo>
                                <a:lnTo>
                                  <a:pt x="239573" y="449682"/>
                                </a:lnTo>
                                <a:lnTo>
                                  <a:pt x="227724" y="449911"/>
                                </a:lnTo>
                                <a:lnTo>
                                  <a:pt x="216090" y="449682"/>
                                </a:lnTo>
                                <a:lnTo>
                                  <a:pt x="204457" y="448805"/>
                                </a:lnTo>
                                <a:lnTo>
                                  <a:pt x="193053" y="447472"/>
                                </a:lnTo>
                                <a:lnTo>
                                  <a:pt x="181864" y="445478"/>
                                </a:lnTo>
                                <a:lnTo>
                                  <a:pt x="170904" y="442823"/>
                                </a:lnTo>
                                <a:lnTo>
                                  <a:pt x="160160" y="439954"/>
                                </a:lnTo>
                                <a:lnTo>
                                  <a:pt x="149428" y="436410"/>
                                </a:lnTo>
                                <a:lnTo>
                                  <a:pt x="139141" y="432422"/>
                                </a:lnTo>
                                <a:lnTo>
                                  <a:pt x="129070" y="427774"/>
                                </a:lnTo>
                                <a:lnTo>
                                  <a:pt x="119228" y="422910"/>
                                </a:lnTo>
                                <a:lnTo>
                                  <a:pt x="109613" y="417373"/>
                                </a:lnTo>
                                <a:lnTo>
                                  <a:pt x="100444" y="411620"/>
                                </a:lnTo>
                                <a:lnTo>
                                  <a:pt x="91491" y="405206"/>
                                </a:lnTo>
                                <a:lnTo>
                                  <a:pt x="82995" y="398564"/>
                                </a:lnTo>
                                <a:lnTo>
                                  <a:pt x="74714" y="391490"/>
                                </a:lnTo>
                                <a:lnTo>
                                  <a:pt x="66891" y="384175"/>
                                </a:lnTo>
                                <a:lnTo>
                                  <a:pt x="59284" y="376212"/>
                                </a:lnTo>
                                <a:lnTo>
                                  <a:pt x="52121" y="368021"/>
                                </a:lnTo>
                                <a:lnTo>
                                  <a:pt x="45415" y="359613"/>
                                </a:lnTo>
                                <a:lnTo>
                                  <a:pt x="38926" y="350762"/>
                                </a:lnTo>
                                <a:lnTo>
                                  <a:pt x="33109" y="341694"/>
                                </a:lnTo>
                                <a:lnTo>
                                  <a:pt x="27521" y="332181"/>
                                </a:lnTo>
                                <a:lnTo>
                                  <a:pt x="22593" y="322656"/>
                                </a:lnTo>
                                <a:lnTo>
                                  <a:pt x="17894" y="312700"/>
                                </a:lnTo>
                                <a:lnTo>
                                  <a:pt x="13868" y="302298"/>
                                </a:lnTo>
                                <a:lnTo>
                                  <a:pt x="10300" y="291897"/>
                                </a:lnTo>
                                <a:lnTo>
                                  <a:pt x="7163" y="281280"/>
                                </a:lnTo>
                                <a:lnTo>
                                  <a:pt x="4699" y="270434"/>
                                </a:lnTo>
                                <a:lnTo>
                                  <a:pt x="2692" y="259359"/>
                                </a:lnTo>
                                <a:lnTo>
                                  <a:pt x="1346" y="248082"/>
                                </a:lnTo>
                                <a:lnTo>
                                  <a:pt x="457" y="236575"/>
                                </a:lnTo>
                                <a:lnTo>
                                  <a:pt x="0" y="225069"/>
                                </a:lnTo>
                              </a:path>
                            </a:pathLst>
                          </a:custGeom>
                          <a:ln w="1511" cap="rnd">
                            <a:round/>
                          </a:ln>
                        </wps:spPr>
                        <wps:style>
                          <a:lnRef idx="1">
                            <a:srgbClr val="000000"/>
                          </a:lnRef>
                          <a:fillRef idx="0">
                            <a:srgbClr val="000000">
                              <a:alpha val="0"/>
                            </a:srgbClr>
                          </a:fillRef>
                          <a:effectRef idx="0">
                            <a:scrgbClr r="0" g="0" b="0"/>
                          </a:effectRef>
                          <a:fontRef idx="none"/>
                        </wps:style>
                        <wps:bodyPr/>
                      </wps:wsp>
                      <wps:wsp>
                        <wps:cNvPr id="156" name="Shape 156"/>
                        <wps:cNvSpPr/>
                        <wps:spPr>
                          <a:xfrm>
                            <a:off x="3429623" y="1157084"/>
                            <a:ext cx="126384" cy="250076"/>
                          </a:xfrm>
                          <a:custGeom>
                            <a:avLst/>
                            <a:gdLst/>
                            <a:ahLst/>
                            <a:cxnLst/>
                            <a:rect l="0" t="0" r="0" b="0"/>
                            <a:pathLst>
                              <a:path w="126384" h="250076">
                                <a:moveTo>
                                  <a:pt x="126384" y="0"/>
                                </a:moveTo>
                                <a:lnTo>
                                  <a:pt x="126384" y="75019"/>
                                </a:lnTo>
                                <a:lnTo>
                                  <a:pt x="121234" y="75248"/>
                                </a:lnTo>
                                <a:lnTo>
                                  <a:pt x="116319" y="76124"/>
                                </a:lnTo>
                                <a:lnTo>
                                  <a:pt x="111392" y="77242"/>
                                </a:lnTo>
                                <a:lnTo>
                                  <a:pt x="106705" y="79007"/>
                                </a:lnTo>
                                <a:lnTo>
                                  <a:pt x="102222" y="81001"/>
                                </a:lnTo>
                                <a:lnTo>
                                  <a:pt x="98196" y="83655"/>
                                </a:lnTo>
                                <a:lnTo>
                                  <a:pt x="94170" y="86538"/>
                                </a:lnTo>
                                <a:lnTo>
                                  <a:pt x="90589" y="89624"/>
                                </a:lnTo>
                                <a:lnTo>
                                  <a:pt x="87465" y="93167"/>
                                </a:lnTo>
                                <a:lnTo>
                                  <a:pt x="84556" y="97155"/>
                                </a:lnTo>
                                <a:lnTo>
                                  <a:pt x="81877" y="101143"/>
                                </a:lnTo>
                                <a:lnTo>
                                  <a:pt x="79858" y="105563"/>
                                </a:lnTo>
                                <a:lnTo>
                                  <a:pt x="78067" y="110211"/>
                                </a:lnTo>
                                <a:lnTo>
                                  <a:pt x="76949" y="114859"/>
                                </a:lnTo>
                                <a:lnTo>
                                  <a:pt x="76060" y="119952"/>
                                </a:lnTo>
                                <a:lnTo>
                                  <a:pt x="75831" y="125044"/>
                                </a:lnTo>
                                <a:lnTo>
                                  <a:pt x="76060" y="130125"/>
                                </a:lnTo>
                                <a:lnTo>
                                  <a:pt x="76949" y="135001"/>
                                </a:lnTo>
                                <a:lnTo>
                                  <a:pt x="78067" y="139865"/>
                                </a:lnTo>
                                <a:lnTo>
                                  <a:pt x="79858" y="144514"/>
                                </a:lnTo>
                                <a:lnTo>
                                  <a:pt x="81877" y="148946"/>
                                </a:lnTo>
                                <a:lnTo>
                                  <a:pt x="84556" y="152921"/>
                                </a:lnTo>
                                <a:lnTo>
                                  <a:pt x="87465" y="156909"/>
                                </a:lnTo>
                                <a:lnTo>
                                  <a:pt x="90589" y="160452"/>
                                </a:lnTo>
                                <a:lnTo>
                                  <a:pt x="94170" y="163551"/>
                                </a:lnTo>
                                <a:lnTo>
                                  <a:pt x="98196" y="166421"/>
                                </a:lnTo>
                                <a:lnTo>
                                  <a:pt x="102222" y="168859"/>
                                </a:lnTo>
                                <a:lnTo>
                                  <a:pt x="106705" y="171069"/>
                                </a:lnTo>
                                <a:lnTo>
                                  <a:pt x="111392" y="172834"/>
                                </a:lnTo>
                                <a:lnTo>
                                  <a:pt x="116319" y="173952"/>
                                </a:lnTo>
                                <a:lnTo>
                                  <a:pt x="121234" y="174613"/>
                                </a:lnTo>
                                <a:lnTo>
                                  <a:pt x="126384" y="175057"/>
                                </a:lnTo>
                                <a:lnTo>
                                  <a:pt x="126384" y="250076"/>
                                </a:lnTo>
                                <a:lnTo>
                                  <a:pt x="119900" y="249860"/>
                                </a:lnTo>
                                <a:lnTo>
                                  <a:pt x="113411" y="249416"/>
                                </a:lnTo>
                                <a:lnTo>
                                  <a:pt x="107150" y="248527"/>
                                </a:lnTo>
                                <a:lnTo>
                                  <a:pt x="100889" y="247422"/>
                                </a:lnTo>
                                <a:lnTo>
                                  <a:pt x="94843" y="246088"/>
                                </a:lnTo>
                                <a:lnTo>
                                  <a:pt x="88811" y="244323"/>
                                </a:lnTo>
                                <a:lnTo>
                                  <a:pt x="82995" y="242329"/>
                                </a:lnTo>
                                <a:lnTo>
                                  <a:pt x="77178" y="240119"/>
                                </a:lnTo>
                                <a:lnTo>
                                  <a:pt x="71577" y="237681"/>
                                </a:lnTo>
                                <a:lnTo>
                                  <a:pt x="66218" y="234810"/>
                                </a:lnTo>
                                <a:lnTo>
                                  <a:pt x="60846" y="231928"/>
                                </a:lnTo>
                                <a:lnTo>
                                  <a:pt x="55702" y="228613"/>
                                </a:lnTo>
                                <a:lnTo>
                                  <a:pt x="50774" y="225070"/>
                                </a:lnTo>
                                <a:lnTo>
                                  <a:pt x="46075" y="221527"/>
                                </a:lnTo>
                                <a:lnTo>
                                  <a:pt x="36906" y="213335"/>
                                </a:lnTo>
                                <a:lnTo>
                                  <a:pt x="28854" y="204483"/>
                                </a:lnTo>
                                <a:lnTo>
                                  <a:pt x="25057" y="199835"/>
                                </a:lnTo>
                                <a:lnTo>
                                  <a:pt x="21475" y="194971"/>
                                </a:lnTo>
                                <a:lnTo>
                                  <a:pt x="18339" y="189878"/>
                                </a:lnTo>
                                <a:lnTo>
                                  <a:pt x="15215" y="184569"/>
                                </a:lnTo>
                                <a:lnTo>
                                  <a:pt x="12535" y="179261"/>
                                </a:lnTo>
                                <a:lnTo>
                                  <a:pt x="9842" y="173724"/>
                                </a:lnTo>
                                <a:lnTo>
                                  <a:pt x="7607" y="167970"/>
                                </a:lnTo>
                                <a:lnTo>
                                  <a:pt x="5600" y="162217"/>
                                </a:lnTo>
                                <a:lnTo>
                                  <a:pt x="4026" y="156249"/>
                                </a:lnTo>
                                <a:lnTo>
                                  <a:pt x="2464" y="150267"/>
                                </a:lnTo>
                                <a:lnTo>
                                  <a:pt x="1346" y="144070"/>
                                </a:lnTo>
                                <a:lnTo>
                                  <a:pt x="673" y="137871"/>
                                </a:lnTo>
                                <a:lnTo>
                                  <a:pt x="228" y="131458"/>
                                </a:lnTo>
                                <a:lnTo>
                                  <a:pt x="0" y="125044"/>
                                </a:lnTo>
                                <a:lnTo>
                                  <a:pt x="228" y="118618"/>
                                </a:lnTo>
                                <a:lnTo>
                                  <a:pt x="673" y="112205"/>
                                </a:lnTo>
                                <a:lnTo>
                                  <a:pt x="1346" y="106007"/>
                                </a:lnTo>
                                <a:lnTo>
                                  <a:pt x="2464" y="99809"/>
                                </a:lnTo>
                                <a:lnTo>
                                  <a:pt x="4026" y="93841"/>
                                </a:lnTo>
                                <a:lnTo>
                                  <a:pt x="5600" y="87859"/>
                                </a:lnTo>
                                <a:lnTo>
                                  <a:pt x="7607" y="82106"/>
                                </a:lnTo>
                                <a:lnTo>
                                  <a:pt x="9842" y="76353"/>
                                </a:lnTo>
                                <a:lnTo>
                                  <a:pt x="12535" y="70816"/>
                                </a:lnTo>
                                <a:lnTo>
                                  <a:pt x="15215" y="65507"/>
                                </a:lnTo>
                                <a:lnTo>
                                  <a:pt x="18339" y="60199"/>
                                </a:lnTo>
                                <a:lnTo>
                                  <a:pt x="21475" y="55106"/>
                                </a:lnTo>
                                <a:lnTo>
                                  <a:pt x="25057" y="50242"/>
                                </a:lnTo>
                                <a:lnTo>
                                  <a:pt x="28854" y="45593"/>
                                </a:lnTo>
                                <a:lnTo>
                                  <a:pt x="36906" y="36741"/>
                                </a:lnTo>
                                <a:lnTo>
                                  <a:pt x="46075" y="28550"/>
                                </a:lnTo>
                                <a:lnTo>
                                  <a:pt x="50774" y="24791"/>
                                </a:lnTo>
                                <a:lnTo>
                                  <a:pt x="55702" y="21463"/>
                                </a:lnTo>
                                <a:lnTo>
                                  <a:pt x="60846" y="18149"/>
                                </a:lnTo>
                                <a:lnTo>
                                  <a:pt x="66218" y="15049"/>
                                </a:lnTo>
                                <a:lnTo>
                                  <a:pt x="71577" y="12395"/>
                                </a:lnTo>
                                <a:lnTo>
                                  <a:pt x="77178" y="9958"/>
                                </a:lnTo>
                                <a:lnTo>
                                  <a:pt x="82995" y="7531"/>
                                </a:lnTo>
                                <a:lnTo>
                                  <a:pt x="88811" y="5753"/>
                                </a:lnTo>
                                <a:lnTo>
                                  <a:pt x="94843" y="3988"/>
                                </a:lnTo>
                                <a:lnTo>
                                  <a:pt x="100889" y="2655"/>
                                </a:lnTo>
                                <a:lnTo>
                                  <a:pt x="107150" y="1550"/>
                                </a:lnTo>
                                <a:lnTo>
                                  <a:pt x="113411" y="660"/>
                                </a:lnTo>
                                <a:lnTo>
                                  <a:pt x="119900" y="229"/>
                                </a:lnTo>
                                <a:lnTo>
                                  <a:pt x="126384" y="0"/>
                                </a:lnTo>
                                <a:close/>
                              </a:path>
                            </a:pathLst>
                          </a:custGeom>
                          <a:ln w="0" cap="rnd">
                            <a:round/>
                          </a:ln>
                        </wps:spPr>
                        <wps:style>
                          <a:lnRef idx="0">
                            <a:srgbClr val="000000">
                              <a:alpha val="0"/>
                            </a:srgbClr>
                          </a:lnRef>
                          <a:fillRef idx="1">
                            <a:srgbClr val="595959"/>
                          </a:fillRef>
                          <a:effectRef idx="0">
                            <a:scrgbClr r="0" g="0" b="0"/>
                          </a:effectRef>
                          <a:fontRef idx="none"/>
                        </wps:style>
                        <wps:bodyPr/>
                      </wps:wsp>
                      <wps:wsp>
                        <wps:cNvPr id="157" name="Shape 157"/>
                        <wps:cNvSpPr/>
                        <wps:spPr>
                          <a:xfrm>
                            <a:off x="3556006" y="1157084"/>
                            <a:ext cx="126613" cy="250076"/>
                          </a:xfrm>
                          <a:custGeom>
                            <a:avLst/>
                            <a:gdLst/>
                            <a:ahLst/>
                            <a:cxnLst/>
                            <a:rect l="0" t="0" r="0" b="0"/>
                            <a:pathLst>
                              <a:path w="126613" h="250076">
                                <a:moveTo>
                                  <a:pt x="7" y="0"/>
                                </a:moveTo>
                                <a:lnTo>
                                  <a:pt x="6483" y="229"/>
                                </a:lnTo>
                                <a:lnTo>
                                  <a:pt x="12973" y="660"/>
                                </a:lnTo>
                                <a:lnTo>
                                  <a:pt x="19234" y="1550"/>
                                </a:lnTo>
                                <a:lnTo>
                                  <a:pt x="25495" y="2655"/>
                                </a:lnTo>
                                <a:lnTo>
                                  <a:pt x="31541" y="3988"/>
                                </a:lnTo>
                                <a:lnTo>
                                  <a:pt x="37586" y="5753"/>
                                </a:lnTo>
                                <a:lnTo>
                                  <a:pt x="43618" y="7531"/>
                                </a:lnTo>
                                <a:lnTo>
                                  <a:pt x="49206" y="9958"/>
                                </a:lnTo>
                                <a:lnTo>
                                  <a:pt x="54807" y="12395"/>
                                </a:lnTo>
                                <a:lnTo>
                                  <a:pt x="60395" y="15049"/>
                                </a:lnTo>
                                <a:lnTo>
                                  <a:pt x="65539" y="18149"/>
                                </a:lnTo>
                                <a:lnTo>
                                  <a:pt x="70682" y="21463"/>
                                </a:lnTo>
                                <a:lnTo>
                                  <a:pt x="75610" y="24791"/>
                                </a:lnTo>
                                <a:lnTo>
                                  <a:pt x="80525" y="28550"/>
                                </a:lnTo>
                                <a:lnTo>
                                  <a:pt x="89478" y="36741"/>
                                </a:lnTo>
                                <a:lnTo>
                                  <a:pt x="97746" y="45593"/>
                                </a:lnTo>
                                <a:lnTo>
                                  <a:pt x="101327" y="50242"/>
                                </a:lnTo>
                                <a:lnTo>
                                  <a:pt x="104908" y="55106"/>
                                </a:lnTo>
                                <a:lnTo>
                                  <a:pt x="108261" y="60199"/>
                                </a:lnTo>
                                <a:lnTo>
                                  <a:pt x="111170" y="65507"/>
                                </a:lnTo>
                                <a:lnTo>
                                  <a:pt x="114078" y="70816"/>
                                </a:lnTo>
                                <a:lnTo>
                                  <a:pt x="116542" y="76353"/>
                                </a:lnTo>
                                <a:lnTo>
                                  <a:pt x="118777" y="82106"/>
                                </a:lnTo>
                                <a:lnTo>
                                  <a:pt x="120796" y="87859"/>
                                </a:lnTo>
                                <a:lnTo>
                                  <a:pt x="122587" y="93841"/>
                                </a:lnTo>
                                <a:lnTo>
                                  <a:pt x="123920" y="99809"/>
                                </a:lnTo>
                                <a:lnTo>
                                  <a:pt x="125038" y="106007"/>
                                </a:lnTo>
                                <a:lnTo>
                                  <a:pt x="125940" y="112205"/>
                                </a:lnTo>
                                <a:lnTo>
                                  <a:pt x="126384" y="118618"/>
                                </a:lnTo>
                                <a:lnTo>
                                  <a:pt x="126613" y="125044"/>
                                </a:lnTo>
                                <a:lnTo>
                                  <a:pt x="126384" y="131458"/>
                                </a:lnTo>
                                <a:lnTo>
                                  <a:pt x="125940" y="137871"/>
                                </a:lnTo>
                                <a:lnTo>
                                  <a:pt x="125038" y="144070"/>
                                </a:lnTo>
                                <a:lnTo>
                                  <a:pt x="123920" y="150267"/>
                                </a:lnTo>
                                <a:lnTo>
                                  <a:pt x="122587" y="156249"/>
                                </a:lnTo>
                                <a:lnTo>
                                  <a:pt x="120796" y="162217"/>
                                </a:lnTo>
                                <a:lnTo>
                                  <a:pt x="118777" y="167970"/>
                                </a:lnTo>
                                <a:lnTo>
                                  <a:pt x="116542" y="173724"/>
                                </a:lnTo>
                                <a:lnTo>
                                  <a:pt x="114078" y="179261"/>
                                </a:lnTo>
                                <a:lnTo>
                                  <a:pt x="111170" y="184569"/>
                                </a:lnTo>
                                <a:lnTo>
                                  <a:pt x="108261" y="189878"/>
                                </a:lnTo>
                                <a:lnTo>
                                  <a:pt x="104908" y="194971"/>
                                </a:lnTo>
                                <a:lnTo>
                                  <a:pt x="101327" y="199835"/>
                                </a:lnTo>
                                <a:lnTo>
                                  <a:pt x="97746" y="204483"/>
                                </a:lnTo>
                                <a:lnTo>
                                  <a:pt x="89478" y="213335"/>
                                </a:lnTo>
                                <a:lnTo>
                                  <a:pt x="80525" y="221527"/>
                                </a:lnTo>
                                <a:lnTo>
                                  <a:pt x="75610" y="225070"/>
                                </a:lnTo>
                                <a:lnTo>
                                  <a:pt x="70682" y="228613"/>
                                </a:lnTo>
                                <a:lnTo>
                                  <a:pt x="65539" y="231928"/>
                                </a:lnTo>
                                <a:lnTo>
                                  <a:pt x="60395" y="234810"/>
                                </a:lnTo>
                                <a:lnTo>
                                  <a:pt x="54807" y="237681"/>
                                </a:lnTo>
                                <a:lnTo>
                                  <a:pt x="49206" y="240119"/>
                                </a:lnTo>
                                <a:lnTo>
                                  <a:pt x="43618" y="242329"/>
                                </a:lnTo>
                                <a:lnTo>
                                  <a:pt x="37586" y="244323"/>
                                </a:lnTo>
                                <a:lnTo>
                                  <a:pt x="31541" y="246088"/>
                                </a:lnTo>
                                <a:lnTo>
                                  <a:pt x="25495" y="247422"/>
                                </a:lnTo>
                                <a:lnTo>
                                  <a:pt x="19234" y="248527"/>
                                </a:lnTo>
                                <a:lnTo>
                                  <a:pt x="12973" y="249416"/>
                                </a:lnTo>
                                <a:lnTo>
                                  <a:pt x="6483" y="249860"/>
                                </a:lnTo>
                                <a:lnTo>
                                  <a:pt x="7" y="250076"/>
                                </a:lnTo>
                                <a:lnTo>
                                  <a:pt x="0" y="250076"/>
                                </a:lnTo>
                                <a:lnTo>
                                  <a:pt x="0" y="175057"/>
                                </a:lnTo>
                                <a:lnTo>
                                  <a:pt x="7" y="175058"/>
                                </a:lnTo>
                                <a:lnTo>
                                  <a:pt x="5150" y="174613"/>
                                </a:lnTo>
                                <a:lnTo>
                                  <a:pt x="10294" y="173952"/>
                                </a:lnTo>
                                <a:lnTo>
                                  <a:pt x="14992" y="172834"/>
                                </a:lnTo>
                                <a:lnTo>
                                  <a:pt x="19691" y="171069"/>
                                </a:lnTo>
                                <a:lnTo>
                                  <a:pt x="24162" y="168859"/>
                                </a:lnTo>
                                <a:lnTo>
                                  <a:pt x="28404" y="166421"/>
                                </a:lnTo>
                                <a:lnTo>
                                  <a:pt x="32214" y="163551"/>
                                </a:lnTo>
                                <a:lnTo>
                                  <a:pt x="35795" y="160452"/>
                                </a:lnTo>
                                <a:lnTo>
                                  <a:pt x="39148" y="156909"/>
                                </a:lnTo>
                                <a:lnTo>
                                  <a:pt x="42056" y="152921"/>
                                </a:lnTo>
                                <a:lnTo>
                                  <a:pt x="44520" y="148946"/>
                                </a:lnTo>
                                <a:lnTo>
                                  <a:pt x="46755" y="144514"/>
                                </a:lnTo>
                                <a:lnTo>
                                  <a:pt x="48317" y="139865"/>
                                </a:lnTo>
                                <a:lnTo>
                                  <a:pt x="49664" y="135001"/>
                                </a:lnTo>
                                <a:lnTo>
                                  <a:pt x="50336" y="130125"/>
                                </a:lnTo>
                                <a:lnTo>
                                  <a:pt x="50552" y="125044"/>
                                </a:lnTo>
                                <a:lnTo>
                                  <a:pt x="50336" y="119952"/>
                                </a:lnTo>
                                <a:lnTo>
                                  <a:pt x="49664" y="114859"/>
                                </a:lnTo>
                                <a:lnTo>
                                  <a:pt x="48317" y="110211"/>
                                </a:lnTo>
                                <a:lnTo>
                                  <a:pt x="46755" y="105563"/>
                                </a:lnTo>
                                <a:lnTo>
                                  <a:pt x="44520" y="101143"/>
                                </a:lnTo>
                                <a:lnTo>
                                  <a:pt x="42056" y="97155"/>
                                </a:lnTo>
                                <a:lnTo>
                                  <a:pt x="39148" y="93167"/>
                                </a:lnTo>
                                <a:lnTo>
                                  <a:pt x="35795" y="89624"/>
                                </a:lnTo>
                                <a:lnTo>
                                  <a:pt x="32214" y="86538"/>
                                </a:lnTo>
                                <a:lnTo>
                                  <a:pt x="28404" y="83655"/>
                                </a:lnTo>
                                <a:lnTo>
                                  <a:pt x="24162" y="81001"/>
                                </a:lnTo>
                                <a:lnTo>
                                  <a:pt x="19691" y="79007"/>
                                </a:lnTo>
                                <a:lnTo>
                                  <a:pt x="14992" y="77242"/>
                                </a:lnTo>
                                <a:lnTo>
                                  <a:pt x="10294" y="76124"/>
                                </a:lnTo>
                                <a:lnTo>
                                  <a:pt x="5150" y="75248"/>
                                </a:lnTo>
                                <a:lnTo>
                                  <a:pt x="7" y="75019"/>
                                </a:lnTo>
                                <a:lnTo>
                                  <a:pt x="0" y="75019"/>
                                </a:lnTo>
                                <a:lnTo>
                                  <a:pt x="0" y="0"/>
                                </a:lnTo>
                                <a:lnTo>
                                  <a:pt x="7" y="0"/>
                                </a:lnTo>
                                <a:close/>
                              </a:path>
                            </a:pathLst>
                          </a:custGeom>
                          <a:ln w="0" cap="rnd">
                            <a:round/>
                          </a:ln>
                        </wps:spPr>
                        <wps:style>
                          <a:lnRef idx="0">
                            <a:srgbClr val="000000">
                              <a:alpha val="0"/>
                            </a:srgbClr>
                          </a:lnRef>
                          <a:fillRef idx="1">
                            <a:srgbClr val="595959"/>
                          </a:fillRef>
                          <a:effectRef idx="0">
                            <a:scrgbClr r="0" g="0" b="0"/>
                          </a:effectRef>
                          <a:fontRef idx="none"/>
                        </wps:style>
                        <wps:bodyPr/>
                      </wps:wsp>
                      <wps:wsp>
                        <wps:cNvPr id="158" name="Shape 158"/>
                        <wps:cNvSpPr/>
                        <wps:spPr>
                          <a:xfrm>
                            <a:off x="3429623" y="1157084"/>
                            <a:ext cx="252997" cy="250076"/>
                          </a:xfrm>
                          <a:custGeom>
                            <a:avLst/>
                            <a:gdLst/>
                            <a:ahLst/>
                            <a:cxnLst/>
                            <a:rect l="0" t="0" r="0" b="0"/>
                            <a:pathLst>
                              <a:path w="252997" h="250076">
                                <a:moveTo>
                                  <a:pt x="0" y="125044"/>
                                </a:moveTo>
                                <a:lnTo>
                                  <a:pt x="228" y="131458"/>
                                </a:lnTo>
                                <a:lnTo>
                                  <a:pt x="673" y="137871"/>
                                </a:lnTo>
                                <a:lnTo>
                                  <a:pt x="1346" y="144070"/>
                                </a:lnTo>
                                <a:lnTo>
                                  <a:pt x="2464" y="150267"/>
                                </a:lnTo>
                                <a:lnTo>
                                  <a:pt x="4026" y="156249"/>
                                </a:lnTo>
                                <a:lnTo>
                                  <a:pt x="5600" y="162217"/>
                                </a:lnTo>
                                <a:lnTo>
                                  <a:pt x="7607" y="167970"/>
                                </a:lnTo>
                                <a:lnTo>
                                  <a:pt x="9842" y="173724"/>
                                </a:lnTo>
                                <a:lnTo>
                                  <a:pt x="12535" y="179261"/>
                                </a:lnTo>
                                <a:lnTo>
                                  <a:pt x="15215" y="184569"/>
                                </a:lnTo>
                                <a:lnTo>
                                  <a:pt x="18339" y="189878"/>
                                </a:lnTo>
                                <a:lnTo>
                                  <a:pt x="21475" y="194971"/>
                                </a:lnTo>
                                <a:lnTo>
                                  <a:pt x="25057" y="199835"/>
                                </a:lnTo>
                                <a:lnTo>
                                  <a:pt x="28854" y="204483"/>
                                </a:lnTo>
                                <a:lnTo>
                                  <a:pt x="36906" y="213335"/>
                                </a:lnTo>
                                <a:lnTo>
                                  <a:pt x="46075" y="221527"/>
                                </a:lnTo>
                                <a:lnTo>
                                  <a:pt x="50774" y="225070"/>
                                </a:lnTo>
                                <a:lnTo>
                                  <a:pt x="55702" y="228613"/>
                                </a:lnTo>
                                <a:lnTo>
                                  <a:pt x="60846" y="231928"/>
                                </a:lnTo>
                                <a:lnTo>
                                  <a:pt x="66218" y="234810"/>
                                </a:lnTo>
                                <a:lnTo>
                                  <a:pt x="71577" y="237681"/>
                                </a:lnTo>
                                <a:lnTo>
                                  <a:pt x="77178" y="240119"/>
                                </a:lnTo>
                                <a:lnTo>
                                  <a:pt x="82995" y="242329"/>
                                </a:lnTo>
                                <a:lnTo>
                                  <a:pt x="88811" y="244323"/>
                                </a:lnTo>
                                <a:lnTo>
                                  <a:pt x="94843" y="246088"/>
                                </a:lnTo>
                                <a:lnTo>
                                  <a:pt x="100889" y="247422"/>
                                </a:lnTo>
                                <a:lnTo>
                                  <a:pt x="107150" y="248527"/>
                                </a:lnTo>
                                <a:lnTo>
                                  <a:pt x="113411" y="249416"/>
                                </a:lnTo>
                                <a:lnTo>
                                  <a:pt x="119900" y="249860"/>
                                </a:lnTo>
                                <a:lnTo>
                                  <a:pt x="126390" y="250076"/>
                                </a:lnTo>
                                <a:lnTo>
                                  <a:pt x="132867" y="249860"/>
                                </a:lnTo>
                                <a:lnTo>
                                  <a:pt x="139357" y="249416"/>
                                </a:lnTo>
                                <a:lnTo>
                                  <a:pt x="145618" y="248527"/>
                                </a:lnTo>
                                <a:lnTo>
                                  <a:pt x="151879" y="247422"/>
                                </a:lnTo>
                                <a:lnTo>
                                  <a:pt x="157924" y="246088"/>
                                </a:lnTo>
                                <a:lnTo>
                                  <a:pt x="163969" y="244323"/>
                                </a:lnTo>
                                <a:lnTo>
                                  <a:pt x="170002" y="242329"/>
                                </a:lnTo>
                                <a:lnTo>
                                  <a:pt x="175590" y="240119"/>
                                </a:lnTo>
                                <a:lnTo>
                                  <a:pt x="181191" y="237681"/>
                                </a:lnTo>
                                <a:lnTo>
                                  <a:pt x="186779" y="234810"/>
                                </a:lnTo>
                                <a:lnTo>
                                  <a:pt x="191922" y="231928"/>
                                </a:lnTo>
                                <a:lnTo>
                                  <a:pt x="197066" y="228613"/>
                                </a:lnTo>
                                <a:lnTo>
                                  <a:pt x="201993" y="225070"/>
                                </a:lnTo>
                                <a:lnTo>
                                  <a:pt x="206908" y="221527"/>
                                </a:lnTo>
                                <a:lnTo>
                                  <a:pt x="215862" y="213335"/>
                                </a:lnTo>
                                <a:lnTo>
                                  <a:pt x="224129" y="204483"/>
                                </a:lnTo>
                                <a:lnTo>
                                  <a:pt x="227711" y="199835"/>
                                </a:lnTo>
                                <a:lnTo>
                                  <a:pt x="231292" y="194971"/>
                                </a:lnTo>
                                <a:lnTo>
                                  <a:pt x="234645" y="189878"/>
                                </a:lnTo>
                                <a:lnTo>
                                  <a:pt x="237553" y="184569"/>
                                </a:lnTo>
                                <a:lnTo>
                                  <a:pt x="240462" y="179261"/>
                                </a:lnTo>
                                <a:lnTo>
                                  <a:pt x="242925" y="173724"/>
                                </a:lnTo>
                                <a:lnTo>
                                  <a:pt x="245161" y="167970"/>
                                </a:lnTo>
                                <a:lnTo>
                                  <a:pt x="247180" y="162217"/>
                                </a:lnTo>
                                <a:lnTo>
                                  <a:pt x="248971" y="156249"/>
                                </a:lnTo>
                                <a:lnTo>
                                  <a:pt x="250304" y="150267"/>
                                </a:lnTo>
                                <a:lnTo>
                                  <a:pt x="251422" y="144070"/>
                                </a:lnTo>
                                <a:lnTo>
                                  <a:pt x="252323" y="137871"/>
                                </a:lnTo>
                                <a:lnTo>
                                  <a:pt x="252768" y="131458"/>
                                </a:lnTo>
                                <a:lnTo>
                                  <a:pt x="252997" y="125044"/>
                                </a:lnTo>
                                <a:lnTo>
                                  <a:pt x="252768" y="118618"/>
                                </a:lnTo>
                                <a:lnTo>
                                  <a:pt x="252323" y="112205"/>
                                </a:lnTo>
                                <a:lnTo>
                                  <a:pt x="251422" y="106007"/>
                                </a:lnTo>
                                <a:lnTo>
                                  <a:pt x="250304" y="99809"/>
                                </a:lnTo>
                                <a:lnTo>
                                  <a:pt x="248971" y="93841"/>
                                </a:lnTo>
                                <a:lnTo>
                                  <a:pt x="247180" y="87859"/>
                                </a:lnTo>
                                <a:lnTo>
                                  <a:pt x="245161" y="82106"/>
                                </a:lnTo>
                                <a:lnTo>
                                  <a:pt x="242925" y="76353"/>
                                </a:lnTo>
                                <a:lnTo>
                                  <a:pt x="240462" y="70816"/>
                                </a:lnTo>
                                <a:lnTo>
                                  <a:pt x="237553" y="65507"/>
                                </a:lnTo>
                                <a:lnTo>
                                  <a:pt x="234645" y="60199"/>
                                </a:lnTo>
                                <a:lnTo>
                                  <a:pt x="231292" y="55106"/>
                                </a:lnTo>
                                <a:lnTo>
                                  <a:pt x="227711" y="50242"/>
                                </a:lnTo>
                                <a:lnTo>
                                  <a:pt x="224129" y="45593"/>
                                </a:lnTo>
                                <a:lnTo>
                                  <a:pt x="215862" y="36741"/>
                                </a:lnTo>
                                <a:lnTo>
                                  <a:pt x="206908" y="28550"/>
                                </a:lnTo>
                                <a:lnTo>
                                  <a:pt x="201993" y="24791"/>
                                </a:lnTo>
                                <a:lnTo>
                                  <a:pt x="197066" y="21463"/>
                                </a:lnTo>
                                <a:lnTo>
                                  <a:pt x="191922" y="18149"/>
                                </a:lnTo>
                                <a:lnTo>
                                  <a:pt x="186779" y="15049"/>
                                </a:lnTo>
                                <a:lnTo>
                                  <a:pt x="181191" y="12395"/>
                                </a:lnTo>
                                <a:lnTo>
                                  <a:pt x="175590" y="9958"/>
                                </a:lnTo>
                                <a:lnTo>
                                  <a:pt x="170002" y="7531"/>
                                </a:lnTo>
                                <a:lnTo>
                                  <a:pt x="163969" y="5753"/>
                                </a:lnTo>
                                <a:lnTo>
                                  <a:pt x="157924" y="3988"/>
                                </a:lnTo>
                                <a:lnTo>
                                  <a:pt x="151879" y="2655"/>
                                </a:lnTo>
                                <a:lnTo>
                                  <a:pt x="145618" y="1550"/>
                                </a:lnTo>
                                <a:lnTo>
                                  <a:pt x="139357" y="660"/>
                                </a:lnTo>
                                <a:lnTo>
                                  <a:pt x="132867" y="229"/>
                                </a:lnTo>
                                <a:lnTo>
                                  <a:pt x="126390" y="0"/>
                                </a:lnTo>
                                <a:lnTo>
                                  <a:pt x="119900" y="229"/>
                                </a:lnTo>
                                <a:lnTo>
                                  <a:pt x="113411" y="660"/>
                                </a:lnTo>
                                <a:lnTo>
                                  <a:pt x="107150" y="1550"/>
                                </a:lnTo>
                                <a:lnTo>
                                  <a:pt x="100889" y="2655"/>
                                </a:lnTo>
                                <a:lnTo>
                                  <a:pt x="94843" y="3988"/>
                                </a:lnTo>
                                <a:lnTo>
                                  <a:pt x="88811" y="5753"/>
                                </a:lnTo>
                                <a:lnTo>
                                  <a:pt x="82995" y="7531"/>
                                </a:lnTo>
                                <a:lnTo>
                                  <a:pt x="77178" y="9958"/>
                                </a:lnTo>
                                <a:lnTo>
                                  <a:pt x="71577" y="12395"/>
                                </a:lnTo>
                                <a:lnTo>
                                  <a:pt x="66218" y="15049"/>
                                </a:lnTo>
                                <a:lnTo>
                                  <a:pt x="60846" y="18149"/>
                                </a:lnTo>
                                <a:lnTo>
                                  <a:pt x="55702" y="21463"/>
                                </a:lnTo>
                                <a:lnTo>
                                  <a:pt x="50774" y="24791"/>
                                </a:lnTo>
                                <a:lnTo>
                                  <a:pt x="46075" y="28550"/>
                                </a:lnTo>
                                <a:lnTo>
                                  <a:pt x="36906" y="36741"/>
                                </a:lnTo>
                                <a:lnTo>
                                  <a:pt x="28854" y="45593"/>
                                </a:lnTo>
                                <a:lnTo>
                                  <a:pt x="25057" y="50242"/>
                                </a:lnTo>
                                <a:lnTo>
                                  <a:pt x="21475" y="55106"/>
                                </a:lnTo>
                                <a:lnTo>
                                  <a:pt x="18339" y="60199"/>
                                </a:lnTo>
                                <a:lnTo>
                                  <a:pt x="15215" y="65507"/>
                                </a:lnTo>
                                <a:lnTo>
                                  <a:pt x="12535" y="70816"/>
                                </a:lnTo>
                                <a:lnTo>
                                  <a:pt x="9842" y="76353"/>
                                </a:lnTo>
                                <a:lnTo>
                                  <a:pt x="7607" y="82106"/>
                                </a:lnTo>
                                <a:lnTo>
                                  <a:pt x="5600" y="87859"/>
                                </a:lnTo>
                                <a:lnTo>
                                  <a:pt x="4026" y="93841"/>
                                </a:lnTo>
                                <a:lnTo>
                                  <a:pt x="2464" y="99809"/>
                                </a:lnTo>
                                <a:lnTo>
                                  <a:pt x="1346" y="106007"/>
                                </a:lnTo>
                                <a:lnTo>
                                  <a:pt x="673" y="112205"/>
                                </a:lnTo>
                                <a:lnTo>
                                  <a:pt x="228" y="118618"/>
                                </a:lnTo>
                                <a:lnTo>
                                  <a:pt x="0" y="125044"/>
                                </a:lnTo>
                              </a:path>
                            </a:pathLst>
                          </a:custGeom>
                          <a:ln w="1511" cap="rnd">
                            <a:round/>
                          </a:ln>
                        </wps:spPr>
                        <wps:style>
                          <a:lnRef idx="1">
                            <a:srgbClr val="000000"/>
                          </a:lnRef>
                          <a:fillRef idx="0">
                            <a:srgbClr val="000000">
                              <a:alpha val="0"/>
                            </a:srgbClr>
                          </a:fillRef>
                          <a:effectRef idx="0">
                            <a:scrgbClr r="0" g="0" b="0"/>
                          </a:effectRef>
                          <a:fontRef idx="none"/>
                        </wps:style>
                        <wps:bodyPr/>
                      </wps:wsp>
                      <wps:wsp>
                        <wps:cNvPr id="159" name="Shape 159"/>
                        <wps:cNvSpPr/>
                        <wps:spPr>
                          <a:xfrm>
                            <a:off x="3505454" y="1232104"/>
                            <a:ext cx="101105" cy="100038"/>
                          </a:xfrm>
                          <a:custGeom>
                            <a:avLst/>
                            <a:gdLst/>
                            <a:ahLst/>
                            <a:cxnLst/>
                            <a:rect l="0" t="0" r="0" b="0"/>
                            <a:pathLst>
                              <a:path w="101105" h="100038">
                                <a:moveTo>
                                  <a:pt x="0" y="50025"/>
                                </a:moveTo>
                                <a:lnTo>
                                  <a:pt x="229" y="44932"/>
                                </a:lnTo>
                                <a:lnTo>
                                  <a:pt x="1118" y="39839"/>
                                </a:lnTo>
                                <a:lnTo>
                                  <a:pt x="2236" y="35192"/>
                                </a:lnTo>
                                <a:lnTo>
                                  <a:pt x="4026" y="30543"/>
                                </a:lnTo>
                                <a:lnTo>
                                  <a:pt x="6045" y="26124"/>
                                </a:lnTo>
                                <a:lnTo>
                                  <a:pt x="8725" y="22136"/>
                                </a:lnTo>
                                <a:lnTo>
                                  <a:pt x="11633" y="18148"/>
                                </a:lnTo>
                                <a:lnTo>
                                  <a:pt x="14758" y="14605"/>
                                </a:lnTo>
                                <a:lnTo>
                                  <a:pt x="18339" y="11519"/>
                                </a:lnTo>
                                <a:lnTo>
                                  <a:pt x="22365" y="8636"/>
                                </a:lnTo>
                                <a:lnTo>
                                  <a:pt x="26391" y="5982"/>
                                </a:lnTo>
                                <a:lnTo>
                                  <a:pt x="30874" y="3987"/>
                                </a:lnTo>
                                <a:lnTo>
                                  <a:pt x="35560" y="2222"/>
                                </a:lnTo>
                                <a:lnTo>
                                  <a:pt x="40488" y="1105"/>
                                </a:lnTo>
                                <a:lnTo>
                                  <a:pt x="45403" y="229"/>
                                </a:lnTo>
                                <a:lnTo>
                                  <a:pt x="50559" y="0"/>
                                </a:lnTo>
                                <a:lnTo>
                                  <a:pt x="55702" y="229"/>
                                </a:lnTo>
                                <a:lnTo>
                                  <a:pt x="60846" y="1105"/>
                                </a:lnTo>
                                <a:lnTo>
                                  <a:pt x="65545" y="2222"/>
                                </a:lnTo>
                                <a:lnTo>
                                  <a:pt x="70244" y="3987"/>
                                </a:lnTo>
                                <a:lnTo>
                                  <a:pt x="74714" y="5982"/>
                                </a:lnTo>
                                <a:lnTo>
                                  <a:pt x="78956" y="8636"/>
                                </a:lnTo>
                                <a:lnTo>
                                  <a:pt x="82766" y="11519"/>
                                </a:lnTo>
                                <a:lnTo>
                                  <a:pt x="86347" y="14605"/>
                                </a:lnTo>
                                <a:lnTo>
                                  <a:pt x="89700" y="18148"/>
                                </a:lnTo>
                                <a:lnTo>
                                  <a:pt x="92609" y="22136"/>
                                </a:lnTo>
                                <a:lnTo>
                                  <a:pt x="95072" y="26124"/>
                                </a:lnTo>
                                <a:lnTo>
                                  <a:pt x="97308" y="30543"/>
                                </a:lnTo>
                                <a:lnTo>
                                  <a:pt x="98870" y="35192"/>
                                </a:lnTo>
                                <a:lnTo>
                                  <a:pt x="100216" y="39839"/>
                                </a:lnTo>
                                <a:lnTo>
                                  <a:pt x="100889" y="44932"/>
                                </a:lnTo>
                                <a:lnTo>
                                  <a:pt x="101105" y="50025"/>
                                </a:lnTo>
                                <a:lnTo>
                                  <a:pt x="100889" y="55105"/>
                                </a:lnTo>
                                <a:lnTo>
                                  <a:pt x="100216" y="59982"/>
                                </a:lnTo>
                                <a:lnTo>
                                  <a:pt x="98870" y="64846"/>
                                </a:lnTo>
                                <a:lnTo>
                                  <a:pt x="97308" y="69494"/>
                                </a:lnTo>
                                <a:lnTo>
                                  <a:pt x="95072" y="73926"/>
                                </a:lnTo>
                                <a:lnTo>
                                  <a:pt x="92609" y="77901"/>
                                </a:lnTo>
                                <a:lnTo>
                                  <a:pt x="89700" y="81890"/>
                                </a:lnTo>
                                <a:lnTo>
                                  <a:pt x="86347" y="85433"/>
                                </a:lnTo>
                                <a:lnTo>
                                  <a:pt x="82766" y="88532"/>
                                </a:lnTo>
                                <a:lnTo>
                                  <a:pt x="78956" y="91401"/>
                                </a:lnTo>
                                <a:lnTo>
                                  <a:pt x="74714" y="93840"/>
                                </a:lnTo>
                                <a:lnTo>
                                  <a:pt x="70244" y="96050"/>
                                </a:lnTo>
                                <a:lnTo>
                                  <a:pt x="65545" y="97815"/>
                                </a:lnTo>
                                <a:lnTo>
                                  <a:pt x="60846" y="98933"/>
                                </a:lnTo>
                                <a:lnTo>
                                  <a:pt x="55702" y="99593"/>
                                </a:lnTo>
                                <a:lnTo>
                                  <a:pt x="50559" y="100038"/>
                                </a:lnTo>
                                <a:lnTo>
                                  <a:pt x="45403" y="99593"/>
                                </a:lnTo>
                                <a:lnTo>
                                  <a:pt x="40488" y="98933"/>
                                </a:lnTo>
                                <a:lnTo>
                                  <a:pt x="35560" y="97815"/>
                                </a:lnTo>
                                <a:lnTo>
                                  <a:pt x="30874" y="96050"/>
                                </a:lnTo>
                                <a:lnTo>
                                  <a:pt x="26391" y="93840"/>
                                </a:lnTo>
                                <a:lnTo>
                                  <a:pt x="22365" y="91401"/>
                                </a:lnTo>
                                <a:lnTo>
                                  <a:pt x="18339" y="88532"/>
                                </a:lnTo>
                                <a:lnTo>
                                  <a:pt x="14758" y="85433"/>
                                </a:lnTo>
                                <a:lnTo>
                                  <a:pt x="11633" y="81890"/>
                                </a:lnTo>
                                <a:lnTo>
                                  <a:pt x="8725" y="77901"/>
                                </a:lnTo>
                                <a:lnTo>
                                  <a:pt x="6045" y="73926"/>
                                </a:lnTo>
                                <a:lnTo>
                                  <a:pt x="4026" y="69494"/>
                                </a:lnTo>
                                <a:lnTo>
                                  <a:pt x="2236" y="64846"/>
                                </a:lnTo>
                                <a:lnTo>
                                  <a:pt x="1118" y="59982"/>
                                </a:lnTo>
                                <a:lnTo>
                                  <a:pt x="229" y="55105"/>
                                </a:lnTo>
                                <a:lnTo>
                                  <a:pt x="0" y="50025"/>
                                </a:lnTo>
                              </a:path>
                            </a:pathLst>
                          </a:custGeom>
                          <a:ln w="1511" cap="rnd">
                            <a:round/>
                          </a:ln>
                        </wps:spPr>
                        <wps:style>
                          <a:lnRef idx="1">
                            <a:srgbClr val="000000"/>
                          </a:lnRef>
                          <a:fillRef idx="0">
                            <a:srgbClr val="000000">
                              <a:alpha val="0"/>
                            </a:srgbClr>
                          </a:fillRef>
                          <a:effectRef idx="0">
                            <a:scrgbClr r="0" g="0" b="0"/>
                          </a:effectRef>
                          <a:fontRef idx="none"/>
                        </wps:style>
                        <wps:bodyPr/>
                      </wps:wsp>
                      <wps:wsp>
                        <wps:cNvPr id="160" name="Shape 160"/>
                        <wps:cNvSpPr/>
                        <wps:spPr>
                          <a:xfrm>
                            <a:off x="2716289" y="457352"/>
                            <a:ext cx="837254" cy="1659509"/>
                          </a:xfrm>
                          <a:custGeom>
                            <a:avLst/>
                            <a:gdLst/>
                            <a:ahLst/>
                            <a:cxnLst/>
                            <a:rect l="0" t="0" r="0" b="0"/>
                            <a:pathLst>
                              <a:path w="837254" h="1659509">
                                <a:moveTo>
                                  <a:pt x="837254" y="0"/>
                                </a:moveTo>
                                <a:lnTo>
                                  <a:pt x="837254" y="19229"/>
                                </a:lnTo>
                                <a:lnTo>
                                  <a:pt x="816229" y="19445"/>
                                </a:lnTo>
                                <a:lnTo>
                                  <a:pt x="795210" y="20334"/>
                                </a:lnTo>
                                <a:lnTo>
                                  <a:pt x="774408" y="21654"/>
                                </a:lnTo>
                                <a:lnTo>
                                  <a:pt x="753821" y="23432"/>
                                </a:lnTo>
                                <a:lnTo>
                                  <a:pt x="733247" y="25642"/>
                                </a:lnTo>
                                <a:lnTo>
                                  <a:pt x="712889" y="28513"/>
                                </a:lnTo>
                                <a:lnTo>
                                  <a:pt x="692531" y="31840"/>
                                </a:lnTo>
                                <a:lnTo>
                                  <a:pt x="672630" y="35599"/>
                                </a:lnTo>
                                <a:lnTo>
                                  <a:pt x="652716" y="39803"/>
                                </a:lnTo>
                                <a:lnTo>
                                  <a:pt x="633032" y="44667"/>
                                </a:lnTo>
                                <a:lnTo>
                                  <a:pt x="613346" y="49759"/>
                                </a:lnTo>
                                <a:lnTo>
                                  <a:pt x="594106" y="55513"/>
                                </a:lnTo>
                                <a:lnTo>
                                  <a:pt x="575094" y="61710"/>
                                </a:lnTo>
                                <a:lnTo>
                                  <a:pt x="556082" y="68137"/>
                                </a:lnTo>
                                <a:lnTo>
                                  <a:pt x="537515" y="75211"/>
                                </a:lnTo>
                                <a:lnTo>
                                  <a:pt x="518947" y="82741"/>
                                </a:lnTo>
                                <a:lnTo>
                                  <a:pt x="500837" y="90488"/>
                                </a:lnTo>
                                <a:lnTo>
                                  <a:pt x="482714" y="98896"/>
                                </a:lnTo>
                                <a:lnTo>
                                  <a:pt x="465048" y="107519"/>
                                </a:lnTo>
                                <a:lnTo>
                                  <a:pt x="447599" y="116815"/>
                                </a:lnTo>
                                <a:lnTo>
                                  <a:pt x="430378" y="126328"/>
                                </a:lnTo>
                                <a:lnTo>
                                  <a:pt x="413372" y="136298"/>
                                </a:lnTo>
                                <a:lnTo>
                                  <a:pt x="396596" y="146470"/>
                                </a:lnTo>
                                <a:lnTo>
                                  <a:pt x="380047" y="157316"/>
                                </a:lnTo>
                                <a:lnTo>
                                  <a:pt x="363944" y="168378"/>
                                </a:lnTo>
                                <a:lnTo>
                                  <a:pt x="348056" y="179668"/>
                                </a:lnTo>
                                <a:lnTo>
                                  <a:pt x="332397" y="191619"/>
                                </a:lnTo>
                                <a:lnTo>
                                  <a:pt x="317182" y="203785"/>
                                </a:lnTo>
                                <a:lnTo>
                                  <a:pt x="302196" y="216180"/>
                                </a:lnTo>
                                <a:lnTo>
                                  <a:pt x="287439" y="229236"/>
                                </a:lnTo>
                                <a:lnTo>
                                  <a:pt x="273126" y="242304"/>
                                </a:lnTo>
                                <a:lnTo>
                                  <a:pt x="259029" y="256020"/>
                                </a:lnTo>
                                <a:lnTo>
                                  <a:pt x="245389" y="269736"/>
                                </a:lnTo>
                                <a:lnTo>
                                  <a:pt x="231965" y="283909"/>
                                </a:lnTo>
                                <a:lnTo>
                                  <a:pt x="218986" y="298514"/>
                                </a:lnTo>
                                <a:lnTo>
                                  <a:pt x="206235" y="313336"/>
                                </a:lnTo>
                                <a:lnTo>
                                  <a:pt x="193942" y="328385"/>
                                </a:lnTo>
                                <a:lnTo>
                                  <a:pt x="182080" y="343879"/>
                                </a:lnTo>
                                <a:lnTo>
                                  <a:pt x="170447" y="359589"/>
                                </a:lnTo>
                                <a:lnTo>
                                  <a:pt x="159271" y="375527"/>
                                </a:lnTo>
                                <a:lnTo>
                                  <a:pt x="148310" y="391682"/>
                                </a:lnTo>
                                <a:lnTo>
                                  <a:pt x="138011" y="408281"/>
                                </a:lnTo>
                                <a:lnTo>
                                  <a:pt x="127952" y="425095"/>
                                </a:lnTo>
                                <a:lnTo>
                                  <a:pt x="118326" y="442139"/>
                                </a:lnTo>
                                <a:lnTo>
                                  <a:pt x="108941" y="459398"/>
                                </a:lnTo>
                                <a:lnTo>
                                  <a:pt x="100216" y="476886"/>
                                </a:lnTo>
                                <a:lnTo>
                                  <a:pt x="91706" y="494805"/>
                                </a:lnTo>
                                <a:lnTo>
                                  <a:pt x="83883" y="512725"/>
                                </a:lnTo>
                                <a:lnTo>
                                  <a:pt x="76276" y="531102"/>
                                </a:lnTo>
                                <a:lnTo>
                                  <a:pt x="69126" y="549466"/>
                                </a:lnTo>
                                <a:lnTo>
                                  <a:pt x="62408" y="568059"/>
                                </a:lnTo>
                                <a:lnTo>
                                  <a:pt x="56375" y="587097"/>
                                </a:lnTo>
                                <a:lnTo>
                                  <a:pt x="50559" y="606121"/>
                                </a:lnTo>
                                <a:lnTo>
                                  <a:pt x="45415" y="625374"/>
                                </a:lnTo>
                                <a:lnTo>
                                  <a:pt x="40487" y="644856"/>
                                </a:lnTo>
                                <a:lnTo>
                                  <a:pt x="36233" y="664541"/>
                                </a:lnTo>
                                <a:lnTo>
                                  <a:pt x="32436" y="684239"/>
                                </a:lnTo>
                                <a:lnTo>
                                  <a:pt x="29083" y="704381"/>
                                </a:lnTo>
                                <a:lnTo>
                                  <a:pt x="26174" y="724523"/>
                                </a:lnTo>
                                <a:lnTo>
                                  <a:pt x="23711" y="744665"/>
                                </a:lnTo>
                                <a:lnTo>
                                  <a:pt x="21920" y="765239"/>
                                </a:lnTo>
                                <a:lnTo>
                                  <a:pt x="20574" y="785826"/>
                                </a:lnTo>
                                <a:lnTo>
                                  <a:pt x="19914" y="806400"/>
                                </a:lnTo>
                                <a:lnTo>
                                  <a:pt x="19456" y="827432"/>
                                </a:lnTo>
                                <a:lnTo>
                                  <a:pt x="19914" y="848234"/>
                                </a:lnTo>
                                <a:lnTo>
                                  <a:pt x="20574" y="869037"/>
                                </a:lnTo>
                                <a:lnTo>
                                  <a:pt x="21920" y="889611"/>
                                </a:lnTo>
                                <a:lnTo>
                                  <a:pt x="23711" y="909969"/>
                                </a:lnTo>
                                <a:lnTo>
                                  <a:pt x="26174" y="930339"/>
                                </a:lnTo>
                                <a:lnTo>
                                  <a:pt x="29083" y="950469"/>
                                </a:lnTo>
                                <a:lnTo>
                                  <a:pt x="32436" y="970395"/>
                                </a:lnTo>
                                <a:lnTo>
                                  <a:pt x="36233" y="990309"/>
                                </a:lnTo>
                                <a:lnTo>
                                  <a:pt x="40487" y="1009778"/>
                                </a:lnTo>
                                <a:lnTo>
                                  <a:pt x="45415" y="1029260"/>
                                </a:lnTo>
                                <a:lnTo>
                                  <a:pt x="50559" y="1048513"/>
                                </a:lnTo>
                                <a:lnTo>
                                  <a:pt x="56375" y="1067537"/>
                                </a:lnTo>
                                <a:lnTo>
                                  <a:pt x="62408" y="1086575"/>
                                </a:lnTo>
                                <a:lnTo>
                                  <a:pt x="69126" y="1105167"/>
                                </a:lnTo>
                                <a:lnTo>
                                  <a:pt x="76276" y="1123748"/>
                                </a:lnTo>
                                <a:lnTo>
                                  <a:pt x="83883" y="1141896"/>
                                </a:lnTo>
                                <a:lnTo>
                                  <a:pt x="91706" y="1159828"/>
                                </a:lnTo>
                                <a:lnTo>
                                  <a:pt x="100216" y="1177748"/>
                                </a:lnTo>
                                <a:lnTo>
                                  <a:pt x="108941" y="1195236"/>
                                </a:lnTo>
                                <a:lnTo>
                                  <a:pt x="118326" y="1212495"/>
                                </a:lnTo>
                                <a:lnTo>
                                  <a:pt x="127952" y="1229539"/>
                                </a:lnTo>
                                <a:lnTo>
                                  <a:pt x="138011" y="1246353"/>
                                </a:lnTo>
                                <a:lnTo>
                                  <a:pt x="148310" y="1262952"/>
                                </a:lnTo>
                                <a:lnTo>
                                  <a:pt x="159271" y="1279107"/>
                                </a:lnTo>
                                <a:lnTo>
                                  <a:pt x="170447" y="1295045"/>
                                </a:lnTo>
                                <a:lnTo>
                                  <a:pt x="182080" y="1310755"/>
                                </a:lnTo>
                                <a:lnTo>
                                  <a:pt x="193942" y="1326249"/>
                                </a:lnTo>
                                <a:lnTo>
                                  <a:pt x="206235" y="1341299"/>
                                </a:lnTo>
                                <a:lnTo>
                                  <a:pt x="218986" y="1356120"/>
                                </a:lnTo>
                                <a:lnTo>
                                  <a:pt x="231965" y="1370725"/>
                                </a:lnTo>
                                <a:lnTo>
                                  <a:pt x="245389" y="1384898"/>
                                </a:lnTo>
                                <a:lnTo>
                                  <a:pt x="259029" y="1398830"/>
                                </a:lnTo>
                                <a:lnTo>
                                  <a:pt x="273126" y="1412330"/>
                                </a:lnTo>
                                <a:lnTo>
                                  <a:pt x="287439" y="1425614"/>
                                </a:lnTo>
                                <a:lnTo>
                                  <a:pt x="302196" y="1438454"/>
                                </a:lnTo>
                                <a:lnTo>
                                  <a:pt x="317182" y="1450836"/>
                                </a:lnTo>
                                <a:lnTo>
                                  <a:pt x="332397" y="1463015"/>
                                </a:lnTo>
                                <a:lnTo>
                                  <a:pt x="348056" y="1474967"/>
                                </a:lnTo>
                                <a:lnTo>
                                  <a:pt x="363944" y="1486257"/>
                                </a:lnTo>
                                <a:lnTo>
                                  <a:pt x="380047" y="1497318"/>
                                </a:lnTo>
                                <a:lnTo>
                                  <a:pt x="396596" y="1508164"/>
                                </a:lnTo>
                                <a:lnTo>
                                  <a:pt x="413372" y="1518337"/>
                                </a:lnTo>
                                <a:lnTo>
                                  <a:pt x="430378" y="1528294"/>
                                </a:lnTo>
                                <a:lnTo>
                                  <a:pt x="447599" y="1537819"/>
                                </a:lnTo>
                                <a:lnTo>
                                  <a:pt x="465048" y="1547115"/>
                                </a:lnTo>
                                <a:lnTo>
                                  <a:pt x="482714" y="1555738"/>
                                </a:lnTo>
                                <a:lnTo>
                                  <a:pt x="500837" y="1564146"/>
                                </a:lnTo>
                                <a:lnTo>
                                  <a:pt x="518947" y="1571892"/>
                                </a:lnTo>
                                <a:lnTo>
                                  <a:pt x="537515" y="1579424"/>
                                </a:lnTo>
                                <a:lnTo>
                                  <a:pt x="556082" y="1586498"/>
                                </a:lnTo>
                                <a:lnTo>
                                  <a:pt x="575094" y="1592924"/>
                                </a:lnTo>
                                <a:lnTo>
                                  <a:pt x="594106" y="1599122"/>
                                </a:lnTo>
                                <a:lnTo>
                                  <a:pt x="613346" y="1604875"/>
                                </a:lnTo>
                                <a:lnTo>
                                  <a:pt x="633032" y="1609955"/>
                                </a:lnTo>
                                <a:lnTo>
                                  <a:pt x="652716" y="1614832"/>
                                </a:lnTo>
                                <a:lnTo>
                                  <a:pt x="672630" y="1619035"/>
                                </a:lnTo>
                                <a:lnTo>
                                  <a:pt x="692531" y="1622794"/>
                                </a:lnTo>
                                <a:lnTo>
                                  <a:pt x="712889" y="1626109"/>
                                </a:lnTo>
                                <a:lnTo>
                                  <a:pt x="733247" y="1628992"/>
                                </a:lnTo>
                                <a:lnTo>
                                  <a:pt x="753821" y="1631202"/>
                                </a:lnTo>
                                <a:lnTo>
                                  <a:pt x="774408" y="1633196"/>
                                </a:lnTo>
                                <a:lnTo>
                                  <a:pt x="795210" y="1634300"/>
                                </a:lnTo>
                                <a:lnTo>
                                  <a:pt x="816229" y="1635189"/>
                                </a:lnTo>
                                <a:lnTo>
                                  <a:pt x="837254" y="1635406"/>
                                </a:lnTo>
                                <a:lnTo>
                                  <a:pt x="837254" y="1659509"/>
                                </a:lnTo>
                                <a:lnTo>
                                  <a:pt x="818019" y="1659307"/>
                                </a:lnTo>
                                <a:lnTo>
                                  <a:pt x="796544" y="1658431"/>
                                </a:lnTo>
                                <a:lnTo>
                                  <a:pt x="775068" y="1657097"/>
                                </a:lnTo>
                                <a:lnTo>
                                  <a:pt x="753821" y="1655332"/>
                                </a:lnTo>
                                <a:lnTo>
                                  <a:pt x="732803" y="1652893"/>
                                </a:lnTo>
                                <a:lnTo>
                                  <a:pt x="711771" y="1650010"/>
                                </a:lnTo>
                                <a:lnTo>
                                  <a:pt x="691185" y="1646696"/>
                                </a:lnTo>
                                <a:lnTo>
                                  <a:pt x="670611" y="1642708"/>
                                </a:lnTo>
                                <a:lnTo>
                                  <a:pt x="650037" y="1638288"/>
                                </a:lnTo>
                                <a:lnTo>
                                  <a:pt x="629895" y="1633411"/>
                                </a:lnTo>
                                <a:lnTo>
                                  <a:pt x="609765" y="1628103"/>
                                </a:lnTo>
                                <a:lnTo>
                                  <a:pt x="590080" y="1622350"/>
                                </a:lnTo>
                                <a:lnTo>
                                  <a:pt x="570395" y="1615936"/>
                                </a:lnTo>
                                <a:lnTo>
                                  <a:pt x="550938" y="1609294"/>
                                </a:lnTo>
                                <a:lnTo>
                                  <a:pt x="531927" y="1601991"/>
                                </a:lnTo>
                                <a:lnTo>
                                  <a:pt x="512915" y="1594245"/>
                                </a:lnTo>
                                <a:lnTo>
                                  <a:pt x="494119" y="1586282"/>
                                </a:lnTo>
                                <a:lnTo>
                                  <a:pt x="475780" y="1577646"/>
                                </a:lnTo>
                                <a:lnTo>
                                  <a:pt x="457441" y="1568794"/>
                                </a:lnTo>
                                <a:lnTo>
                                  <a:pt x="439547" y="1559497"/>
                                </a:lnTo>
                                <a:lnTo>
                                  <a:pt x="421868" y="1549540"/>
                                </a:lnTo>
                                <a:lnTo>
                                  <a:pt x="404432" y="1539368"/>
                                </a:lnTo>
                                <a:lnTo>
                                  <a:pt x="387197" y="1528738"/>
                                </a:lnTo>
                                <a:lnTo>
                                  <a:pt x="370205" y="1517893"/>
                                </a:lnTo>
                                <a:lnTo>
                                  <a:pt x="353644" y="1506386"/>
                                </a:lnTo>
                                <a:lnTo>
                                  <a:pt x="337324" y="1494664"/>
                                </a:lnTo>
                                <a:lnTo>
                                  <a:pt x="321208" y="1482485"/>
                                </a:lnTo>
                                <a:lnTo>
                                  <a:pt x="305562" y="1470089"/>
                                </a:lnTo>
                                <a:lnTo>
                                  <a:pt x="290119" y="1457262"/>
                                </a:lnTo>
                                <a:lnTo>
                                  <a:pt x="275133" y="1443979"/>
                                </a:lnTo>
                                <a:lnTo>
                                  <a:pt x="260375" y="1430478"/>
                                </a:lnTo>
                                <a:lnTo>
                                  <a:pt x="246050" y="1416534"/>
                                </a:lnTo>
                                <a:lnTo>
                                  <a:pt x="231965" y="1402373"/>
                                </a:lnTo>
                                <a:lnTo>
                                  <a:pt x="218097" y="1387768"/>
                                </a:lnTo>
                                <a:lnTo>
                                  <a:pt x="204673" y="1372719"/>
                                </a:lnTo>
                                <a:lnTo>
                                  <a:pt x="191694" y="1357669"/>
                                </a:lnTo>
                                <a:lnTo>
                                  <a:pt x="179172" y="1341959"/>
                                </a:lnTo>
                                <a:lnTo>
                                  <a:pt x="166865" y="1326249"/>
                                </a:lnTo>
                                <a:lnTo>
                                  <a:pt x="155016" y="1310095"/>
                                </a:lnTo>
                                <a:lnTo>
                                  <a:pt x="143383" y="1293712"/>
                                </a:lnTo>
                                <a:lnTo>
                                  <a:pt x="132194" y="1277113"/>
                                </a:lnTo>
                                <a:lnTo>
                                  <a:pt x="121463" y="1260082"/>
                                </a:lnTo>
                                <a:lnTo>
                                  <a:pt x="111176" y="1242810"/>
                                </a:lnTo>
                                <a:lnTo>
                                  <a:pt x="101333" y="1225335"/>
                                </a:lnTo>
                                <a:lnTo>
                                  <a:pt x="91935" y="1207631"/>
                                </a:lnTo>
                                <a:lnTo>
                                  <a:pt x="82766" y="1189483"/>
                                </a:lnTo>
                                <a:lnTo>
                                  <a:pt x="74270" y="1171335"/>
                                </a:lnTo>
                                <a:lnTo>
                                  <a:pt x="65989" y="1152742"/>
                                </a:lnTo>
                                <a:lnTo>
                                  <a:pt x="58153" y="1133933"/>
                                </a:lnTo>
                                <a:lnTo>
                                  <a:pt x="51003" y="1115124"/>
                                </a:lnTo>
                                <a:lnTo>
                                  <a:pt x="44069" y="1095871"/>
                                </a:lnTo>
                                <a:lnTo>
                                  <a:pt x="37808" y="1076389"/>
                                </a:lnTo>
                                <a:lnTo>
                                  <a:pt x="31762" y="1056920"/>
                                </a:lnTo>
                                <a:lnTo>
                                  <a:pt x="26391" y="1037223"/>
                                </a:lnTo>
                                <a:lnTo>
                                  <a:pt x="21475" y="1017081"/>
                                </a:lnTo>
                                <a:lnTo>
                                  <a:pt x="17005" y="996951"/>
                                </a:lnTo>
                                <a:lnTo>
                                  <a:pt x="13195" y="976580"/>
                                </a:lnTo>
                                <a:lnTo>
                                  <a:pt x="9614" y="956006"/>
                                </a:lnTo>
                                <a:lnTo>
                                  <a:pt x="6705" y="935420"/>
                                </a:lnTo>
                                <a:lnTo>
                                  <a:pt x="4254" y="914617"/>
                                </a:lnTo>
                                <a:lnTo>
                                  <a:pt x="2464" y="893598"/>
                                </a:lnTo>
                                <a:lnTo>
                                  <a:pt x="1117" y="872351"/>
                                </a:lnTo>
                                <a:lnTo>
                                  <a:pt x="228" y="851104"/>
                                </a:lnTo>
                                <a:lnTo>
                                  <a:pt x="0" y="829641"/>
                                </a:lnTo>
                                <a:lnTo>
                                  <a:pt x="228" y="808394"/>
                                </a:lnTo>
                                <a:lnTo>
                                  <a:pt x="1117" y="786931"/>
                                </a:lnTo>
                                <a:lnTo>
                                  <a:pt x="2464" y="765900"/>
                                </a:lnTo>
                                <a:lnTo>
                                  <a:pt x="4254" y="744882"/>
                                </a:lnTo>
                                <a:lnTo>
                                  <a:pt x="6705" y="724079"/>
                                </a:lnTo>
                                <a:lnTo>
                                  <a:pt x="9614" y="703276"/>
                                </a:lnTo>
                                <a:lnTo>
                                  <a:pt x="13195" y="682918"/>
                                </a:lnTo>
                                <a:lnTo>
                                  <a:pt x="17005" y="662560"/>
                                </a:lnTo>
                                <a:lnTo>
                                  <a:pt x="21475" y="642417"/>
                                </a:lnTo>
                                <a:lnTo>
                                  <a:pt x="26391" y="622275"/>
                                </a:lnTo>
                                <a:lnTo>
                                  <a:pt x="31762" y="602578"/>
                                </a:lnTo>
                                <a:lnTo>
                                  <a:pt x="37808" y="582880"/>
                                </a:lnTo>
                                <a:lnTo>
                                  <a:pt x="44069" y="563627"/>
                                </a:lnTo>
                                <a:lnTo>
                                  <a:pt x="51003" y="544374"/>
                                </a:lnTo>
                                <a:lnTo>
                                  <a:pt x="58153" y="525565"/>
                                </a:lnTo>
                                <a:lnTo>
                                  <a:pt x="65989" y="506757"/>
                                </a:lnTo>
                                <a:lnTo>
                                  <a:pt x="74270" y="488163"/>
                                </a:lnTo>
                                <a:lnTo>
                                  <a:pt x="82766" y="470016"/>
                                </a:lnTo>
                                <a:lnTo>
                                  <a:pt x="91935" y="451867"/>
                                </a:lnTo>
                                <a:lnTo>
                                  <a:pt x="101333" y="434163"/>
                                </a:lnTo>
                                <a:lnTo>
                                  <a:pt x="111176" y="416688"/>
                                </a:lnTo>
                                <a:lnTo>
                                  <a:pt x="121463" y="399429"/>
                                </a:lnTo>
                                <a:lnTo>
                                  <a:pt x="132194" y="382385"/>
                                </a:lnTo>
                                <a:lnTo>
                                  <a:pt x="143383" y="365786"/>
                                </a:lnTo>
                                <a:lnTo>
                                  <a:pt x="155016" y="349403"/>
                                </a:lnTo>
                                <a:lnTo>
                                  <a:pt x="166865" y="333249"/>
                                </a:lnTo>
                                <a:lnTo>
                                  <a:pt x="179172" y="317539"/>
                                </a:lnTo>
                                <a:lnTo>
                                  <a:pt x="191694" y="301829"/>
                                </a:lnTo>
                                <a:lnTo>
                                  <a:pt x="204673" y="286780"/>
                                </a:lnTo>
                                <a:lnTo>
                                  <a:pt x="218097" y="271730"/>
                                </a:lnTo>
                                <a:lnTo>
                                  <a:pt x="231965" y="257125"/>
                                </a:lnTo>
                                <a:lnTo>
                                  <a:pt x="246050" y="242965"/>
                                </a:lnTo>
                                <a:lnTo>
                                  <a:pt x="260375" y="229020"/>
                                </a:lnTo>
                                <a:lnTo>
                                  <a:pt x="275133" y="215520"/>
                                </a:lnTo>
                                <a:lnTo>
                                  <a:pt x="290119" y="202236"/>
                                </a:lnTo>
                                <a:lnTo>
                                  <a:pt x="305562" y="189409"/>
                                </a:lnTo>
                                <a:lnTo>
                                  <a:pt x="321208" y="177014"/>
                                </a:lnTo>
                                <a:lnTo>
                                  <a:pt x="337324" y="164847"/>
                                </a:lnTo>
                                <a:lnTo>
                                  <a:pt x="353644" y="153112"/>
                                </a:lnTo>
                                <a:lnTo>
                                  <a:pt x="370205" y="141606"/>
                                </a:lnTo>
                                <a:lnTo>
                                  <a:pt x="387197" y="130760"/>
                                </a:lnTo>
                                <a:lnTo>
                                  <a:pt x="404432" y="120143"/>
                                </a:lnTo>
                                <a:lnTo>
                                  <a:pt x="421868" y="109958"/>
                                </a:lnTo>
                                <a:lnTo>
                                  <a:pt x="439547" y="100001"/>
                                </a:lnTo>
                                <a:lnTo>
                                  <a:pt x="457441" y="90704"/>
                                </a:lnTo>
                                <a:lnTo>
                                  <a:pt x="475780" y="81852"/>
                                </a:lnTo>
                                <a:lnTo>
                                  <a:pt x="494119" y="73216"/>
                                </a:lnTo>
                                <a:lnTo>
                                  <a:pt x="512915" y="65253"/>
                                </a:lnTo>
                                <a:lnTo>
                                  <a:pt x="531927" y="57507"/>
                                </a:lnTo>
                                <a:lnTo>
                                  <a:pt x="550938" y="50204"/>
                                </a:lnTo>
                                <a:lnTo>
                                  <a:pt x="570395" y="43562"/>
                                </a:lnTo>
                                <a:lnTo>
                                  <a:pt x="590080" y="37149"/>
                                </a:lnTo>
                                <a:lnTo>
                                  <a:pt x="609765" y="31395"/>
                                </a:lnTo>
                                <a:lnTo>
                                  <a:pt x="629895" y="26087"/>
                                </a:lnTo>
                                <a:lnTo>
                                  <a:pt x="650037" y="21210"/>
                                </a:lnTo>
                                <a:lnTo>
                                  <a:pt x="670611" y="16790"/>
                                </a:lnTo>
                                <a:lnTo>
                                  <a:pt x="691185" y="12803"/>
                                </a:lnTo>
                                <a:lnTo>
                                  <a:pt x="711771" y="9488"/>
                                </a:lnTo>
                                <a:lnTo>
                                  <a:pt x="732803" y="6605"/>
                                </a:lnTo>
                                <a:lnTo>
                                  <a:pt x="753821" y="4179"/>
                                </a:lnTo>
                                <a:lnTo>
                                  <a:pt x="775068" y="2401"/>
                                </a:lnTo>
                                <a:lnTo>
                                  <a:pt x="796544" y="1081"/>
                                </a:lnTo>
                                <a:lnTo>
                                  <a:pt x="818019" y="191"/>
                                </a:lnTo>
                                <a:lnTo>
                                  <a:pt x="837254" y="0"/>
                                </a:lnTo>
                                <a:close/>
                              </a:path>
                            </a:pathLst>
                          </a:custGeom>
                          <a:ln w="0" cap="rnd">
                            <a:round/>
                          </a:ln>
                        </wps:spPr>
                        <wps:style>
                          <a:lnRef idx="0">
                            <a:srgbClr val="000000">
                              <a:alpha val="0"/>
                            </a:srgbClr>
                          </a:lnRef>
                          <a:fillRef idx="1">
                            <a:srgbClr val="737373"/>
                          </a:fillRef>
                          <a:effectRef idx="0">
                            <a:scrgbClr r="0" g="0" b="0"/>
                          </a:effectRef>
                          <a:fontRef idx="none"/>
                        </wps:style>
                        <wps:bodyPr/>
                      </wps:wsp>
                      <wps:wsp>
                        <wps:cNvPr id="161" name="Shape 161"/>
                        <wps:cNvSpPr/>
                        <wps:spPr>
                          <a:xfrm>
                            <a:off x="3553543" y="457327"/>
                            <a:ext cx="842181" cy="1659560"/>
                          </a:xfrm>
                          <a:custGeom>
                            <a:avLst/>
                            <a:gdLst/>
                            <a:ahLst/>
                            <a:cxnLst/>
                            <a:rect l="0" t="0" r="0" b="0"/>
                            <a:pathLst>
                              <a:path w="842181" h="1659560">
                                <a:moveTo>
                                  <a:pt x="2470" y="0"/>
                                </a:moveTo>
                                <a:lnTo>
                                  <a:pt x="24162" y="216"/>
                                </a:lnTo>
                                <a:lnTo>
                                  <a:pt x="45637" y="1105"/>
                                </a:lnTo>
                                <a:lnTo>
                                  <a:pt x="67113" y="2426"/>
                                </a:lnTo>
                                <a:lnTo>
                                  <a:pt x="88360" y="4204"/>
                                </a:lnTo>
                                <a:lnTo>
                                  <a:pt x="109391" y="6629"/>
                                </a:lnTo>
                                <a:lnTo>
                                  <a:pt x="130410" y="9512"/>
                                </a:lnTo>
                                <a:lnTo>
                                  <a:pt x="151212" y="12827"/>
                                </a:lnTo>
                                <a:lnTo>
                                  <a:pt x="171799" y="16815"/>
                                </a:lnTo>
                                <a:lnTo>
                                  <a:pt x="192144" y="21234"/>
                                </a:lnTo>
                                <a:lnTo>
                                  <a:pt x="212287" y="26111"/>
                                </a:lnTo>
                                <a:lnTo>
                                  <a:pt x="232416" y="31420"/>
                                </a:lnTo>
                                <a:lnTo>
                                  <a:pt x="252317" y="37173"/>
                                </a:lnTo>
                                <a:lnTo>
                                  <a:pt x="271786" y="43586"/>
                                </a:lnTo>
                                <a:lnTo>
                                  <a:pt x="291243" y="50228"/>
                                </a:lnTo>
                                <a:lnTo>
                                  <a:pt x="310483" y="57531"/>
                                </a:lnTo>
                                <a:lnTo>
                                  <a:pt x="329495" y="65278"/>
                                </a:lnTo>
                                <a:lnTo>
                                  <a:pt x="348062" y="73241"/>
                                </a:lnTo>
                                <a:lnTo>
                                  <a:pt x="366630" y="81877"/>
                                </a:lnTo>
                                <a:lnTo>
                                  <a:pt x="384740" y="90729"/>
                                </a:lnTo>
                                <a:lnTo>
                                  <a:pt x="402863" y="100025"/>
                                </a:lnTo>
                                <a:lnTo>
                                  <a:pt x="420529" y="109982"/>
                                </a:lnTo>
                                <a:lnTo>
                                  <a:pt x="437978" y="120167"/>
                                </a:lnTo>
                                <a:lnTo>
                                  <a:pt x="455199" y="130785"/>
                                </a:lnTo>
                                <a:lnTo>
                                  <a:pt x="471976" y="141631"/>
                                </a:lnTo>
                                <a:lnTo>
                                  <a:pt x="488537" y="153136"/>
                                </a:lnTo>
                                <a:lnTo>
                                  <a:pt x="504869" y="164871"/>
                                </a:lnTo>
                                <a:lnTo>
                                  <a:pt x="520973" y="177038"/>
                                </a:lnTo>
                                <a:lnTo>
                                  <a:pt x="536632" y="189433"/>
                                </a:lnTo>
                                <a:lnTo>
                                  <a:pt x="552062" y="202260"/>
                                </a:lnTo>
                                <a:lnTo>
                                  <a:pt x="567048" y="215544"/>
                                </a:lnTo>
                                <a:lnTo>
                                  <a:pt x="581806" y="229045"/>
                                </a:lnTo>
                                <a:lnTo>
                                  <a:pt x="596347" y="242989"/>
                                </a:lnTo>
                                <a:lnTo>
                                  <a:pt x="610444" y="257149"/>
                                </a:lnTo>
                                <a:lnTo>
                                  <a:pt x="624084" y="271755"/>
                                </a:lnTo>
                                <a:lnTo>
                                  <a:pt x="637508" y="286804"/>
                                </a:lnTo>
                                <a:lnTo>
                                  <a:pt x="650487" y="301854"/>
                                </a:lnTo>
                                <a:lnTo>
                                  <a:pt x="663238" y="317564"/>
                                </a:lnTo>
                                <a:lnTo>
                                  <a:pt x="675532" y="333273"/>
                                </a:lnTo>
                                <a:lnTo>
                                  <a:pt x="687394" y="349428"/>
                                </a:lnTo>
                                <a:lnTo>
                                  <a:pt x="698798" y="365811"/>
                                </a:lnTo>
                                <a:lnTo>
                                  <a:pt x="709987" y="382410"/>
                                </a:lnTo>
                                <a:lnTo>
                                  <a:pt x="720718" y="399453"/>
                                </a:lnTo>
                                <a:lnTo>
                                  <a:pt x="731005" y="416712"/>
                                </a:lnTo>
                                <a:lnTo>
                                  <a:pt x="740848" y="434188"/>
                                </a:lnTo>
                                <a:lnTo>
                                  <a:pt x="750474" y="451891"/>
                                </a:lnTo>
                                <a:lnTo>
                                  <a:pt x="759415" y="470040"/>
                                </a:lnTo>
                                <a:lnTo>
                                  <a:pt x="768140" y="488188"/>
                                </a:lnTo>
                                <a:lnTo>
                                  <a:pt x="776192" y="506781"/>
                                </a:lnTo>
                                <a:lnTo>
                                  <a:pt x="784028" y="525589"/>
                                </a:lnTo>
                                <a:lnTo>
                                  <a:pt x="791407" y="544398"/>
                                </a:lnTo>
                                <a:lnTo>
                                  <a:pt x="798112" y="563651"/>
                                </a:lnTo>
                                <a:lnTo>
                                  <a:pt x="804602" y="582904"/>
                                </a:lnTo>
                                <a:lnTo>
                                  <a:pt x="810418" y="602602"/>
                                </a:lnTo>
                                <a:lnTo>
                                  <a:pt x="815791" y="622300"/>
                                </a:lnTo>
                                <a:lnTo>
                                  <a:pt x="820705" y="642442"/>
                                </a:lnTo>
                                <a:lnTo>
                                  <a:pt x="825176" y="662584"/>
                                </a:lnTo>
                                <a:lnTo>
                                  <a:pt x="829215" y="682942"/>
                                </a:lnTo>
                                <a:lnTo>
                                  <a:pt x="832567" y="703301"/>
                                </a:lnTo>
                                <a:lnTo>
                                  <a:pt x="835476" y="724104"/>
                                </a:lnTo>
                                <a:lnTo>
                                  <a:pt x="837927" y="744906"/>
                                </a:lnTo>
                                <a:lnTo>
                                  <a:pt x="839717" y="765924"/>
                                </a:lnTo>
                                <a:lnTo>
                                  <a:pt x="841292" y="786955"/>
                                </a:lnTo>
                                <a:lnTo>
                                  <a:pt x="841953" y="808419"/>
                                </a:lnTo>
                                <a:lnTo>
                                  <a:pt x="842181" y="829665"/>
                                </a:lnTo>
                                <a:lnTo>
                                  <a:pt x="841953" y="851128"/>
                                </a:lnTo>
                                <a:lnTo>
                                  <a:pt x="841292" y="872376"/>
                                </a:lnTo>
                                <a:lnTo>
                                  <a:pt x="839717" y="893623"/>
                                </a:lnTo>
                                <a:lnTo>
                                  <a:pt x="837927" y="914641"/>
                                </a:lnTo>
                                <a:lnTo>
                                  <a:pt x="835476" y="935444"/>
                                </a:lnTo>
                                <a:lnTo>
                                  <a:pt x="832567" y="956030"/>
                                </a:lnTo>
                                <a:lnTo>
                                  <a:pt x="829215" y="976604"/>
                                </a:lnTo>
                                <a:lnTo>
                                  <a:pt x="825176" y="996975"/>
                                </a:lnTo>
                                <a:lnTo>
                                  <a:pt x="820705" y="1017105"/>
                                </a:lnTo>
                                <a:lnTo>
                                  <a:pt x="815791" y="1037247"/>
                                </a:lnTo>
                                <a:lnTo>
                                  <a:pt x="810418" y="1056944"/>
                                </a:lnTo>
                                <a:lnTo>
                                  <a:pt x="804602" y="1076414"/>
                                </a:lnTo>
                                <a:lnTo>
                                  <a:pt x="798112" y="1095896"/>
                                </a:lnTo>
                                <a:lnTo>
                                  <a:pt x="791407" y="1115149"/>
                                </a:lnTo>
                                <a:lnTo>
                                  <a:pt x="784028" y="1133958"/>
                                </a:lnTo>
                                <a:lnTo>
                                  <a:pt x="776192" y="1152767"/>
                                </a:lnTo>
                                <a:lnTo>
                                  <a:pt x="768140" y="1171359"/>
                                </a:lnTo>
                                <a:lnTo>
                                  <a:pt x="759415" y="1189508"/>
                                </a:lnTo>
                                <a:lnTo>
                                  <a:pt x="750474" y="1207655"/>
                                </a:lnTo>
                                <a:lnTo>
                                  <a:pt x="740848" y="1225360"/>
                                </a:lnTo>
                                <a:lnTo>
                                  <a:pt x="731005" y="1242835"/>
                                </a:lnTo>
                                <a:lnTo>
                                  <a:pt x="720718" y="1260106"/>
                                </a:lnTo>
                                <a:lnTo>
                                  <a:pt x="709987" y="1277137"/>
                                </a:lnTo>
                                <a:lnTo>
                                  <a:pt x="698798" y="1293736"/>
                                </a:lnTo>
                                <a:lnTo>
                                  <a:pt x="687394" y="1310119"/>
                                </a:lnTo>
                                <a:lnTo>
                                  <a:pt x="675532" y="1326274"/>
                                </a:lnTo>
                                <a:lnTo>
                                  <a:pt x="663238" y="1341984"/>
                                </a:lnTo>
                                <a:lnTo>
                                  <a:pt x="650487" y="1357694"/>
                                </a:lnTo>
                                <a:lnTo>
                                  <a:pt x="637508" y="1372743"/>
                                </a:lnTo>
                                <a:lnTo>
                                  <a:pt x="624084" y="1387792"/>
                                </a:lnTo>
                                <a:lnTo>
                                  <a:pt x="610444" y="1402398"/>
                                </a:lnTo>
                                <a:lnTo>
                                  <a:pt x="596347" y="1416558"/>
                                </a:lnTo>
                                <a:lnTo>
                                  <a:pt x="581806" y="1430502"/>
                                </a:lnTo>
                                <a:lnTo>
                                  <a:pt x="567048" y="1444003"/>
                                </a:lnTo>
                                <a:lnTo>
                                  <a:pt x="552062" y="1457287"/>
                                </a:lnTo>
                                <a:lnTo>
                                  <a:pt x="536632" y="1470114"/>
                                </a:lnTo>
                                <a:lnTo>
                                  <a:pt x="520973" y="1482509"/>
                                </a:lnTo>
                                <a:lnTo>
                                  <a:pt x="504869" y="1494688"/>
                                </a:lnTo>
                                <a:lnTo>
                                  <a:pt x="488537" y="1506411"/>
                                </a:lnTo>
                                <a:lnTo>
                                  <a:pt x="471976" y="1517917"/>
                                </a:lnTo>
                                <a:lnTo>
                                  <a:pt x="455199" y="1528762"/>
                                </a:lnTo>
                                <a:lnTo>
                                  <a:pt x="437978" y="1539393"/>
                                </a:lnTo>
                                <a:lnTo>
                                  <a:pt x="420529" y="1549565"/>
                                </a:lnTo>
                                <a:lnTo>
                                  <a:pt x="402863" y="1559522"/>
                                </a:lnTo>
                                <a:lnTo>
                                  <a:pt x="384740" y="1568819"/>
                                </a:lnTo>
                                <a:lnTo>
                                  <a:pt x="366630" y="1577670"/>
                                </a:lnTo>
                                <a:lnTo>
                                  <a:pt x="348062" y="1586306"/>
                                </a:lnTo>
                                <a:lnTo>
                                  <a:pt x="329495" y="1594269"/>
                                </a:lnTo>
                                <a:lnTo>
                                  <a:pt x="310483" y="1602016"/>
                                </a:lnTo>
                                <a:lnTo>
                                  <a:pt x="291243" y="1609318"/>
                                </a:lnTo>
                                <a:lnTo>
                                  <a:pt x="271786" y="1615961"/>
                                </a:lnTo>
                                <a:lnTo>
                                  <a:pt x="252317" y="1622374"/>
                                </a:lnTo>
                                <a:lnTo>
                                  <a:pt x="232416" y="1628127"/>
                                </a:lnTo>
                                <a:lnTo>
                                  <a:pt x="212287" y="1633436"/>
                                </a:lnTo>
                                <a:lnTo>
                                  <a:pt x="192144" y="1638313"/>
                                </a:lnTo>
                                <a:lnTo>
                                  <a:pt x="171799" y="1642732"/>
                                </a:lnTo>
                                <a:lnTo>
                                  <a:pt x="151212" y="1646720"/>
                                </a:lnTo>
                                <a:lnTo>
                                  <a:pt x="130410" y="1650035"/>
                                </a:lnTo>
                                <a:lnTo>
                                  <a:pt x="109391" y="1652917"/>
                                </a:lnTo>
                                <a:lnTo>
                                  <a:pt x="88360" y="1655356"/>
                                </a:lnTo>
                                <a:lnTo>
                                  <a:pt x="67113" y="1657122"/>
                                </a:lnTo>
                                <a:lnTo>
                                  <a:pt x="45637" y="1658455"/>
                                </a:lnTo>
                                <a:lnTo>
                                  <a:pt x="24162" y="1659331"/>
                                </a:lnTo>
                                <a:lnTo>
                                  <a:pt x="2470" y="1659560"/>
                                </a:lnTo>
                                <a:lnTo>
                                  <a:pt x="0" y="1659533"/>
                                </a:lnTo>
                                <a:lnTo>
                                  <a:pt x="0" y="1635430"/>
                                </a:lnTo>
                                <a:lnTo>
                                  <a:pt x="6" y="1635430"/>
                                </a:lnTo>
                                <a:lnTo>
                                  <a:pt x="21253" y="1635214"/>
                                </a:lnTo>
                                <a:lnTo>
                                  <a:pt x="42284" y="1634325"/>
                                </a:lnTo>
                                <a:lnTo>
                                  <a:pt x="63087" y="1633220"/>
                                </a:lnTo>
                                <a:lnTo>
                                  <a:pt x="83661" y="1631226"/>
                                </a:lnTo>
                                <a:lnTo>
                                  <a:pt x="104248" y="1629017"/>
                                </a:lnTo>
                                <a:lnTo>
                                  <a:pt x="124593" y="1626134"/>
                                </a:lnTo>
                                <a:lnTo>
                                  <a:pt x="144951" y="1622818"/>
                                </a:lnTo>
                                <a:lnTo>
                                  <a:pt x="164865" y="1619060"/>
                                </a:lnTo>
                                <a:lnTo>
                                  <a:pt x="184766" y="1614856"/>
                                </a:lnTo>
                                <a:lnTo>
                                  <a:pt x="204451" y="1609979"/>
                                </a:lnTo>
                                <a:lnTo>
                                  <a:pt x="223920" y="1604899"/>
                                </a:lnTo>
                                <a:lnTo>
                                  <a:pt x="243376" y="1599146"/>
                                </a:lnTo>
                                <a:lnTo>
                                  <a:pt x="262388" y="1592948"/>
                                </a:lnTo>
                                <a:lnTo>
                                  <a:pt x="281172" y="1586522"/>
                                </a:lnTo>
                                <a:lnTo>
                                  <a:pt x="299967" y="1579448"/>
                                </a:lnTo>
                                <a:lnTo>
                                  <a:pt x="318306" y="1571917"/>
                                </a:lnTo>
                                <a:lnTo>
                                  <a:pt x="336658" y="1564170"/>
                                </a:lnTo>
                                <a:lnTo>
                                  <a:pt x="354552" y="1555763"/>
                                </a:lnTo>
                                <a:lnTo>
                                  <a:pt x="372446" y="1547139"/>
                                </a:lnTo>
                                <a:lnTo>
                                  <a:pt x="389884" y="1537843"/>
                                </a:lnTo>
                                <a:lnTo>
                                  <a:pt x="407117" y="1528318"/>
                                </a:lnTo>
                                <a:lnTo>
                                  <a:pt x="424110" y="1518361"/>
                                </a:lnTo>
                                <a:lnTo>
                                  <a:pt x="440887" y="1508188"/>
                                </a:lnTo>
                                <a:lnTo>
                                  <a:pt x="457219" y="1497342"/>
                                </a:lnTo>
                                <a:lnTo>
                                  <a:pt x="473551" y="1486281"/>
                                </a:lnTo>
                                <a:lnTo>
                                  <a:pt x="489426" y="1474991"/>
                                </a:lnTo>
                                <a:lnTo>
                                  <a:pt x="505085" y="1463040"/>
                                </a:lnTo>
                                <a:lnTo>
                                  <a:pt x="520300" y="1450861"/>
                                </a:lnTo>
                                <a:lnTo>
                                  <a:pt x="535286" y="1438479"/>
                                </a:lnTo>
                                <a:lnTo>
                                  <a:pt x="550043" y="1425638"/>
                                </a:lnTo>
                                <a:lnTo>
                                  <a:pt x="564369" y="1412355"/>
                                </a:lnTo>
                                <a:lnTo>
                                  <a:pt x="578453" y="1398855"/>
                                </a:lnTo>
                                <a:lnTo>
                                  <a:pt x="592105" y="1384922"/>
                                </a:lnTo>
                                <a:lnTo>
                                  <a:pt x="605517" y="1370749"/>
                                </a:lnTo>
                                <a:lnTo>
                                  <a:pt x="618496" y="1356144"/>
                                </a:lnTo>
                                <a:lnTo>
                                  <a:pt x="631247" y="1341323"/>
                                </a:lnTo>
                                <a:lnTo>
                                  <a:pt x="643553" y="1326274"/>
                                </a:lnTo>
                                <a:lnTo>
                                  <a:pt x="655402" y="1310779"/>
                                </a:lnTo>
                                <a:lnTo>
                                  <a:pt x="667036" y="1295069"/>
                                </a:lnTo>
                                <a:lnTo>
                                  <a:pt x="678224" y="1279132"/>
                                </a:lnTo>
                                <a:lnTo>
                                  <a:pt x="688956" y="1262977"/>
                                </a:lnTo>
                                <a:lnTo>
                                  <a:pt x="699471" y="1246378"/>
                                </a:lnTo>
                                <a:lnTo>
                                  <a:pt x="709542" y="1229563"/>
                                </a:lnTo>
                                <a:lnTo>
                                  <a:pt x="719157" y="1212519"/>
                                </a:lnTo>
                                <a:lnTo>
                                  <a:pt x="728326" y="1195261"/>
                                </a:lnTo>
                                <a:lnTo>
                                  <a:pt x="737279" y="1177773"/>
                                </a:lnTo>
                                <a:lnTo>
                                  <a:pt x="745547" y="1159853"/>
                                </a:lnTo>
                                <a:lnTo>
                                  <a:pt x="753599" y="1141921"/>
                                </a:lnTo>
                                <a:lnTo>
                                  <a:pt x="761206" y="1123772"/>
                                </a:lnTo>
                                <a:lnTo>
                                  <a:pt x="768369" y="1105192"/>
                                </a:lnTo>
                                <a:lnTo>
                                  <a:pt x="774859" y="1086599"/>
                                </a:lnTo>
                                <a:lnTo>
                                  <a:pt x="781120" y="1067562"/>
                                </a:lnTo>
                                <a:lnTo>
                                  <a:pt x="786936" y="1048537"/>
                                </a:lnTo>
                                <a:lnTo>
                                  <a:pt x="792080" y="1029284"/>
                                </a:lnTo>
                                <a:lnTo>
                                  <a:pt x="796995" y="1009802"/>
                                </a:lnTo>
                                <a:lnTo>
                                  <a:pt x="801249" y="990333"/>
                                </a:lnTo>
                                <a:lnTo>
                                  <a:pt x="805047" y="970419"/>
                                </a:lnTo>
                                <a:lnTo>
                                  <a:pt x="808399" y="950494"/>
                                </a:lnTo>
                                <a:lnTo>
                                  <a:pt x="811307" y="930364"/>
                                </a:lnTo>
                                <a:lnTo>
                                  <a:pt x="813771" y="909993"/>
                                </a:lnTo>
                                <a:lnTo>
                                  <a:pt x="815562" y="889635"/>
                                </a:lnTo>
                                <a:lnTo>
                                  <a:pt x="816908" y="869061"/>
                                </a:lnTo>
                                <a:lnTo>
                                  <a:pt x="817582" y="848259"/>
                                </a:lnTo>
                                <a:lnTo>
                                  <a:pt x="817797" y="827456"/>
                                </a:lnTo>
                                <a:lnTo>
                                  <a:pt x="817582" y="806425"/>
                                </a:lnTo>
                                <a:lnTo>
                                  <a:pt x="816908" y="785851"/>
                                </a:lnTo>
                                <a:lnTo>
                                  <a:pt x="815562" y="765264"/>
                                </a:lnTo>
                                <a:lnTo>
                                  <a:pt x="813771" y="744690"/>
                                </a:lnTo>
                                <a:lnTo>
                                  <a:pt x="811307" y="724548"/>
                                </a:lnTo>
                                <a:lnTo>
                                  <a:pt x="808399" y="704405"/>
                                </a:lnTo>
                                <a:lnTo>
                                  <a:pt x="805047" y="684263"/>
                                </a:lnTo>
                                <a:lnTo>
                                  <a:pt x="801249" y="664565"/>
                                </a:lnTo>
                                <a:lnTo>
                                  <a:pt x="796995" y="644880"/>
                                </a:lnTo>
                                <a:lnTo>
                                  <a:pt x="792080" y="625399"/>
                                </a:lnTo>
                                <a:lnTo>
                                  <a:pt x="786936" y="606146"/>
                                </a:lnTo>
                                <a:lnTo>
                                  <a:pt x="781120" y="587121"/>
                                </a:lnTo>
                                <a:lnTo>
                                  <a:pt x="774859" y="568084"/>
                                </a:lnTo>
                                <a:lnTo>
                                  <a:pt x="768369" y="549491"/>
                                </a:lnTo>
                                <a:lnTo>
                                  <a:pt x="761206" y="531127"/>
                                </a:lnTo>
                                <a:lnTo>
                                  <a:pt x="753599" y="512750"/>
                                </a:lnTo>
                                <a:lnTo>
                                  <a:pt x="745547" y="494830"/>
                                </a:lnTo>
                                <a:lnTo>
                                  <a:pt x="737279" y="476910"/>
                                </a:lnTo>
                                <a:lnTo>
                                  <a:pt x="728326" y="459423"/>
                                </a:lnTo>
                                <a:lnTo>
                                  <a:pt x="719157" y="442163"/>
                                </a:lnTo>
                                <a:lnTo>
                                  <a:pt x="709542" y="425120"/>
                                </a:lnTo>
                                <a:lnTo>
                                  <a:pt x="699471" y="408305"/>
                                </a:lnTo>
                                <a:lnTo>
                                  <a:pt x="688956" y="391706"/>
                                </a:lnTo>
                                <a:lnTo>
                                  <a:pt x="678224" y="375552"/>
                                </a:lnTo>
                                <a:lnTo>
                                  <a:pt x="667036" y="359613"/>
                                </a:lnTo>
                                <a:lnTo>
                                  <a:pt x="655402" y="343903"/>
                                </a:lnTo>
                                <a:lnTo>
                                  <a:pt x="643553" y="328409"/>
                                </a:lnTo>
                                <a:lnTo>
                                  <a:pt x="631247" y="313360"/>
                                </a:lnTo>
                                <a:lnTo>
                                  <a:pt x="618496" y="298539"/>
                                </a:lnTo>
                                <a:lnTo>
                                  <a:pt x="605517" y="283934"/>
                                </a:lnTo>
                                <a:lnTo>
                                  <a:pt x="592105" y="269761"/>
                                </a:lnTo>
                                <a:lnTo>
                                  <a:pt x="578453" y="256045"/>
                                </a:lnTo>
                                <a:lnTo>
                                  <a:pt x="564369" y="242329"/>
                                </a:lnTo>
                                <a:lnTo>
                                  <a:pt x="550043" y="229260"/>
                                </a:lnTo>
                                <a:lnTo>
                                  <a:pt x="535286" y="216205"/>
                                </a:lnTo>
                                <a:lnTo>
                                  <a:pt x="520300" y="203810"/>
                                </a:lnTo>
                                <a:lnTo>
                                  <a:pt x="505085" y="191643"/>
                                </a:lnTo>
                                <a:lnTo>
                                  <a:pt x="489426" y="179692"/>
                                </a:lnTo>
                                <a:lnTo>
                                  <a:pt x="473551" y="168402"/>
                                </a:lnTo>
                                <a:lnTo>
                                  <a:pt x="457219" y="157340"/>
                                </a:lnTo>
                                <a:lnTo>
                                  <a:pt x="440887" y="146495"/>
                                </a:lnTo>
                                <a:lnTo>
                                  <a:pt x="424110" y="136322"/>
                                </a:lnTo>
                                <a:lnTo>
                                  <a:pt x="407117" y="126352"/>
                                </a:lnTo>
                                <a:lnTo>
                                  <a:pt x="389884" y="116840"/>
                                </a:lnTo>
                                <a:lnTo>
                                  <a:pt x="372446" y="107543"/>
                                </a:lnTo>
                                <a:lnTo>
                                  <a:pt x="354552" y="98920"/>
                                </a:lnTo>
                                <a:lnTo>
                                  <a:pt x="336658" y="90513"/>
                                </a:lnTo>
                                <a:lnTo>
                                  <a:pt x="318306" y="82766"/>
                                </a:lnTo>
                                <a:lnTo>
                                  <a:pt x="299967" y="75235"/>
                                </a:lnTo>
                                <a:lnTo>
                                  <a:pt x="281172" y="68161"/>
                                </a:lnTo>
                                <a:lnTo>
                                  <a:pt x="262388" y="61735"/>
                                </a:lnTo>
                                <a:lnTo>
                                  <a:pt x="243376" y="55537"/>
                                </a:lnTo>
                                <a:lnTo>
                                  <a:pt x="223920" y="49784"/>
                                </a:lnTo>
                                <a:lnTo>
                                  <a:pt x="204451" y="44691"/>
                                </a:lnTo>
                                <a:lnTo>
                                  <a:pt x="184766" y="39827"/>
                                </a:lnTo>
                                <a:lnTo>
                                  <a:pt x="164865" y="35623"/>
                                </a:lnTo>
                                <a:lnTo>
                                  <a:pt x="144951" y="31864"/>
                                </a:lnTo>
                                <a:lnTo>
                                  <a:pt x="124593" y="28537"/>
                                </a:lnTo>
                                <a:lnTo>
                                  <a:pt x="104248" y="25667"/>
                                </a:lnTo>
                                <a:lnTo>
                                  <a:pt x="83661" y="23457"/>
                                </a:lnTo>
                                <a:lnTo>
                                  <a:pt x="63087" y="21679"/>
                                </a:lnTo>
                                <a:lnTo>
                                  <a:pt x="42284" y="20358"/>
                                </a:lnTo>
                                <a:lnTo>
                                  <a:pt x="21253" y="19469"/>
                                </a:lnTo>
                                <a:lnTo>
                                  <a:pt x="6" y="19253"/>
                                </a:lnTo>
                                <a:lnTo>
                                  <a:pt x="0" y="19253"/>
                                </a:lnTo>
                                <a:lnTo>
                                  <a:pt x="0" y="24"/>
                                </a:lnTo>
                                <a:lnTo>
                                  <a:pt x="2470" y="0"/>
                                </a:lnTo>
                                <a:close/>
                              </a:path>
                            </a:pathLst>
                          </a:custGeom>
                          <a:ln w="0" cap="rnd">
                            <a:round/>
                          </a:ln>
                        </wps:spPr>
                        <wps:style>
                          <a:lnRef idx="0">
                            <a:srgbClr val="000000">
                              <a:alpha val="0"/>
                            </a:srgbClr>
                          </a:lnRef>
                          <a:fillRef idx="1">
                            <a:srgbClr val="737373"/>
                          </a:fillRef>
                          <a:effectRef idx="0">
                            <a:scrgbClr r="0" g="0" b="0"/>
                          </a:effectRef>
                          <a:fontRef idx="none"/>
                        </wps:style>
                        <wps:bodyPr/>
                      </wps:wsp>
                      <wps:wsp>
                        <wps:cNvPr id="162" name="Shape 162"/>
                        <wps:cNvSpPr/>
                        <wps:spPr>
                          <a:xfrm>
                            <a:off x="2716289" y="457327"/>
                            <a:ext cx="1679435" cy="1659560"/>
                          </a:xfrm>
                          <a:custGeom>
                            <a:avLst/>
                            <a:gdLst/>
                            <a:ahLst/>
                            <a:cxnLst/>
                            <a:rect l="0" t="0" r="0" b="0"/>
                            <a:pathLst>
                              <a:path w="1679435" h="1659560">
                                <a:moveTo>
                                  <a:pt x="0" y="829665"/>
                                </a:moveTo>
                                <a:lnTo>
                                  <a:pt x="228" y="851128"/>
                                </a:lnTo>
                                <a:lnTo>
                                  <a:pt x="1117" y="872376"/>
                                </a:lnTo>
                                <a:lnTo>
                                  <a:pt x="2464" y="893623"/>
                                </a:lnTo>
                                <a:lnTo>
                                  <a:pt x="4254" y="914641"/>
                                </a:lnTo>
                                <a:lnTo>
                                  <a:pt x="6705" y="935444"/>
                                </a:lnTo>
                                <a:lnTo>
                                  <a:pt x="9614" y="956030"/>
                                </a:lnTo>
                                <a:lnTo>
                                  <a:pt x="13195" y="976604"/>
                                </a:lnTo>
                                <a:lnTo>
                                  <a:pt x="17005" y="996975"/>
                                </a:lnTo>
                                <a:lnTo>
                                  <a:pt x="21475" y="1017105"/>
                                </a:lnTo>
                                <a:lnTo>
                                  <a:pt x="26391" y="1037247"/>
                                </a:lnTo>
                                <a:lnTo>
                                  <a:pt x="31762" y="1056944"/>
                                </a:lnTo>
                                <a:lnTo>
                                  <a:pt x="37808" y="1076414"/>
                                </a:lnTo>
                                <a:lnTo>
                                  <a:pt x="44069" y="1095896"/>
                                </a:lnTo>
                                <a:lnTo>
                                  <a:pt x="51003" y="1115149"/>
                                </a:lnTo>
                                <a:lnTo>
                                  <a:pt x="58153" y="1133958"/>
                                </a:lnTo>
                                <a:lnTo>
                                  <a:pt x="65989" y="1152767"/>
                                </a:lnTo>
                                <a:lnTo>
                                  <a:pt x="74270" y="1171359"/>
                                </a:lnTo>
                                <a:lnTo>
                                  <a:pt x="82766" y="1189508"/>
                                </a:lnTo>
                                <a:lnTo>
                                  <a:pt x="91935" y="1207655"/>
                                </a:lnTo>
                                <a:lnTo>
                                  <a:pt x="101333" y="1225360"/>
                                </a:lnTo>
                                <a:lnTo>
                                  <a:pt x="111176" y="1242835"/>
                                </a:lnTo>
                                <a:lnTo>
                                  <a:pt x="121463" y="1260106"/>
                                </a:lnTo>
                                <a:lnTo>
                                  <a:pt x="132194" y="1277137"/>
                                </a:lnTo>
                                <a:lnTo>
                                  <a:pt x="143383" y="1293736"/>
                                </a:lnTo>
                                <a:lnTo>
                                  <a:pt x="155016" y="1310119"/>
                                </a:lnTo>
                                <a:lnTo>
                                  <a:pt x="166865" y="1326274"/>
                                </a:lnTo>
                                <a:lnTo>
                                  <a:pt x="179172" y="1341984"/>
                                </a:lnTo>
                                <a:lnTo>
                                  <a:pt x="191694" y="1357694"/>
                                </a:lnTo>
                                <a:lnTo>
                                  <a:pt x="204673" y="1372743"/>
                                </a:lnTo>
                                <a:lnTo>
                                  <a:pt x="218097" y="1387792"/>
                                </a:lnTo>
                                <a:lnTo>
                                  <a:pt x="231965" y="1402398"/>
                                </a:lnTo>
                                <a:lnTo>
                                  <a:pt x="246050" y="1416558"/>
                                </a:lnTo>
                                <a:lnTo>
                                  <a:pt x="260375" y="1430502"/>
                                </a:lnTo>
                                <a:lnTo>
                                  <a:pt x="275133" y="1444003"/>
                                </a:lnTo>
                                <a:lnTo>
                                  <a:pt x="290119" y="1457287"/>
                                </a:lnTo>
                                <a:lnTo>
                                  <a:pt x="305562" y="1470114"/>
                                </a:lnTo>
                                <a:lnTo>
                                  <a:pt x="321208" y="1482509"/>
                                </a:lnTo>
                                <a:lnTo>
                                  <a:pt x="337324" y="1494688"/>
                                </a:lnTo>
                                <a:lnTo>
                                  <a:pt x="353644" y="1506411"/>
                                </a:lnTo>
                                <a:lnTo>
                                  <a:pt x="370205" y="1517917"/>
                                </a:lnTo>
                                <a:lnTo>
                                  <a:pt x="387197" y="1528762"/>
                                </a:lnTo>
                                <a:lnTo>
                                  <a:pt x="404432" y="1539393"/>
                                </a:lnTo>
                                <a:lnTo>
                                  <a:pt x="421868" y="1549565"/>
                                </a:lnTo>
                                <a:lnTo>
                                  <a:pt x="439547" y="1559522"/>
                                </a:lnTo>
                                <a:lnTo>
                                  <a:pt x="457441" y="1568819"/>
                                </a:lnTo>
                                <a:lnTo>
                                  <a:pt x="475780" y="1577670"/>
                                </a:lnTo>
                                <a:lnTo>
                                  <a:pt x="494119" y="1586306"/>
                                </a:lnTo>
                                <a:lnTo>
                                  <a:pt x="512915" y="1594269"/>
                                </a:lnTo>
                                <a:lnTo>
                                  <a:pt x="531927" y="1602016"/>
                                </a:lnTo>
                                <a:lnTo>
                                  <a:pt x="550938" y="1609318"/>
                                </a:lnTo>
                                <a:lnTo>
                                  <a:pt x="570395" y="1615961"/>
                                </a:lnTo>
                                <a:lnTo>
                                  <a:pt x="590080" y="1622374"/>
                                </a:lnTo>
                                <a:lnTo>
                                  <a:pt x="609765" y="1628127"/>
                                </a:lnTo>
                                <a:lnTo>
                                  <a:pt x="629895" y="1633436"/>
                                </a:lnTo>
                                <a:lnTo>
                                  <a:pt x="650037" y="1638313"/>
                                </a:lnTo>
                                <a:lnTo>
                                  <a:pt x="670611" y="1642732"/>
                                </a:lnTo>
                                <a:lnTo>
                                  <a:pt x="691185" y="1646720"/>
                                </a:lnTo>
                                <a:lnTo>
                                  <a:pt x="711771" y="1650035"/>
                                </a:lnTo>
                                <a:lnTo>
                                  <a:pt x="732803" y="1652917"/>
                                </a:lnTo>
                                <a:lnTo>
                                  <a:pt x="753821" y="1655356"/>
                                </a:lnTo>
                                <a:lnTo>
                                  <a:pt x="775068" y="1657122"/>
                                </a:lnTo>
                                <a:lnTo>
                                  <a:pt x="796544" y="1658455"/>
                                </a:lnTo>
                                <a:lnTo>
                                  <a:pt x="818019" y="1659331"/>
                                </a:lnTo>
                                <a:lnTo>
                                  <a:pt x="839724" y="1659560"/>
                                </a:lnTo>
                                <a:lnTo>
                                  <a:pt x="861416" y="1659331"/>
                                </a:lnTo>
                                <a:lnTo>
                                  <a:pt x="882891" y="1658455"/>
                                </a:lnTo>
                                <a:lnTo>
                                  <a:pt x="904367" y="1657122"/>
                                </a:lnTo>
                                <a:lnTo>
                                  <a:pt x="925614" y="1655356"/>
                                </a:lnTo>
                                <a:lnTo>
                                  <a:pt x="946645" y="1652917"/>
                                </a:lnTo>
                                <a:lnTo>
                                  <a:pt x="967664" y="1650035"/>
                                </a:lnTo>
                                <a:lnTo>
                                  <a:pt x="988466" y="1646720"/>
                                </a:lnTo>
                                <a:lnTo>
                                  <a:pt x="1009053" y="1642732"/>
                                </a:lnTo>
                                <a:lnTo>
                                  <a:pt x="1029398" y="1638313"/>
                                </a:lnTo>
                                <a:lnTo>
                                  <a:pt x="1049541" y="1633436"/>
                                </a:lnTo>
                                <a:lnTo>
                                  <a:pt x="1069670" y="1628127"/>
                                </a:lnTo>
                                <a:lnTo>
                                  <a:pt x="1089571" y="1622374"/>
                                </a:lnTo>
                                <a:lnTo>
                                  <a:pt x="1109040" y="1615961"/>
                                </a:lnTo>
                                <a:lnTo>
                                  <a:pt x="1128497" y="1609318"/>
                                </a:lnTo>
                                <a:lnTo>
                                  <a:pt x="1147737" y="1602016"/>
                                </a:lnTo>
                                <a:lnTo>
                                  <a:pt x="1166749" y="1594269"/>
                                </a:lnTo>
                                <a:lnTo>
                                  <a:pt x="1185316" y="1586306"/>
                                </a:lnTo>
                                <a:lnTo>
                                  <a:pt x="1203884" y="1577670"/>
                                </a:lnTo>
                                <a:lnTo>
                                  <a:pt x="1221994" y="1568819"/>
                                </a:lnTo>
                                <a:lnTo>
                                  <a:pt x="1240117" y="1559522"/>
                                </a:lnTo>
                                <a:lnTo>
                                  <a:pt x="1257783" y="1549565"/>
                                </a:lnTo>
                                <a:lnTo>
                                  <a:pt x="1275232" y="1539393"/>
                                </a:lnTo>
                                <a:lnTo>
                                  <a:pt x="1292453" y="1528762"/>
                                </a:lnTo>
                                <a:lnTo>
                                  <a:pt x="1309230" y="1517917"/>
                                </a:lnTo>
                                <a:lnTo>
                                  <a:pt x="1325791" y="1506411"/>
                                </a:lnTo>
                                <a:lnTo>
                                  <a:pt x="1342123" y="1494688"/>
                                </a:lnTo>
                                <a:lnTo>
                                  <a:pt x="1358227" y="1482509"/>
                                </a:lnTo>
                                <a:lnTo>
                                  <a:pt x="1373886" y="1470114"/>
                                </a:lnTo>
                                <a:lnTo>
                                  <a:pt x="1389316" y="1457287"/>
                                </a:lnTo>
                                <a:lnTo>
                                  <a:pt x="1404302" y="1444003"/>
                                </a:lnTo>
                                <a:lnTo>
                                  <a:pt x="1419060" y="1430502"/>
                                </a:lnTo>
                                <a:lnTo>
                                  <a:pt x="1433601" y="1416558"/>
                                </a:lnTo>
                                <a:lnTo>
                                  <a:pt x="1447698" y="1402398"/>
                                </a:lnTo>
                                <a:lnTo>
                                  <a:pt x="1461338" y="1387792"/>
                                </a:lnTo>
                                <a:lnTo>
                                  <a:pt x="1474762" y="1372743"/>
                                </a:lnTo>
                                <a:lnTo>
                                  <a:pt x="1487741" y="1357694"/>
                                </a:lnTo>
                                <a:lnTo>
                                  <a:pt x="1500492" y="1341984"/>
                                </a:lnTo>
                                <a:lnTo>
                                  <a:pt x="1512786" y="1326274"/>
                                </a:lnTo>
                                <a:lnTo>
                                  <a:pt x="1524648" y="1310119"/>
                                </a:lnTo>
                                <a:lnTo>
                                  <a:pt x="1536052" y="1293736"/>
                                </a:lnTo>
                                <a:lnTo>
                                  <a:pt x="1547241" y="1277137"/>
                                </a:lnTo>
                                <a:lnTo>
                                  <a:pt x="1557972" y="1260106"/>
                                </a:lnTo>
                                <a:lnTo>
                                  <a:pt x="1568259" y="1242835"/>
                                </a:lnTo>
                                <a:lnTo>
                                  <a:pt x="1578102" y="1225360"/>
                                </a:lnTo>
                                <a:lnTo>
                                  <a:pt x="1587728" y="1207655"/>
                                </a:lnTo>
                                <a:lnTo>
                                  <a:pt x="1596669" y="1189508"/>
                                </a:lnTo>
                                <a:lnTo>
                                  <a:pt x="1605394" y="1171359"/>
                                </a:lnTo>
                                <a:lnTo>
                                  <a:pt x="1613446" y="1152767"/>
                                </a:lnTo>
                                <a:lnTo>
                                  <a:pt x="1621282" y="1133958"/>
                                </a:lnTo>
                                <a:lnTo>
                                  <a:pt x="1628661" y="1115149"/>
                                </a:lnTo>
                                <a:lnTo>
                                  <a:pt x="1635366" y="1095896"/>
                                </a:lnTo>
                                <a:lnTo>
                                  <a:pt x="1641856" y="1076414"/>
                                </a:lnTo>
                                <a:lnTo>
                                  <a:pt x="1647672" y="1056944"/>
                                </a:lnTo>
                                <a:lnTo>
                                  <a:pt x="1653045" y="1037247"/>
                                </a:lnTo>
                                <a:lnTo>
                                  <a:pt x="1657959" y="1017105"/>
                                </a:lnTo>
                                <a:lnTo>
                                  <a:pt x="1662430" y="996975"/>
                                </a:lnTo>
                                <a:lnTo>
                                  <a:pt x="1666468" y="976604"/>
                                </a:lnTo>
                                <a:lnTo>
                                  <a:pt x="1669821" y="956030"/>
                                </a:lnTo>
                                <a:lnTo>
                                  <a:pt x="1672730" y="935444"/>
                                </a:lnTo>
                                <a:lnTo>
                                  <a:pt x="1675181" y="914641"/>
                                </a:lnTo>
                                <a:lnTo>
                                  <a:pt x="1676971" y="893623"/>
                                </a:lnTo>
                                <a:lnTo>
                                  <a:pt x="1678546" y="872376"/>
                                </a:lnTo>
                                <a:lnTo>
                                  <a:pt x="1679206" y="851128"/>
                                </a:lnTo>
                                <a:lnTo>
                                  <a:pt x="1679435" y="829665"/>
                                </a:lnTo>
                                <a:lnTo>
                                  <a:pt x="1679206" y="808419"/>
                                </a:lnTo>
                                <a:lnTo>
                                  <a:pt x="1678546" y="786955"/>
                                </a:lnTo>
                                <a:lnTo>
                                  <a:pt x="1676971" y="765924"/>
                                </a:lnTo>
                                <a:lnTo>
                                  <a:pt x="1675181" y="744906"/>
                                </a:lnTo>
                                <a:lnTo>
                                  <a:pt x="1672730" y="724104"/>
                                </a:lnTo>
                                <a:lnTo>
                                  <a:pt x="1669821" y="703301"/>
                                </a:lnTo>
                                <a:lnTo>
                                  <a:pt x="1666468" y="682942"/>
                                </a:lnTo>
                                <a:lnTo>
                                  <a:pt x="1662430" y="662584"/>
                                </a:lnTo>
                                <a:lnTo>
                                  <a:pt x="1657959" y="642442"/>
                                </a:lnTo>
                                <a:lnTo>
                                  <a:pt x="1653045" y="622300"/>
                                </a:lnTo>
                                <a:lnTo>
                                  <a:pt x="1647672" y="602602"/>
                                </a:lnTo>
                                <a:lnTo>
                                  <a:pt x="1641856" y="582904"/>
                                </a:lnTo>
                                <a:lnTo>
                                  <a:pt x="1635366" y="563651"/>
                                </a:lnTo>
                                <a:lnTo>
                                  <a:pt x="1628661" y="544398"/>
                                </a:lnTo>
                                <a:lnTo>
                                  <a:pt x="1621282" y="525589"/>
                                </a:lnTo>
                                <a:lnTo>
                                  <a:pt x="1613446" y="506781"/>
                                </a:lnTo>
                                <a:lnTo>
                                  <a:pt x="1605394" y="488188"/>
                                </a:lnTo>
                                <a:lnTo>
                                  <a:pt x="1596669" y="470040"/>
                                </a:lnTo>
                                <a:lnTo>
                                  <a:pt x="1587728" y="451891"/>
                                </a:lnTo>
                                <a:lnTo>
                                  <a:pt x="1578102" y="434188"/>
                                </a:lnTo>
                                <a:lnTo>
                                  <a:pt x="1568259" y="416712"/>
                                </a:lnTo>
                                <a:lnTo>
                                  <a:pt x="1557972" y="399453"/>
                                </a:lnTo>
                                <a:lnTo>
                                  <a:pt x="1547241" y="382410"/>
                                </a:lnTo>
                                <a:lnTo>
                                  <a:pt x="1536052" y="365811"/>
                                </a:lnTo>
                                <a:lnTo>
                                  <a:pt x="1524648" y="349428"/>
                                </a:lnTo>
                                <a:lnTo>
                                  <a:pt x="1512786" y="333273"/>
                                </a:lnTo>
                                <a:lnTo>
                                  <a:pt x="1500492" y="317564"/>
                                </a:lnTo>
                                <a:lnTo>
                                  <a:pt x="1487741" y="301854"/>
                                </a:lnTo>
                                <a:lnTo>
                                  <a:pt x="1474762" y="286804"/>
                                </a:lnTo>
                                <a:lnTo>
                                  <a:pt x="1461338" y="271755"/>
                                </a:lnTo>
                                <a:lnTo>
                                  <a:pt x="1447698" y="257149"/>
                                </a:lnTo>
                                <a:lnTo>
                                  <a:pt x="1433601" y="242989"/>
                                </a:lnTo>
                                <a:lnTo>
                                  <a:pt x="1419060" y="229045"/>
                                </a:lnTo>
                                <a:lnTo>
                                  <a:pt x="1404302" y="215544"/>
                                </a:lnTo>
                                <a:lnTo>
                                  <a:pt x="1389316" y="202260"/>
                                </a:lnTo>
                                <a:lnTo>
                                  <a:pt x="1373886" y="189433"/>
                                </a:lnTo>
                                <a:lnTo>
                                  <a:pt x="1358227" y="177038"/>
                                </a:lnTo>
                                <a:lnTo>
                                  <a:pt x="1342123" y="164871"/>
                                </a:lnTo>
                                <a:lnTo>
                                  <a:pt x="1325791" y="153136"/>
                                </a:lnTo>
                                <a:lnTo>
                                  <a:pt x="1309230" y="141631"/>
                                </a:lnTo>
                                <a:lnTo>
                                  <a:pt x="1292453" y="130785"/>
                                </a:lnTo>
                                <a:lnTo>
                                  <a:pt x="1275232" y="120167"/>
                                </a:lnTo>
                                <a:lnTo>
                                  <a:pt x="1257783" y="109982"/>
                                </a:lnTo>
                                <a:lnTo>
                                  <a:pt x="1240117" y="100025"/>
                                </a:lnTo>
                                <a:lnTo>
                                  <a:pt x="1221994" y="90729"/>
                                </a:lnTo>
                                <a:lnTo>
                                  <a:pt x="1203884" y="81877"/>
                                </a:lnTo>
                                <a:lnTo>
                                  <a:pt x="1185316" y="73241"/>
                                </a:lnTo>
                                <a:lnTo>
                                  <a:pt x="1166749" y="65278"/>
                                </a:lnTo>
                                <a:lnTo>
                                  <a:pt x="1147737" y="57531"/>
                                </a:lnTo>
                                <a:lnTo>
                                  <a:pt x="1128497" y="50228"/>
                                </a:lnTo>
                                <a:lnTo>
                                  <a:pt x="1109040" y="43586"/>
                                </a:lnTo>
                                <a:lnTo>
                                  <a:pt x="1089571" y="37173"/>
                                </a:lnTo>
                                <a:lnTo>
                                  <a:pt x="1069670" y="31420"/>
                                </a:lnTo>
                                <a:lnTo>
                                  <a:pt x="1049541" y="26111"/>
                                </a:lnTo>
                                <a:lnTo>
                                  <a:pt x="1029398" y="21234"/>
                                </a:lnTo>
                                <a:lnTo>
                                  <a:pt x="1009053" y="16815"/>
                                </a:lnTo>
                                <a:lnTo>
                                  <a:pt x="988466" y="12827"/>
                                </a:lnTo>
                                <a:lnTo>
                                  <a:pt x="967664" y="9512"/>
                                </a:lnTo>
                                <a:lnTo>
                                  <a:pt x="946645" y="6629"/>
                                </a:lnTo>
                                <a:lnTo>
                                  <a:pt x="925614" y="4204"/>
                                </a:lnTo>
                                <a:lnTo>
                                  <a:pt x="904367" y="2426"/>
                                </a:lnTo>
                                <a:lnTo>
                                  <a:pt x="882891" y="1105"/>
                                </a:lnTo>
                                <a:lnTo>
                                  <a:pt x="861416" y="216"/>
                                </a:lnTo>
                                <a:lnTo>
                                  <a:pt x="839724" y="0"/>
                                </a:lnTo>
                                <a:lnTo>
                                  <a:pt x="818019" y="216"/>
                                </a:lnTo>
                                <a:lnTo>
                                  <a:pt x="796544" y="1105"/>
                                </a:lnTo>
                                <a:lnTo>
                                  <a:pt x="775068" y="2426"/>
                                </a:lnTo>
                                <a:lnTo>
                                  <a:pt x="753821" y="4204"/>
                                </a:lnTo>
                                <a:lnTo>
                                  <a:pt x="732803" y="6629"/>
                                </a:lnTo>
                                <a:lnTo>
                                  <a:pt x="711771" y="9512"/>
                                </a:lnTo>
                                <a:lnTo>
                                  <a:pt x="691185" y="12827"/>
                                </a:lnTo>
                                <a:lnTo>
                                  <a:pt x="670611" y="16815"/>
                                </a:lnTo>
                                <a:lnTo>
                                  <a:pt x="650037" y="21234"/>
                                </a:lnTo>
                                <a:lnTo>
                                  <a:pt x="629895" y="26111"/>
                                </a:lnTo>
                                <a:lnTo>
                                  <a:pt x="609765" y="31420"/>
                                </a:lnTo>
                                <a:lnTo>
                                  <a:pt x="590080" y="37173"/>
                                </a:lnTo>
                                <a:lnTo>
                                  <a:pt x="570395" y="43586"/>
                                </a:lnTo>
                                <a:lnTo>
                                  <a:pt x="550938" y="50228"/>
                                </a:lnTo>
                                <a:lnTo>
                                  <a:pt x="531927" y="57531"/>
                                </a:lnTo>
                                <a:lnTo>
                                  <a:pt x="512915" y="65278"/>
                                </a:lnTo>
                                <a:lnTo>
                                  <a:pt x="494119" y="73241"/>
                                </a:lnTo>
                                <a:lnTo>
                                  <a:pt x="475780" y="81877"/>
                                </a:lnTo>
                                <a:lnTo>
                                  <a:pt x="457441" y="90729"/>
                                </a:lnTo>
                                <a:lnTo>
                                  <a:pt x="439547" y="100025"/>
                                </a:lnTo>
                                <a:lnTo>
                                  <a:pt x="421868" y="109982"/>
                                </a:lnTo>
                                <a:lnTo>
                                  <a:pt x="404432" y="120167"/>
                                </a:lnTo>
                                <a:lnTo>
                                  <a:pt x="387197" y="130785"/>
                                </a:lnTo>
                                <a:lnTo>
                                  <a:pt x="370205" y="141631"/>
                                </a:lnTo>
                                <a:lnTo>
                                  <a:pt x="353644" y="153136"/>
                                </a:lnTo>
                                <a:lnTo>
                                  <a:pt x="337324" y="164871"/>
                                </a:lnTo>
                                <a:lnTo>
                                  <a:pt x="321208" y="177038"/>
                                </a:lnTo>
                                <a:lnTo>
                                  <a:pt x="305562" y="189433"/>
                                </a:lnTo>
                                <a:lnTo>
                                  <a:pt x="290119" y="202260"/>
                                </a:lnTo>
                                <a:lnTo>
                                  <a:pt x="275133" y="215544"/>
                                </a:lnTo>
                                <a:lnTo>
                                  <a:pt x="260375" y="229045"/>
                                </a:lnTo>
                                <a:lnTo>
                                  <a:pt x="246050" y="242989"/>
                                </a:lnTo>
                                <a:lnTo>
                                  <a:pt x="231965" y="257149"/>
                                </a:lnTo>
                                <a:lnTo>
                                  <a:pt x="218097" y="271755"/>
                                </a:lnTo>
                                <a:lnTo>
                                  <a:pt x="204673" y="286804"/>
                                </a:lnTo>
                                <a:lnTo>
                                  <a:pt x="191694" y="301854"/>
                                </a:lnTo>
                                <a:lnTo>
                                  <a:pt x="179172" y="317564"/>
                                </a:lnTo>
                                <a:lnTo>
                                  <a:pt x="166865" y="333273"/>
                                </a:lnTo>
                                <a:lnTo>
                                  <a:pt x="155016" y="349428"/>
                                </a:lnTo>
                                <a:lnTo>
                                  <a:pt x="143383" y="365811"/>
                                </a:lnTo>
                                <a:lnTo>
                                  <a:pt x="132194" y="382410"/>
                                </a:lnTo>
                                <a:lnTo>
                                  <a:pt x="121463" y="399453"/>
                                </a:lnTo>
                                <a:lnTo>
                                  <a:pt x="111176" y="416712"/>
                                </a:lnTo>
                                <a:lnTo>
                                  <a:pt x="101333" y="434188"/>
                                </a:lnTo>
                                <a:lnTo>
                                  <a:pt x="91935" y="451891"/>
                                </a:lnTo>
                                <a:lnTo>
                                  <a:pt x="82766" y="470040"/>
                                </a:lnTo>
                                <a:lnTo>
                                  <a:pt x="74270" y="488188"/>
                                </a:lnTo>
                                <a:lnTo>
                                  <a:pt x="65989" y="506781"/>
                                </a:lnTo>
                                <a:lnTo>
                                  <a:pt x="58153" y="525589"/>
                                </a:lnTo>
                                <a:lnTo>
                                  <a:pt x="51003" y="544398"/>
                                </a:lnTo>
                                <a:lnTo>
                                  <a:pt x="44069" y="563651"/>
                                </a:lnTo>
                                <a:lnTo>
                                  <a:pt x="37808" y="582904"/>
                                </a:lnTo>
                                <a:lnTo>
                                  <a:pt x="31762" y="602602"/>
                                </a:lnTo>
                                <a:lnTo>
                                  <a:pt x="26391" y="622300"/>
                                </a:lnTo>
                                <a:lnTo>
                                  <a:pt x="21475" y="642442"/>
                                </a:lnTo>
                                <a:lnTo>
                                  <a:pt x="17005" y="662584"/>
                                </a:lnTo>
                                <a:lnTo>
                                  <a:pt x="13195" y="682942"/>
                                </a:lnTo>
                                <a:lnTo>
                                  <a:pt x="9614" y="703301"/>
                                </a:lnTo>
                                <a:lnTo>
                                  <a:pt x="6705" y="724104"/>
                                </a:lnTo>
                                <a:lnTo>
                                  <a:pt x="4254" y="744906"/>
                                </a:lnTo>
                                <a:lnTo>
                                  <a:pt x="2464" y="765924"/>
                                </a:lnTo>
                                <a:lnTo>
                                  <a:pt x="1117" y="786955"/>
                                </a:lnTo>
                                <a:lnTo>
                                  <a:pt x="228" y="808419"/>
                                </a:lnTo>
                                <a:lnTo>
                                  <a:pt x="0" y="829665"/>
                                </a:lnTo>
                              </a:path>
                            </a:pathLst>
                          </a:custGeom>
                          <a:ln w="1511" cap="rnd">
                            <a:round/>
                          </a:ln>
                        </wps:spPr>
                        <wps:style>
                          <a:lnRef idx="1">
                            <a:srgbClr val="000000"/>
                          </a:lnRef>
                          <a:fillRef idx="0">
                            <a:srgbClr val="000000">
                              <a:alpha val="0"/>
                            </a:srgbClr>
                          </a:fillRef>
                          <a:effectRef idx="0">
                            <a:scrgbClr r="0" g="0" b="0"/>
                          </a:effectRef>
                          <a:fontRef idx="none"/>
                        </wps:style>
                        <wps:bodyPr/>
                      </wps:wsp>
                      <wps:wsp>
                        <wps:cNvPr id="163" name="Shape 163"/>
                        <wps:cNvSpPr/>
                        <wps:spPr>
                          <a:xfrm>
                            <a:off x="2735745" y="476580"/>
                            <a:ext cx="1635595" cy="1616177"/>
                          </a:xfrm>
                          <a:custGeom>
                            <a:avLst/>
                            <a:gdLst/>
                            <a:ahLst/>
                            <a:cxnLst/>
                            <a:rect l="0" t="0" r="0" b="0"/>
                            <a:pathLst>
                              <a:path w="1635595" h="1616177">
                                <a:moveTo>
                                  <a:pt x="0" y="808203"/>
                                </a:moveTo>
                                <a:lnTo>
                                  <a:pt x="457" y="787172"/>
                                </a:lnTo>
                                <a:lnTo>
                                  <a:pt x="1118" y="766598"/>
                                </a:lnTo>
                                <a:lnTo>
                                  <a:pt x="2464" y="746011"/>
                                </a:lnTo>
                                <a:lnTo>
                                  <a:pt x="4254" y="725437"/>
                                </a:lnTo>
                                <a:lnTo>
                                  <a:pt x="6718" y="705295"/>
                                </a:lnTo>
                                <a:lnTo>
                                  <a:pt x="9627" y="685152"/>
                                </a:lnTo>
                                <a:lnTo>
                                  <a:pt x="12979" y="665010"/>
                                </a:lnTo>
                                <a:lnTo>
                                  <a:pt x="16777" y="645312"/>
                                </a:lnTo>
                                <a:lnTo>
                                  <a:pt x="21031" y="625627"/>
                                </a:lnTo>
                                <a:lnTo>
                                  <a:pt x="25959" y="606146"/>
                                </a:lnTo>
                                <a:lnTo>
                                  <a:pt x="31102" y="586893"/>
                                </a:lnTo>
                                <a:lnTo>
                                  <a:pt x="36919" y="567868"/>
                                </a:lnTo>
                                <a:lnTo>
                                  <a:pt x="42952" y="548830"/>
                                </a:lnTo>
                                <a:lnTo>
                                  <a:pt x="49670" y="530238"/>
                                </a:lnTo>
                                <a:lnTo>
                                  <a:pt x="56820" y="511874"/>
                                </a:lnTo>
                                <a:lnTo>
                                  <a:pt x="64427" y="493497"/>
                                </a:lnTo>
                                <a:lnTo>
                                  <a:pt x="72250" y="475577"/>
                                </a:lnTo>
                                <a:lnTo>
                                  <a:pt x="80759" y="457657"/>
                                </a:lnTo>
                                <a:lnTo>
                                  <a:pt x="89484" y="440170"/>
                                </a:lnTo>
                                <a:lnTo>
                                  <a:pt x="98870" y="422910"/>
                                </a:lnTo>
                                <a:lnTo>
                                  <a:pt x="108496" y="405867"/>
                                </a:lnTo>
                                <a:lnTo>
                                  <a:pt x="118554" y="389052"/>
                                </a:lnTo>
                                <a:lnTo>
                                  <a:pt x="128854" y="372453"/>
                                </a:lnTo>
                                <a:lnTo>
                                  <a:pt x="139814" y="356298"/>
                                </a:lnTo>
                                <a:lnTo>
                                  <a:pt x="150990" y="340360"/>
                                </a:lnTo>
                                <a:lnTo>
                                  <a:pt x="162623" y="324650"/>
                                </a:lnTo>
                                <a:lnTo>
                                  <a:pt x="174485" y="309156"/>
                                </a:lnTo>
                                <a:lnTo>
                                  <a:pt x="186779" y="294107"/>
                                </a:lnTo>
                                <a:lnTo>
                                  <a:pt x="199530" y="279286"/>
                                </a:lnTo>
                                <a:lnTo>
                                  <a:pt x="212509" y="264681"/>
                                </a:lnTo>
                                <a:lnTo>
                                  <a:pt x="225933" y="250508"/>
                                </a:lnTo>
                                <a:lnTo>
                                  <a:pt x="239573" y="236792"/>
                                </a:lnTo>
                                <a:lnTo>
                                  <a:pt x="253670" y="223076"/>
                                </a:lnTo>
                                <a:lnTo>
                                  <a:pt x="267983" y="210007"/>
                                </a:lnTo>
                                <a:lnTo>
                                  <a:pt x="282740" y="196952"/>
                                </a:lnTo>
                                <a:lnTo>
                                  <a:pt x="297726" y="184557"/>
                                </a:lnTo>
                                <a:lnTo>
                                  <a:pt x="312941" y="172390"/>
                                </a:lnTo>
                                <a:lnTo>
                                  <a:pt x="328600" y="160439"/>
                                </a:lnTo>
                                <a:lnTo>
                                  <a:pt x="344488" y="149149"/>
                                </a:lnTo>
                                <a:lnTo>
                                  <a:pt x="360591" y="138087"/>
                                </a:lnTo>
                                <a:lnTo>
                                  <a:pt x="377139" y="127241"/>
                                </a:lnTo>
                                <a:lnTo>
                                  <a:pt x="393916" y="117069"/>
                                </a:lnTo>
                                <a:lnTo>
                                  <a:pt x="410921" y="107099"/>
                                </a:lnTo>
                                <a:lnTo>
                                  <a:pt x="428142" y="97587"/>
                                </a:lnTo>
                                <a:lnTo>
                                  <a:pt x="445592" y="88290"/>
                                </a:lnTo>
                                <a:lnTo>
                                  <a:pt x="463258" y="79667"/>
                                </a:lnTo>
                                <a:lnTo>
                                  <a:pt x="481381" y="71260"/>
                                </a:lnTo>
                                <a:lnTo>
                                  <a:pt x="499491" y="63513"/>
                                </a:lnTo>
                                <a:lnTo>
                                  <a:pt x="518058" y="55982"/>
                                </a:lnTo>
                                <a:lnTo>
                                  <a:pt x="536626" y="48908"/>
                                </a:lnTo>
                                <a:lnTo>
                                  <a:pt x="555638" y="42482"/>
                                </a:lnTo>
                                <a:lnTo>
                                  <a:pt x="574650" y="36284"/>
                                </a:lnTo>
                                <a:lnTo>
                                  <a:pt x="593890" y="30531"/>
                                </a:lnTo>
                                <a:lnTo>
                                  <a:pt x="613575" y="25438"/>
                                </a:lnTo>
                                <a:lnTo>
                                  <a:pt x="633260" y="20574"/>
                                </a:lnTo>
                                <a:lnTo>
                                  <a:pt x="653174" y="16370"/>
                                </a:lnTo>
                                <a:lnTo>
                                  <a:pt x="673075" y="12611"/>
                                </a:lnTo>
                                <a:lnTo>
                                  <a:pt x="693433" y="9284"/>
                                </a:lnTo>
                                <a:lnTo>
                                  <a:pt x="713791" y="6414"/>
                                </a:lnTo>
                                <a:lnTo>
                                  <a:pt x="734365" y="4204"/>
                                </a:lnTo>
                                <a:lnTo>
                                  <a:pt x="754952" y="2426"/>
                                </a:lnTo>
                                <a:lnTo>
                                  <a:pt x="775754" y="1105"/>
                                </a:lnTo>
                                <a:lnTo>
                                  <a:pt x="796773" y="216"/>
                                </a:lnTo>
                                <a:lnTo>
                                  <a:pt x="817804" y="0"/>
                                </a:lnTo>
                                <a:lnTo>
                                  <a:pt x="839051" y="216"/>
                                </a:lnTo>
                                <a:lnTo>
                                  <a:pt x="860082" y="1105"/>
                                </a:lnTo>
                                <a:lnTo>
                                  <a:pt x="880885" y="2426"/>
                                </a:lnTo>
                                <a:lnTo>
                                  <a:pt x="901459" y="4204"/>
                                </a:lnTo>
                                <a:lnTo>
                                  <a:pt x="922046" y="6414"/>
                                </a:lnTo>
                                <a:lnTo>
                                  <a:pt x="942391" y="9284"/>
                                </a:lnTo>
                                <a:lnTo>
                                  <a:pt x="962749" y="12611"/>
                                </a:lnTo>
                                <a:lnTo>
                                  <a:pt x="982663" y="16370"/>
                                </a:lnTo>
                                <a:lnTo>
                                  <a:pt x="1002564" y="20574"/>
                                </a:lnTo>
                                <a:lnTo>
                                  <a:pt x="1022248" y="25438"/>
                                </a:lnTo>
                                <a:lnTo>
                                  <a:pt x="1041717" y="30531"/>
                                </a:lnTo>
                                <a:lnTo>
                                  <a:pt x="1061174" y="36284"/>
                                </a:lnTo>
                                <a:lnTo>
                                  <a:pt x="1080186" y="42482"/>
                                </a:lnTo>
                                <a:lnTo>
                                  <a:pt x="1098969" y="48908"/>
                                </a:lnTo>
                                <a:lnTo>
                                  <a:pt x="1117765" y="55982"/>
                                </a:lnTo>
                                <a:lnTo>
                                  <a:pt x="1136104" y="63513"/>
                                </a:lnTo>
                                <a:lnTo>
                                  <a:pt x="1154456" y="71260"/>
                                </a:lnTo>
                                <a:lnTo>
                                  <a:pt x="1172350" y="79667"/>
                                </a:lnTo>
                                <a:lnTo>
                                  <a:pt x="1190244" y="88290"/>
                                </a:lnTo>
                                <a:lnTo>
                                  <a:pt x="1207681" y="97587"/>
                                </a:lnTo>
                                <a:lnTo>
                                  <a:pt x="1224915" y="107099"/>
                                </a:lnTo>
                                <a:lnTo>
                                  <a:pt x="1241908" y="117069"/>
                                </a:lnTo>
                                <a:lnTo>
                                  <a:pt x="1258684" y="127241"/>
                                </a:lnTo>
                                <a:lnTo>
                                  <a:pt x="1275017" y="138087"/>
                                </a:lnTo>
                                <a:lnTo>
                                  <a:pt x="1291349" y="149149"/>
                                </a:lnTo>
                                <a:lnTo>
                                  <a:pt x="1307224" y="160439"/>
                                </a:lnTo>
                                <a:lnTo>
                                  <a:pt x="1322883" y="172390"/>
                                </a:lnTo>
                                <a:lnTo>
                                  <a:pt x="1338097" y="184557"/>
                                </a:lnTo>
                                <a:lnTo>
                                  <a:pt x="1353083" y="196952"/>
                                </a:lnTo>
                                <a:lnTo>
                                  <a:pt x="1367841" y="210007"/>
                                </a:lnTo>
                                <a:lnTo>
                                  <a:pt x="1382166" y="223076"/>
                                </a:lnTo>
                                <a:lnTo>
                                  <a:pt x="1396251" y="236792"/>
                                </a:lnTo>
                                <a:lnTo>
                                  <a:pt x="1409903" y="250508"/>
                                </a:lnTo>
                                <a:lnTo>
                                  <a:pt x="1423314" y="264681"/>
                                </a:lnTo>
                                <a:lnTo>
                                  <a:pt x="1436294" y="279286"/>
                                </a:lnTo>
                                <a:lnTo>
                                  <a:pt x="1449045" y="294107"/>
                                </a:lnTo>
                                <a:lnTo>
                                  <a:pt x="1461351" y="309156"/>
                                </a:lnTo>
                                <a:lnTo>
                                  <a:pt x="1473200" y="324650"/>
                                </a:lnTo>
                                <a:lnTo>
                                  <a:pt x="1484833" y="340360"/>
                                </a:lnTo>
                                <a:lnTo>
                                  <a:pt x="1496022" y="356298"/>
                                </a:lnTo>
                                <a:lnTo>
                                  <a:pt x="1506753" y="372453"/>
                                </a:lnTo>
                                <a:lnTo>
                                  <a:pt x="1517269" y="389052"/>
                                </a:lnTo>
                                <a:lnTo>
                                  <a:pt x="1527340" y="405867"/>
                                </a:lnTo>
                                <a:lnTo>
                                  <a:pt x="1536954" y="422910"/>
                                </a:lnTo>
                                <a:lnTo>
                                  <a:pt x="1546124" y="440170"/>
                                </a:lnTo>
                                <a:lnTo>
                                  <a:pt x="1555077" y="457657"/>
                                </a:lnTo>
                                <a:lnTo>
                                  <a:pt x="1563345" y="475577"/>
                                </a:lnTo>
                                <a:lnTo>
                                  <a:pt x="1571396" y="493497"/>
                                </a:lnTo>
                                <a:lnTo>
                                  <a:pt x="1579004" y="511874"/>
                                </a:lnTo>
                                <a:lnTo>
                                  <a:pt x="1586167" y="530238"/>
                                </a:lnTo>
                                <a:lnTo>
                                  <a:pt x="1592656" y="548830"/>
                                </a:lnTo>
                                <a:lnTo>
                                  <a:pt x="1598918" y="567868"/>
                                </a:lnTo>
                                <a:lnTo>
                                  <a:pt x="1604734" y="586893"/>
                                </a:lnTo>
                                <a:lnTo>
                                  <a:pt x="1609877" y="606146"/>
                                </a:lnTo>
                                <a:lnTo>
                                  <a:pt x="1614793" y="625627"/>
                                </a:lnTo>
                                <a:lnTo>
                                  <a:pt x="1619047" y="645312"/>
                                </a:lnTo>
                                <a:lnTo>
                                  <a:pt x="1622844" y="665010"/>
                                </a:lnTo>
                                <a:lnTo>
                                  <a:pt x="1626197" y="685152"/>
                                </a:lnTo>
                                <a:lnTo>
                                  <a:pt x="1629105" y="705295"/>
                                </a:lnTo>
                                <a:lnTo>
                                  <a:pt x="1631569" y="725437"/>
                                </a:lnTo>
                                <a:lnTo>
                                  <a:pt x="1633360" y="746011"/>
                                </a:lnTo>
                                <a:lnTo>
                                  <a:pt x="1634706" y="766598"/>
                                </a:lnTo>
                                <a:lnTo>
                                  <a:pt x="1635379" y="787172"/>
                                </a:lnTo>
                                <a:lnTo>
                                  <a:pt x="1635595" y="808203"/>
                                </a:lnTo>
                                <a:lnTo>
                                  <a:pt x="1635379" y="829006"/>
                                </a:lnTo>
                                <a:lnTo>
                                  <a:pt x="1634706" y="849808"/>
                                </a:lnTo>
                                <a:lnTo>
                                  <a:pt x="1633360" y="870382"/>
                                </a:lnTo>
                                <a:lnTo>
                                  <a:pt x="1631569" y="890740"/>
                                </a:lnTo>
                                <a:lnTo>
                                  <a:pt x="1629105" y="911111"/>
                                </a:lnTo>
                                <a:lnTo>
                                  <a:pt x="1626197" y="931240"/>
                                </a:lnTo>
                                <a:lnTo>
                                  <a:pt x="1622844" y="951166"/>
                                </a:lnTo>
                                <a:lnTo>
                                  <a:pt x="1619047" y="971080"/>
                                </a:lnTo>
                                <a:lnTo>
                                  <a:pt x="1614793" y="990549"/>
                                </a:lnTo>
                                <a:lnTo>
                                  <a:pt x="1609877" y="1010031"/>
                                </a:lnTo>
                                <a:lnTo>
                                  <a:pt x="1604734" y="1029284"/>
                                </a:lnTo>
                                <a:lnTo>
                                  <a:pt x="1598918" y="1048309"/>
                                </a:lnTo>
                                <a:lnTo>
                                  <a:pt x="1592656" y="1067346"/>
                                </a:lnTo>
                                <a:lnTo>
                                  <a:pt x="1586167" y="1085939"/>
                                </a:lnTo>
                                <a:lnTo>
                                  <a:pt x="1579004" y="1104519"/>
                                </a:lnTo>
                                <a:lnTo>
                                  <a:pt x="1571396" y="1122668"/>
                                </a:lnTo>
                                <a:lnTo>
                                  <a:pt x="1563345" y="1140600"/>
                                </a:lnTo>
                                <a:lnTo>
                                  <a:pt x="1555077" y="1158520"/>
                                </a:lnTo>
                                <a:lnTo>
                                  <a:pt x="1546124" y="1176008"/>
                                </a:lnTo>
                                <a:lnTo>
                                  <a:pt x="1536954" y="1193266"/>
                                </a:lnTo>
                                <a:lnTo>
                                  <a:pt x="1527340" y="1210310"/>
                                </a:lnTo>
                                <a:lnTo>
                                  <a:pt x="1517269" y="1227125"/>
                                </a:lnTo>
                                <a:lnTo>
                                  <a:pt x="1506753" y="1243724"/>
                                </a:lnTo>
                                <a:lnTo>
                                  <a:pt x="1496022" y="1259879"/>
                                </a:lnTo>
                                <a:lnTo>
                                  <a:pt x="1484833" y="1275816"/>
                                </a:lnTo>
                                <a:lnTo>
                                  <a:pt x="1473200" y="1291526"/>
                                </a:lnTo>
                                <a:lnTo>
                                  <a:pt x="1461351" y="1307021"/>
                                </a:lnTo>
                                <a:lnTo>
                                  <a:pt x="1449045" y="1322070"/>
                                </a:lnTo>
                                <a:lnTo>
                                  <a:pt x="1436294" y="1336891"/>
                                </a:lnTo>
                                <a:lnTo>
                                  <a:pt x="1423314" y="1351496"/>
                                </a:lnTo>
                                <a:lnTo>
                                  <a:pt x="1409903" y="1365669"/>
                                </a:lnTo>
                                <a:lnTo>
                                  <a:pt x="1396251" y="1379602"/>
                                </a:lnTo>
                                <a:lnTo>
                                  <a:pt x="1382166" y="1393101"/>
                                </a:lnTo>
                                <a:lnTo>
                                  <a:pt x="1367841" y="1406385"/>
                                </a:lnTo>
                                <a:lnTo>
                                  <a:pt x="1353083" y="1419225"/>
                                </a:lnTo>
                                <a:lnTo>
                                  <a:pt x="1338097" y="1431608"/>
                                </a:lnTo>
                                <a:lnTo>
                                  <a:pt x="1322883" y="1443787"/>
                                </a:lnTo>
                                <a:lnTo>
                                  <a:pt x="1307224" y="1455738"/>
                                </a:lnTo>
                                <a:lnTo>
                                  <a:pt x="1291349" y="1467028"/>
                                </a:lnTo>
                                <a:lnTo>
                                  <a:pt x="1275017" y="1478089"/>
                                </a:lnTo>
                                <a:lnTo>
                                  <a:pt x="1258684" y="1488935"/>
                                </a:lnTo>
                                <a:lnTo>
                                  <a:pt x="1241908" y="1499108"/>
                                </a:lnTo>
                                <a:lnTo>
                                  <a:pt x="1224915" y="1509065"/>
                                </a:lnTo>
                                <a:lnTo>
                                  <a:pt x="1207681" y="1518590"/>
                                </a:lnTo>
                                <a:lnTo>
                                  <a:pt x="1190244" y="1527886"/>
                                </a:lnTo>
                                <a:lnTo>
                                  <a:pt x="1172350" y="1536510"/>
                                </a:lnTo>
                                <a:lnTo>
                                  <a:pt x="1154456" y="1544917"/>
                                </a:lnTo>
                                <a:lnTo>
                                  <a:pt x="1136104" y="1552664"/>
                                </a:lnTo>
                                <a:lnTo>
                                  <a:pt x="1117765" y="1560195"/>
                                </a:lnTo>
                                <a:lnTo>
                                  <a:pt x="1098969" y="1567269"/>
                                </a:lnTo>
                                <a:lnTo>
                                  <a:pt x="1080186" y="1573695"/>
                                </a:lnTo>
                                <a:lnTo>
                                  <a:pt x="1061174" y="1579893"/>
                                </a:lnTo>
                                <a:lnTo>
                                  <a:pt x="1041717" y="1585646"/>
                                </a:lnTo>
                                <a:lnTo>
                                  <a:pt x="1022248" y="1590726"/>
                                </a:lnTo>
                                <a:lnTo>
                                  <a:pt x="1002564" y="1595603"/>
                                </a:lnTo>
                                <a:lnTo>
                                  <a:pt x="982663" y="1599807"/>
                                </a:lnTo>
                                <a:lnTo>
                                  <a:pt x="962749" y="1603565"/>
                                </a:lnTo>
                                <a:lnTo>
                                  <a:pt x="942391" y="1606881"/>
                                </a:lnTo>
                                <a:lnTo>
                                  <a:pt x="922046" y="1609763"/>
                                </a:lnTo>
                                <a:lnTo>
                                  <a:pt x="901459" y="1611973"/>
                                </a:lnTo>
                                <a:lnTo>
                                  <a:pt x="880885" y="1613967"/>
                                </a:lnTo>
                                <a:lnTo>
                                  <a:pt x="860082" y="1615072"/>
                                </a:lnTo>
                                <a:lnTo>
                                  <a:pt x="839051" y="1615961"/>
                                </a:lnTo>
                                <a:lnTo>
                                  <a:pt x="817804" y="1616177"/>
                                </a:lnTo>
                                <a:lnTo>
                                  <a:pt x="796773" y="1615961"/>
                                </a:lnTo>
                                <a:lnTo>
                                  <a:pt x="775754" y="1615072"/>
                                </a:lnTo>
                                <a:lnTo>
                                  <a:pt x="754952" y="1613967"/>
                                </a:lnTo>
                                <a:lnTo>
                                  <a:pt x="734365" y="1611973"/>
                                </a:lnTo>
                                <a:lnTo>
                                  <a:pt x="713791" y="1609763"/>
                                </a:lnTo>
                                <a:lnTo>
                                  <a:pt x="693433" y="1606881"/>
                                </a:lnTo>
                                <a:lnTo>
                                  <a:pt x="673075" y="1603565"/>
                                </a:lnTo>
                                <a:lnTo>
                                  <a:pt x="653174" y="1599807"/>
                                </a:lnTo>
                                <a:lnTo>
                                  <a:pt x="633260" y="1595603"/>
                                </a:lnTo>
                                <a:lnTo>
                                  <a:pt x="613575" y="1590726"/>
                                </a:lnTo>
                                <a:lnTo>
                                  <a:pt x="593890" y="1585646"/>
                                </a:lnTo>
                                <a:lnTo>
                                  <a:pt x="574650" y="1579893"/>
                                </a:lnTo>
                                <a:lnTo>
                                  <a:pt x="555638" y="1573695"/>
                                </a:lnTo>
                                <a:lnTo>
                                  <a:pt x="536626" y="1567269"/>
                                </a:lnTo>
                                <a:lnTo>
                                  <a:pt x="518058" y="1560195"/>
                                </a:lnTo>
                                <a:lnTo>
                                  <a:pt x="499491" y="1552664"/>
                                </a:lnTo>
                                <a:lnTo>
                                  <a:pt x="481381" y="1544917"/>
                                </a:lnTo>
                                <a:lnTo>
                                  <a:pt x="463258" y="1536510"/>
                                </a:lnTo>
                                <a:lnTo>
                                  <a:pt x="445592" y="1527886"/>
                                </a:lnTo>
                                <a:lnTo>
                                  <a:pt x="428142" y="1518590"/>
                                </a:lnTo>
                                <a:lnTo>
                                  <a:pt x="410921" y="1509065"/>
                                </a:lnTo>
                                <a:lnTo>
                                  <a:pt x="393916" y="1499108"/>
                                </a:lnTo>
                                <a:lnTo>
                                  <a:pt x="377139" y="1488935"/>
                                </a:lnTo>
                                <a:lnTo>
                                  <a:pt x="360591" y="1478089"/>
                                </a:lnTo>
                                <a:lnTo>
                                  <a:pt x="344488" y="1467028"/>
                                </a:lnTo>
                                <a:lnTo>
                                  <a:pt x="328600" y="1455738"/>
                                </a:lnTo>
                                <a:lnTo>
                                  <a:pt x="312941" y="1443787"/>
                                </a:lnTo>
                                <a:lnTo>
                                  <a:pt x="297726" y="1431608"/>
                                </a:lnTo>
                                <a:lnTo>
                                  <a:pt x="282740" y="1419225"/>
                                </a:lnTo>
                                <a:lnTo>
                                  <a:pt x="267983" y="1406385"/>
                                </a:lnTo>
                                <a:lnTo>
                                  <a:pt x="253670" y="1393101"/>
                                </a:lnTo>
                                <a:lnTo>
                                  <a:pt x="239573" y="1379602"/>
                                </a:lnTo>
                                <a:lnTo>
                                  <a:pt x="225933" y="1365669"/>
                                </a:lnTo>
                                <a:lnTo>
                                  <a:pt x="212509" y="1351496"/>
                                </a:lnTo>
                                <a:lnTo>
                                  <a:pt x="199530" y="1336891"/>
                                </a:lnTo>
                                <a:lnTo>
                                  <a:pt x="186779" y="1322070"/>
                                </a:lnTo>
                                <a:lnTo>
                                  <a:pt x="174485" y="1307021"/>
                                </a:lnTo>
                                <a:lnTo>
                                  <a:pt x="162623" y="1291526"/>
                                </a:lnTo>
                                <a:lnTo>
                                  <a:pt x="150990" y="1275816"/>
                                </a:lnTo>
                                <a:lnTo>
                                  <a:pt x="139814" y="1259879"/>
                                </a:lnTo>
                                <a:lnTo>
                                  <a:pt x="128854" y="1243724"/>
                                </a:lnTo>
                                <a:lnTo>
                                  <a:pt x="118554" y="1227125"/>
                                </a:lnTo>
                                <a:lnTo>
                                  <a:pt x="108496" y="1210310"/>
                                </a:lnTo>
                                <a:lnTo>
                                  <a:pt x="98870" y="1193266"/>
                                </a:lnTo>
                                <a:lnTo>
                                  <a:pt x="89484" y="1176008"/>
                                </a:lnTo>
                                <a:lnTo>
                                  <a:pt x="80759" y="1158520"/>
                                </a:lnTo>
                                <a:lnTo>
                                  <a:pt x="72250" y="1140600"/>
                                </a:lnTo>
                                <a:lnTo>
                                  <a:pt x="64427" y="1122668"/>
                                </a:lnTo>
                                <a:lnTo>
                                  <a:pt x="56820" y="1104519"/>
                                </a:lnTo>
                                <a:lnTo>
                                  <a:pt x="49670" y="1085939"/>
                                </a:lnTo>
                                <a:lnTo>
                                  <a:pt x="42952" y="1067346"/>
                                </a:lnTo>
                                <a:lnTo>
                                  <a:pt x="36919" y="1048309"/>
                                </a:lnTo>
                                <a:lnTo>
                                  <a:pt x="31102" y="1029284"/>
                                </a:lnTo>
                                <a:lnTo>
                                  <a:pt x="25959" y="1010031"/>
                                </a:lnTo>
                                <a:lnTo>
                                  <a:pt x="21031" y="990549"/>
                                </a:lnTo>
                                <a:lnTo>
                                  <a:pt x="16777" y="971080"/>
                                </a:lnTo>
                                <a:lnTo>
                                  <a:pt x="12979" y="951166"/>
                                </a:lnTo>
                                <a:lnTo>
                                  <a:pt x="9627" y="931240"/>
                                </a:lnTo>
                                <a:lnTo>
                                  <a:pt x="6718" y="911111"/>
                                </a:lnTo>
                                <a:lnTo>
                                  <a:pt x="4254" y="890740"/>
                                </a:lnTo>
                                <a:lnTo>
                                  <a:pt x="2464" y="870382"/>
                                </a:lnTo>
                                <a:lnTo>
                                  <a:pt x="1118" y="849808"/>
                                </a:lnTo>
                                <a:lnTo>
                                  <a:pt x="457" y="829006"/>
                                </a:lnTo>
                                <a:lnTo>
                                  <a:pt x="0" y="808203"/>
                                </a:lnTo>
                              </a:path>
                            </a:pathLst>
                          </a:custGeom>
                          <a:ln w="1511" cap="rnd">
                            <a:round/>
                          </a:ln>
                        </wps:spPr>
                        <wps:style>
                          <a:lnRef idx="1">
                            <a:srgbClr val="000000"/>
                          </a:lnRef>
                          <a:fillRef idx="0">
                            <a:srgbClr val="000000">
                              <a:alpha val="0"/>
                            </a:srgbClr>
                          </a:fillRef>
                          <a:effectRef idx="0">
                            <a:scrgbClr r="0" g="0" b="0"/>
                          </a:effectRef>
                          <a:fontRef idx="none"/>
                        </wps:style>
                        <wps:bodyPr/>
                      </wps:wsp>
                      <wps:wsp>
                        <wps:cNvPr id="170" name="Rectangle 170"/>
                        <wps:cNvSpPr/>
                        <wps:spPr>
                          <a:xfrm>
                            <a:off x="2044700" y="1933956"/>
                            <a:ext cx="76010" cy="168349"/>
                          </a:xfrm>
                          <a:prstGeom prst="rect">
                            <a:avLst/>
                          </a:prstGeom>
                          <a:ln>
                            <a:noFill/>
                          </a:ln>
                        </wps:spPr>
                        <wps:txbx>
                          <w:txbxContent>
                            <w:p w14:paraId="1EB4622A" w14:textId="77777777" w:rsidR="00C417E1" w:rsidRDefault="00000000">
                              <w:pPr>
                                <w:spacing w:after="160"/>
                                <w:ind w:left="0" w:right="0" w:firstLine="0"/>
                              </w:pPr>
                              <w:r>
                                <w:rPr>
                                  <w:rFonts w:ascii="Times New Roman" w:eastAsia="Times New Roman" w:hAnsi="Times New Roman" w:cs="Times New Roman"/>
                                  <w:i/>
                                  <w:sz w:val="18"/>
                                </w:rPr>
                                <w:t>d</w:t>
                              </w:r>
                            </w:p>
                          </w:txbxContent>
                        </wps:txbx>
                        <wps:bodyPr horzOverflow="overflow" vert="horz" lIns="0" tIns="0" rIns="0" bIns="0" rtlCol="0">
                          <a:noAutofit/>
                        </wps:bodyPr>
                      </wps:wsp>
                      <wps:wsp>
                        <wps:cNvPr id="171" name="Rectangle 171"/>
                        <wps:cNvSpPr/>
                        <wps:spPr>
                          <a:xfrm>
                            <a:off x="2101088" y="1979868"/>
                            <a:ext cx="70123" cy="107556"/>
                          </a:xfrm>
                          <a:prstGeom prst="rect">
                            <a:avLst/>
                          </a:prstGeom>
                          <a:ln>
                            <a:noFill/>
                          </a:ln>
                        </wps:spPr>
                        <wps:txbx>
                          <w:txbxContent>
                            <w:p w14:paraId="2BB513D4" w14:textId="77777777" w:rsidR="00C417E1" w:rsidRDefault="00000000">
                              <w:pPr>
                                <w:spacing w:after="160"/>
                                <w:ind w:left="0" w:right="0" w:firstLine="0"/>
                              </w:pPr>
                              <w:r>
                                <w:rPr>
                                  <w:rFonts w:ascii="Times New Roman" w:eastAsia="Times New Roman" w:hAnsi="Times New Roman" w:cs="Times New Roman"/>
                                  <w:i/>
                                  <w:sz w:val="12"/>
                                </w:rPr>
                                <w:t>m</w:t>
                              </w:r>
                            </w:p>
                          </w:txbxContent>
                        </wps:txbx>
                        <wps:bodyPr horzOverflow="overflow" vert="horz" lIns="0" tIns="0" rIns="0" bIns="0" rtlCol="0">
                          <a:noAutofit/>
                        </wps:bodyPr>
                      </wps:wsp>
                      <wps:wsp>
                        <wps:cNvPr id="173" name="Shape 173"/>
                        <wps:cNvSpPr/>
                        <wps:spPr>
                          <a:xfrm>
                            <a:off x="0" y="2066925"/>
                            <a:ext cx="946785" cy="136525"/>
                          </a:xfrm>
                          <a:custGeom>
                            <a:avLst/>
                            <a:gdLst/>
                            <a:ahLst/>
                            <a:cxnLst/>
                            <a:rect l="0" t="0" r="0" b="0"/>
                            <a:pathLst>
                              <a:path w="946785" h="136525">
                                <a:moveTo>
                                  <a:pt x="0" y="0"/>
                                </a:moveTo>
                                <a:lnTo>
                                  <a:pt x="946785" y="0"/>
                                </a:lnTo>
                                <a:lnTo>
                                  <a:pt x="946785" y="7620"/>
                                </a:lnTo>
                                <a:lnTo>
                                  <a:pt x="7620" y="7620"/>
                                </a:lnTo>
                                <a:lnTo>
                                  <a:pt x="7620" y="128905"/>
                                </a:lnTo>
                                <a:lnTo>
                                  <a:pt x="946785" y="128905"/>
                                </a:lnTo>
                                <a:lnTo>
                                  <a:pt x="946785" y="136525"/>
                                </a:lnTo>
                                <a:lnTo>
                                  <a:pt x="0" y="136525"/>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4" name="Shape 174"/>
                        <wps:cNvSpPr/>
                        <wps:spPr>
                          <a:xfrm>
                            <a:off x="946785" y="2066925"/>
                            <a:ext cx="946785" cy="136525"/>
                          </a:xfrm>
                          <a:custGeom>
                            <a:avLst/>
                            <a:gdLst/>
                            <a:ahLst/>
                            <a:cxnLst/>
                            <a:rect l="0" t="0" r="0" b="0"/>
                            <a:pathLst>
                              <a:path w="946785" h="136525">
                                <a:moveTo>
                                  <a:pt x="0" y="0"/>
                                </a:moveTo>
                                <a:lnTo>
                                  <a:pt x="946785" y="0"/>
                                </a:lnTo>
                                <a:lnTo>
                                  <a:pt x="946785" y="136525"/>
                                </a:lnTo>
                                <a:lnTo>
                                  <a:pt x="0" y="136525"/>
                                </a:lnTo>
                                <a:lnTo>
                                  <a:pt x="0" y="128905"/>
                                </a:lnTo>
                                <a:lnTo>
                                  <a:pt x="939165" y="128905"/>
                                </a:lnTo>
                                <a:lnTo>
                                  <a:pt x="939165" y="7620"/>
                                </a:lnTo>
                                <a:lnTo>
                                  <a:pt x="0" y="762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5" name="Shape 175"/>
                        <wps:cNvSpPr/>
                        <wps:spPr>
                          <a:xfrm>
                            <a:off x="11684" y="1684655"/>
                            <a:ext cx="1871472" cy="385572"/>
                          </a:xfrm>
                          <a:custGeom>
                            <a:avLst/>
                            <a:gdLst/>
                            <a:ahLst/>
                            <a:cxnLst/>
                            <a:rect l="0" t="0" r="0" b="0"/>
                            <a:pathLst>
                              <a:path w="1871472" h="385572">
                                <a:moveTo>
                                  <a:pt x="0" y="0"/>
                                </a:moveTo>
                                <a:lnTo>
                                  <a:pt x="1871472" y="0"/>
                                </a:lnTo>
                                <a:lnTo>
                                  <a:pt x="1845564" y="22860"/>
                                </a:lnTo>
                                <a:lnTo>
                                  <a:pt x="1819656" y="47244"/>
                                </a:lnTo>
                                <a:lnTo>
                                  <a:pt x="1795272" y="68580"/>
                                </a:lnTo>
                                <a:lnTo>
                                  <a:pt x="1767840" y="91440"/>
                                </a:lnTo>
                                <a:lnTo>
                                  <a:pt x="1741932" y="111252"/>
                                </a:lnTo>
                                <a:lnTo>
                                  <a:pt x="1714500" y="131064"/>
                                </a:lnTo>
                                <a:lnTo>
                                  <a:pt x="1687068" y="150876"/>
                                </a:lnTo>
                                <a:lnTo>
                                  <a:pt x="1659636" y="169164"/>
                                </a:lnTo>
                                <a:lnTo>
                                  <a:pt x="1630680" y="185928"/>
                                </a:lnTo>
                                <a:lnTo>
                                  <a:pt x="1603248" y="204216"/>
                                </a:lnTo>
                                <a:lnTo>
                                  <a:pt x="1574292" y="219456"/>
                                </a:lnTo>
                                <a:lnTo>
                                  <a:pt x="1545336" y="234697"/>
                                </a:lnTo>
                                <a:lnTo>
                                  <a:pt x="1516380" y="249936"/>
                                </a:lnTo>
                                <a:lnTo>
                                  <a:pt x="1487424" y="263652"/>
                                </a:lnTo>
                                <a:lnTo>
                                  <a:pt x="1458468" y="277368"/>
                                </a:lnTo>
                                <a:lnTo>
                                  <a:pt x="1427988" y="289560"/>
                                </a:lnTo>
                                <a:lnTo>
                                  <a:pt x="1399032" y="301752"/>
                                </a:lnTo>
                                <a:lnTo>
                                  <a:pt x="1368552" y="312420"/>
                                </a:lnTo>
                                <a:lnTo>
                                  <a:pt x="1338072" y="323088"/>
                                </a:lnTo>
                                <a:lnTo>
                                  <a:pt x="1307592" y="332232"/>
                                </a:lnTo>
                                <a:lnTo>
                                  <a:pt x="1277112" y="339852"/>
                                </a:lnTo>
                                <a:lnTo>
                                  <a:pt x="1246632" y="348997"/>
                                </a:lnTo>
                                <a:lnTo>
                                  <a:pt x="1216152" y="355092"/>
                                </a:lnTo>
                                <a:lnTo>
                                  <a:pt x="1185672" y="362712"/>
                                </a:lnTo>
                                <a:lnTo>
                                  <a:pt x="1153668" y="367284"/>
                                </a:lnTo>
                                <a:lnTo>
                                  <a:pt x="1123188" y="373380"/>
                                </a:lnTo>
                                <a:lnTo>
                                  <a:pt x="1091184" y="376428"/>
                                </a:lnTo>
                                <a:lnTo>
                                  <a:pt x="1060704" y="381000"/>
                                </a:lnTo>
                                <a:lnTo>
                                  <a:pt x="1030224" y="382524"/>
                                </a:lnTo>
                                <a:lnTo>
                                  <a:pt x="998220" y="385572"/>
                                </a:lnTo>
                                <a:lnTo>
                                  <a:pt x="873252" y="385572"/>
                                </a:lnTo>
                                <a:lnTo>
                                  <a:pt x="841248" y="382524"/>
                                </a:lnTo>
                                <a:lnTo>
                                  <a:pt x="810768" y="381000"/>
                                </a:lnTo>
                                <a:lnTo>
                                  <a:pt x="778764" y="376428"/>
                                </a:lnTo>
                                <a:lnTo>
                                  <a:pt x="748284" y="373380"/>
                                </a:lnTo>
                                <a:lnTo>
                                  <a:pt x="716280" y="367284"/>
                                </a:lnTo>
                                <a:lnTo>
                                  <a:pt x="685800" y="362712"/>
                                </a:lnTo>
                                <a:lnTo>
                                  <a:pt x="655320" y="355092"/>
                                </a:lnTo>
                                <a:lnTo>
                                  <a:pt x="623316" y="348997"/>
                                </a:lnTo>
                                <a:lnTo>
                                  <a:pt x="592836" y="339852"/>
                                </a:lnTo>
                                <a:lnTo>
                                  <a:pt x="562356" y="332232"/>
                                </a:lnTo>
                                <a:lnTo>
                                  <a:pt x="531876" y="323088"/>
                                </a:lnTo>
                                <a:lnTo>
                                  <a:pt x="502920" y="312420"/>
                                </a:lnTo>
                                <a:lnTo>
                                  <a:pt x="472440" y="301752"/>
                                </a:lnTo>
                                <a:lnTo>
                                  <a:pt x="441960" y="289560"/>
                                </a:lnTo>
                                <a:lnTo>
                                  <a:pt x="413004" y="277368"/>
                                </a:lnTo>
                                <a:lnTo>
                                  <a:pt x="384048" y="263652"/>
                                </a:lnTo>
                                <a:lnTo>
                                  <a:pt x="353568" y="249936"/>
                                </a:lnTo>
                                <a:lnTo>
                                  <a:pt x="324612" y="234697"/>
                                </a:lnTo>
                                <a:lnTo>
                                  <a:pt x="295656" y="219456"/>
                                </a:lnTo>
                                <a:lnTo>
                                  <a:pt x="266700" y="204216"/>
                                </a:lnTo>
                                <a:lnTo>
                                  <a:pt x="239268" y="185928"/>
                                </a:lnTo>
                                <a:lnTo>
                                  <a:pt x="211836" y="169164"/>
                                </a:lnTo>
                                <a:lnTo>
                                  <a:pt x="184404" y="150876"/>
                                </a:lnTo>
                                <a:lnTo>
                                  <a:pt x="156972" y="131064"/>
                                </a:lnTo>
                                <a:lnTo>
                                  <a:pt x="129540" y="111252"/>
                                </a:lnTo>
                                <a:lnTo>
                                  <a:pt x="103632" y="91440"/>
                                </a:lnTo>
                                <a:lnTo>
                                  <a:pt x="76200" y="68580"/>
                                </a:lnTo>
                                <a:lnTo>
                                  <a:pt x="50292" y="47244"/>
                                </a:lnTo>
                                <a:lnTo>
                                  <a:pt x="24384" y="22860"/>
                                </a:lnTo>
                                <a:lnTo>
                                  <a:pt x="0"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76" name="Shape 176"/>
                        <wps:cNvSpPr/>
                        <wps:spPr>
                          <a:xfrm>
                            <a:off x="1778" y="1680845"/>
                            <a:ext cx="945325" cy="393700"/>
                          </a:xfrm>
                          <a:custGeom>
                            <a:avLst/>
                            <a:gdLst/>
                            <a:ahLst/>
                            <a:cxnLst/>
                            <a:rect l="0" t="0" r="0" b="0"/>
                            <a:pathLst>
                              <a:path w="945325" h="393700">
                                <a:moveTo>
                                  <a:pt x="0" y="0"/>
                                </a:moveTo>
                                <a:lnTo>
                                  <a:pt x="945325" y="0"/>
                                </a:lnTo>
                                <a:lnTo>
                                  <a:pt x="945325" y="7620"/>
                                </a:lnTo>
                                <a:lnTo>
                                  <a:pt x="19299" y="7620"/>
                                </a:lnTo>
                                <a:lnTo>
                                  <a:pt x="37338" y="24499"/>
                                </a:lnTo>
                                <a:lnTo>
                                  <a:pt x="37313" y="24473"/>
                                </a:lnTo>
                                <a:lnTo>
                                  <a:pt x="63030" y="47943"/>
                                </a:lnTo>
                                <a:lnTo>
                                  <a:pt x="62954" y="47879"/>
                                </a:lnTo>
                                <a:lnTo>
                                  <a:pt x="88595" y="70013"/>
                                </a:lnTo>
                                <a:lnTo>
                                  <a:pt x="115252" y="91580"/>
                                </a:lnTo>
                                <a:lnTo>
                                  <a:pt x="115202" y="91542"/>
                                </a:lnTo>
                                <a:lnTo>
                                  <a:pt x="141567" y="112154"/>
                                </a:lnTo>
                                <a:lnTo>
                                  <a:pt x="141440" y="112064"/>
                                </a:lnTo>
                                <a:lnTo>
                                  <a:pt x="168745" y="131737"/>
                                </a:lnTo>
                                <a:lnTo>
                                  <a:pt x="168732" y="131725"/>
                                </a:lnTo>
                                <a:lnTo>
                                  <a:pt x="196355" y="151397"/>
                                </a:lnTo>
                                <a:lnTo>
                                  <a:pt x="196253" y="151320"/>
                                </a:lnTo>
                                <a:lnTo>
                                  <a:pt x="223558" y="169405"/>
                                </a:lnTo>
                                <a:lnTo>
                                  <a:pt x="223507" y="169367"/>
                                </a:lnTo>
                                <a:lnTo>
                                  <a:pt x="251447" y="187134"/>
                                </a:lnTo>
                                <a:lnTo>
                                  <a:pt x="251396" y="187096"/>
                                </a:lnTo>
                                <a:lnTo>
                                  <a:pt x="279336" y="204229"/>
                                </a:lnTo>
                                <a:lnTo>
                                  <a:pt x="279260" y="204178"/>
                                </a:lnTo>
                                <a:lnTo>
                                  <a:pt x="307779" y="220642"/>
                                </a:lnTo>
                                <a:lnTo>
                                  <a:pt x="336906" y="235826"/>
                                </a:lnTo>
                                <a:lnTo>
                                  <a:pt x="336842" y="235788"/>
                                </a:lnTo>
                                <a:lnTo>
                                  <a:pt x="365430" y="250063"/>
                                </a:lnTo>
                                <a:lnTo>
                                  <a:pt x="365366" y="250037"/>
                                </a:lnTo>
                                <a:lnTo>
                                  <a:pt x="395224" y="264313"/>
                                </a:lnTo>
                                <a:lnTo>
                                  <a:pt x="395135" y="264275"/>
                                </a:lnTo>
                                <a:lnTo>
                                  <a:pt x="424040" y="277279"/>
                                </a:lnTo>
                                <a:lnTo>
                                  <a:pt x="423964" y="277254"/>
                                </a:lnTo>
                                <a:lnTo>
                                  <a:pt x="453748" y="289915"/>
                                </a:lnTo>
                                <a:lnTo>
                                  <a:pt x="483540" y="301307"/>
                                </a:lnTo>
                                <a:lnTo>
                                  <a:pt x="483527" y="301307"/>
                                </a:lnTo>
                                <a:lnTo>
                                  <a:pt x="513591" y="312688"/>
                                </a:lnTo>
                                <a:lnTo>
                                  <a:pt x="543626" y="322800"/>
                                </a:lnTo>
                                <a:lnTo>
                                  <a:pt x="574091" y="331991"/>
                                </a:lnTo>
                                <a:lnTo>
                                  <a:pt x="574027" y="331978"/>
                                </a:lnTo>
                                <a:lnTo>
                                  <a:pt x="604202" y="340538"/>
                                </a:lnTo>
                                <a:lnTo>
                                  <a:pt x="604114" y="340513"/>
                                </a:lnTo>
                                <a:lnTo>
                                  <a:pt x="634911" y="348450"/>
                                </a:lnTo>
                                <a:lnTo>
                                  <a:pt x="634848" y="348424"/>
                                </a:lnTo>
                                <a:lnTo>
                                  <a:pt x="665579" y="355712"/>
                                </a:lnTo>
                                <a:lnTo>
                                  <a:pt x="696341" y="362052"/>
                                </a:lnTo>
                                <a:lnTo>
                                  <a:pt x="696265" y="362039"/>
                                </a:lnTo>
                                <a:lnTo>
                                  <a:pt x="727062" y="367741"/>
                                </a:lnTo>
                                <a:lnTo>
                                  <a:pt x="726973" y="367729"/>
                                </a:lnTo>
                                <a:lnTo>
                                  <a:pt x="758419" y="372808"/>
                                </a:lnTo>
                                <a:lnTo>
                                  <a:pt x="758304" y="372783"/>
                                </a:lnTo>
                                <a:lnTo>
                                  <a:pt x="789432" y="376910"/>
                                </a:lnTo>
                                <a:lnTo>
                                  <a:pt x="789356" y="376898"/>
                                </a:lnTo>
                                <a:lnTo>
                                  <a:pt x="820413" y="380385"/>
                                </a:lnTo>
                                <a:lnTo>
                                  <a:pt x="851764" y="382600"/>
                                </a:lnTo>
                                <a:lnTo>
                                  <a:pt x="882879" y="384823"/>
                                </a:lnTo>
                                <a:lnTo>
                                  <a:pt x="882764" y="384810"/>
                                </a:lnTo>
                                <a:lnTo>
                                  <a:pt x="913879" y="386080"/>
                                </a:lnTo>
                                <a:lnTo>
                                  <a:pt x="945325" y="386080"/>
                                </a:lnTo>
                                <a:lnTo>
                                  <a:pt x="945325" y="393700"/>
                                </a:lnTo>
                                <a:lnTo>
                                  <a:pt x="913651" y="393700"/>
                                </a:lnTo>
                                <a:lnTo>
                                  <a:pt x="882396" y="392430"/>
                                </a:lnTo>
                                <a:lnTo>
                                  <a:pt x="851217" y="390195"/>
                                </a:lnTo>
                                <a:lnTo>
                                  <a:pt x="819709" y="387972"/>
                                </a:lnTo>
                                <a:lnTo>
                                  <a:pt x="788467" y="384467"/>
                                </a:lnTo>
                                <a:lnTo>
                                  <a:pt x="757250" y="380340"/>
                                </a:lnTo>
                                <a:lnTo>
                                  <a:pt x="725716" y="375247"/>
                                </a:lnTo>
                                <a:lnTo>
                                  <a:pt x="694843" y="369519"/>
                                </a:lnTo>
                                <a:lnTo>
                                  <a:pt x="663943" y="363156"/>
                                </a:lnTo>
                                <a:lnTo>
                                  <a:pt x="633044" y="355841"/>
                                </a:lnTo>
                                <a:lnTo>
                                  <a:pt x="602170" y="347891"/>
                                </a:lnTo>
                                <a:lnTo>
                                  <a:pt x="571919" y="339293"/>
                                </a:lnTo>
                                <a:lnTo>
                                  <a:pt x="541350" y="330073"/>
                                </a:lnTo>
                                <a:lnTo>
                                  <a:pt x="511061" y="319875"/>
                                </a:lnTo>
                                <a:lnTo>
                                  <a:pt x="480822" y="308432"/>
                                </a:lnTo>
                                <a:lnTo>
                                  <a:pt x="450901" y="296976"/>
                                </a:lnTo>
                                <a:lnTo>
                                  <a:pt x="420942" y="284252"/>
                                </a:lnTo>
                                <a:lnTo>
                                  <a:pt x="391973" y="271208"/>
                                </a:lnTo>
                                <a:lnTo>
                                  <a:pt x="362052" y="256896"/>
                                </a:lnTo>
                                <a:lnTo>
                                  <a:pt x="333413" y="242595"/>
                                </a:lnTo>
                                <a:lnTo>
                                  <a:pt x="304102" y="227317"/>
                                </a:lnTo>
                                <a:lnTo>
                                  <a:pt x="275399" y="210756"/>
                                </a:lnTo>
                                <a:lnTo>
                                  <a:pt x="247383" y="193573"/>
                                </a:lnTo>
                                <a:lnTo>
                                  <a:pt x="219392" y="175781"/>
                                </a:lnTo>
                                <a:lnTo>
                                  <a:pt x="191999" y="157645"/>
                                </a:lnTo>
                                <a:lnTo>
                                  <a:pt x="164300" y="137922"/>
                                </a:lnTo>
                                <a:lnTo>
                                  <a:pt x="136931" y="118211"/>
                                </a:lnTo>
                                <a:lnTo>
                                  <a:pt x="110490" y="97524"/>
                                </a:lnTo>
                                <a:lnTo>
                                  <a:pt x="83744" y="75895"/>
                                </a:lnTo>
                                <a:lnTo>
                                  <a:pt x="57937" y="53607"/>
                                </a:lnTo>
                                <a:lnTo>
                                  <a:pt x="32156" y="3008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7" name="Shape 177"/>
                        <wps:cNvSpPr/>
                        <wps:spPr>
                          <a:xfrm>
                            <a:off x="947102" y="1680845"/>
                            <a:ext cx="945325" cy="393700"/>
                          </a:xfrm>
                          <a:custGeom>
                            <a:avLst/>
                            <a:gdLst/>
                            <a:ahLst/>
                            <a:cxnLst/>
                            <a:rect l="0" t="0" r="0" b="0"/>
                            <a:pathLst>
                              <a:path w="945325" h="393700">
                                <a:moveTo>
                                  <a:pt x="0" y="0"/>
                                </a:moveTo>
                                <a:lnTo>
                                  <a:pt x="945325" y="0"/>
                                </a:lnTo>
                                <a:lnTo>
                                  <a:pt x="913168" y="30087"/>
                                </a:lnTo>
                                <a:lnTo>
                                  <a:pt x="887387" y="53607"/>
                                </a:lnTo>
                                <a:lnTo>
                                  <a:pt x="861593" y="75882"/>
                                </a:lnTo>
                                <a:lnTo>
                                  <a:pt x="835152" y="97524"/>
                                </a:lnTo>
                                <a:lnTo>
                                  <a:pt x="808380" y="118225"/>
                                </a:lnTo>
                                <a:lnTo>
                                  <a:pt x="780694" y="137935"/>
                                </a:lnTo>
                                <a:lnTo>
                                  <a:pt x="780745" y="137896"/>
                                </a:lnTo>
                                <a:lnTo>
                                  <a:pt x="753974" y="157632"/>
                                </a:lnTo>
                                <a:lnTo>
                                  <a:pt x="725919" y="175793"/>
                                </a:lnTo>
                                <a:lnTo>
                                  <a:pt x="697929" y="193586"/>
                                </a:lnTo>
                                <a:lnTo>
                                  <a:pt x="669595" y="210756"/>
                                </a:lnTo>
                                <a:lnTo>
                                  <a:pt x="640931" y="227305"/>
                                </a:lnTo>
                                <a:lnTo>
                                  <a:pt x="612242" y="242595"/>
                                </a:lnTo>
                                <a:lnTo>
                                  <a:pt x="583286" y="256896"/>
                                </a:lnTo>
                                <a:lnTo>
                                  <a:pt x="553987" y="271208"/>
                                </a:lnTo>
                                <a:lnTo>
                                  <a:pt x="524053" y="284252"/>
                                </a:lnTo>
                                <a:lnTo>
                                  <a:pt x="494437" y="296976"/>
                                </a:lnTo>
                                <a:lnTo>
                                  <a:pt x="464502" y="308432"/>
                                </a:lnTo>
                                <a:lnTo>
                                  <a:pt x="434264" y="319875"/>
                                </a:lnTo>
                                <a:lnTo>
                                  <a:pt x="403974" y="330073"/>
                                </a:lnTo>
                                <a:lnTo>
                                  <a:pt x="373406" y="339293"/>
                                </a:lnTo>
                                <a:lnTo>
                                  <a:pt x="343154" y="347891"/>
                                </a:lnTo>
                                <a:lnTo>
                                  <a:pt x="312280" y="355841"/>
                                </a:lnTo>
                                <a:lnTo>
                                  <a:pt x="281381" y="363156"/>
                                </a:lnTo>
                                <a:lnTo>
                                  <a:pt x="250482" y="369519"/>
                                </a:lnTo>
                                <a:lnTo>
                                  <a:pt x="219278" y="375247"/>
                                </a:lnTo>
                                <a:lnTo>
                                  <a:pt x="187757" y="380340"/>
                                </a:lnTo>
                                <a:lnTo>
                                  <a:pt x="156858" y="384467"/>
                                </a:lnTo>
                                <a:lnTo>
                                  <a:pt x="125311" y="387972"/>
                                </a:lnTo>
                                <a:lnTo>
                                  <a:pt x="94424" y="390195"/>
                                </a:lnTo>
                                <a:lnTo>
                                  <a:pt x="62929" y="392430"/>
                                </a:lnTo>
                                <a:lnTo>
                                  <a:pt x="31356" y="393700"/>
                                </a:lnTo>
                                <a:lnTo>
                                  <a:pt x="0" y="393700"/>
                                </a:lnTo>
                                <a:lnTo>
                                  <a:pt x="0" y="386080"/>
                                </a:lnTo>
                                <a:lnTo>
                                  <a:pt x="31128" y="386080"/>
                                </a:lnTo>
                                <a:lnTo>
                                  <a:pt x="62560" y="384810"/>
                                </a:lnTo>
                                <a:lnTo>
                                  <a:pt x="62446" y="384823"/>
                                </a:lnTo>
                                <a:lnTo>
                                  <a:pt x="93891" y="382600"/>
                                </a:lnTo>
                                <a:lnTo>
                                  <a:pt x="93878" y="382600"/>
                                </a:lnTo>
                                <a:lnTo>
                                  <a:pt x="124592" y="380385"/>
                                </a:lnTo>
                                <a:lnTo>
                                  <a:pt x="155969" y="376898"/>
                                </a:lnTo>
                                <a:lnTo>
                                  <a:pt x="155893" y="376910"/>
                                </a:lnTo>
                                <a:lnTo>
                                  <a:pt x="186690" y="372796"/>
                                </a:lnTo>
                                <a:lnTo>
                                  <a:pt x="186588" y="372808"/>
                                </a:lnTo>
                                <a:lnTo>
                                  <a:pt x="218034" y="367729"/>
                                </a:lnTo>
                                <a:lnTo>
                                  <a:pt x="217945" y="367741"/>
                                </a:lnTo>
                                <a:lnTo>
                                  <a:pt x="249072" y="362026"/>
                                </a:lnTo>
                                <a:lnTo>
                                  <a:pt x="248983" y="362052"/>
                                </a:lnTo>
                                <a:lnTo>
                                  <a:pt x="279745" y="355712"/>
                                </a:lnTo>
                                <a:lnTo>
                                  <a:pt x="310490" y="348424"/>
                                </a:lnTo>
                                <a:lnTo>
                                  <a:pt x="310413" y="348450"/>
                                </a:lnTo>
                                <a:lnTo>
                                  <a:pt x="341211" y="340513"/>
                                </a:lnTo>
                                <a:lnTo>
                                  <a:pt x="341122" y="340538"/>
                                </a:lnTo>
                                <a:lnTo>
                                  <a:pt x="371297" y="331978"/>
                                </a:lnTo>
                                <a:lnTo>
                                  <a:pt x="371234" y="331991"/>
                                </a:lnTo>
                                <a:lnTo>
                                  <a:pt x="401701" y="322800"/>
                                </a:lnTo>
                                <a:lnTo>
                                  <a:pt x="431733" y="312688"/>
                                </a:lnTo>
                                <a:lnTo>
                                  <a:pt x="461797" y="301307"/>
                                </a:lnTo>
                                <a:lnTo>
                                  <a:pt x="461785" y="301307"/>
                                </a:lnTo>
                                <a:lnTo>
                                  <a:pt x="491642" y="289890"/>
                                </a:lnTo>
                                <a:lnTo>
                                  <a:pt x="491503" y="289954"/>
                                </a:lnTo>
                                <a:lnTo>
                                  <a:pt x="521030" y="277254"/>
                                </a:lnTo>
                                <a:lnTo>
                                  <a:pt x="521018" y="277266"/>
                                </a:lnTo>
                                <a:lnTo>
                                  <a:pt x="550863" y="264261"/>
                                </a:lnTo>
                                <a:lnTo>
                                  <a:pt x="550710" y="264325"/>
                                </a:lnTo>
                                <a:lnTo>
                                  <a:pt x="579933" y="250051"/>
                                </a:lnTo>
                                <a:lnTo>
                                  <a:pt x="579907" y="250063"/>
                                </a:lnTo>
                                <a:lnTo>
                                  <a:pt x="608737" y="235825"/>
                                </a:lnTo>
                                <a:lnTo>
                                  <a:pt x="637231" y="220641"/>
                                </a:lnTo>
                                <a:lnTo>
                                  <a:pt x="665728" y="204189"/>
                                </a:lnTo>
                                <a:lnTo>
                                  <a:pt x="693941" y="187084"/>
                                </a:lnTo>
                                <a:lnTo>
                                  <a:pt x="693877" y="187134"/>
                                </a:lnTo>
                                <a:lnTo>
                                  <a:pt x="721817" y="169367"/>
                                </a:lnTo>
                                <a:lnTo>
                                  <a:pt x="721792" y="169380"/>
                                </a:lnTo>
                                <a:lnTo>
                                  <a:pt x="749735" y="151301"/>
                                </a:lnTo>
                                <a:lnTo>
                                  <a:pt x="776249" y="131750"/>
                                </a:lnTo>
                                <a:lnTo>
                                  <a:pt x="803897" y="112052"/>
                                </a:lnTo>
                                <a:lnTo>
                                  <a:pt x="803783" y="112141"/>
                                </a:lnTo>
                                <a:lnTo>
                                  <a:pt x="830453" y="91529"/>
                                </a:lnTo>
                                <a:lnTo>
                                  <a:pt x="830377" y="91592"/>
                                </a:lnTo>
                                <a:lnTo>
                                  <a:pt x="856684" y="70052"/>
                                </a:lnTo>
                                <a:lnTo>
                                  <a:pt x="882371" y="47879"/>
                                </a:lnTo>
                                <a:lnTo>
                                  <a:pt x="882294" y="47943"/>
                                </a:lnTo>
                                <a:lnTo>
                                  <a:pt x="908012" y="24473"/>
                                </a:lnTo>
                                <a:lnTo>
                                  <a:pt x="907987" y="24499"/>
                                </a:lnTo>
                                <a:lnTo>
                                  <a:pt x="926025" y="7620"/>
                                </a:lnTo>
                                <a:lnTo>
                                  <a:pt x="0" y="762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8" name="Shape 178"/>
                        <wps:cNvSpPr/>
                        <wps:spPr>
                          <a:xfrm>
                            <a:off x="941324" y="1969643"/>
                            <a:ext cx="10668" cy="86868"/>
                          </a:xfrm>
                          <a:custGeom>
                            <a:avLst/>
                            <a:gdLst/>
                            <a:ahLst/>
                            <a:cxnLst/>
                            <a:rect l="0" t="0" r="0" b="0"/>
                            <a:pathLst>
                              <a:path w="10668" h="86868">
                                <a:moveTo>
                                  <a:pt x="3048" y="0"/>
                                </a:moveTo>
                                <a:lnTo>
                                  <a:pt x="7620" y="0"/>
                                </a:lnTo>
                                <a:lnTo>
                                  <a:pt x="9144" y="1524"/>
                                </a:lnTo>
                                <a:lnTo>
                                  <a:pt x="10668" y="3048"/>
                                </a:lnTo>
                                <a:lnTo>
                                  <a:pt x="10668" y="6096"/>
                                </a:lnTo>
                                <a:lnTo>
                                  <a:pt x="10668" y="83820"/>
                                </a:lnTo>
                                <a:lnTo>
                                  <a:pt x="9144" y="86868"/>
                                </a:lnTo>
                                <a:lnTo>
                                  <a:pt x="1524" y="86868"/>
                                </a:lnTo>
                                <a:lnTo>
                                  <a:pt x="0" y="83820"/>
                                </a:lnTo>
                                <a:lnTo>
                                  <a:pt x="0" y="3048"/>
                                </a:lnTo>
                                <a:lnTo>
                                  <a:pt x="1524" y="1524"/>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9" name="Shape 179"/>
                        <wps:cNvSpPr/>
                        <wps:spPr>
                          <a:xfrm>
                            <a:off x="941324" y="1838579"/>
                            <a:ext cx="10668" cy="88392"/>
                          </a:xfrm>
                          <a:custGeom>
                            <a:avLst/>
                            <a:gdLst/>
                            <a:ahLst/>
                            <a:cxnLst/>
                            <a:rect l="0" t="0" r="0" b="0"/>
                            <a:pathLst>
                              <a:path w="10668" h="88392">
                                <a:moveTo>
                                  <a:pt x="3048" y="0"/>
                                </a:moveTo>
                                <a:lnTo>
                                  <a:pt x="7620" y="0"/>
                                </a:lnTo>
                                <a:lnTo>
                                  <a:pt x="9144" y="1524"/>
                                </a:lnTo>
                                <a:lnTo>
                                  <a:pt x="10668" y="3048"/>
                                </a:lnTo>
                                <a:lnTo>
                                  <a:pt x="10668" y="6097"/>
                                </a:lnTo>
                                <a:lnTo>
                                  <a:pt x="10668" y="83820"/>
                                </a:lnTo>
                                <a:lnTo>
                                  <a:pt x="9144" y="86868"/>
                                </a:lnTo>
                                <a:lnTo>
                                  <a:pt x="7620" y="86868"/>
                                </a:lnTo>
                                <a:lnTo>
                                  <a:pt x="6096" y="88392"/>
                                </a:lnTo>
                                <a:lnTo>
                                  <a:pt x="3048" y="86868"/>
                                </a:lnTo>
                                <a:lnTo>
                                  <a:pt x="1524" y="86868"/>
                                </a:lnTo>
                                <a:lnTo>
                                  <a:pt x="0" y="83820"/>
                                </a:lnTo>
                                <a:lnTo>
                                  <a:pt x="0" y="3048"/>
                                </a:lnTo>
                                <a:lnTo>
                                  <a:pt x="1524" y="1524"/>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0" name="Shape 180"/>
                        <wps:cNvSpPr/>
                        <wps:spPr>
                          <a:xfrm>
                            <a:off x="941324" y="1707515"/>
                            <a:ext cx="10668" cy="88392"/>
                          </a:xfrm>
                          <a:custGeom>
                            <a:avLst/>
                            <a:gdLst/>
                            <a:ahLst/>
                            <a:cxnLst/>
                            <a:rect l="0" t="0" r="0" b="0"/>
                            <a:pathLst>
                              <a:path w="10668" h="88392">
                                <a:moveTo>
                                  <a:pt x="3048" y="0"/>
                                </a:moveTo>
                                <a:lnTo>
                                  <a:pt x="7620" y="0"/>
                                </a:lnTo>
                                <a:lnTo>
                                  <a:pt x="9144" y="1524"/>
                                </a:lnTo>
                                <a:lnTo>
                                  <a:pt x="10668" y="4573"/>
                                </a:lnTo>
                                <a:lnTo>
                                  <a:pt x="10668" y="6097"/>
                                </a:lnTo>
                                <a:lnTo>
                                  <a:pt x="10668" y="83820"/>
                                </a:lnTo>
                                <a:lnTo>
                                  <a:pt x="9144" y="85344"/>
                                </a:lnTo>
                                <a:lnTo>
                                  <a:pt x="7620" y="86868"/>
                                </a:lnTo>
                                <a:lnTo>
                                  <a:pt x="6096" y="88392"/>
                                </a:lnTo>
                                <a:lnTo>
                                  <a:pt x="3048" y="86868"/>
                                </a:lnTo>
                                <a:lnTo>
                                  <a:pt x="1524" y="85344"/>
                                </a:lnTo>
                                <a:lnTo>
                                  <a:pt x="0" y="83820"/>
                                </a:lnTo>
                                <a:lnTo>
                                  <a:pt x="0" y="4573"/>
                                </a:lnTo>
                                <a:lnTo>
                                  <a:pt x="1524" y="1524"/>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1" name="Shape 181"/>
                        <wps:cNvSpPr/>
                        <wps:spPr>
                          <a:xfrm>
                            <a:off x="941324" y="1576452"/>
                            <a:ext cx="10668" cy="86868"/>
                          </a:xfrm>
                          <a:custGeom>
                            <a:avLst/>
                            <a:gdLst/>
                            <a:ahLst/>
                            <a:cxnLst/>
                            <a:rect l="0" t="0" r="0" b="0"/>
                            <a:pathLst>
                              <a:path w="10668" h="86868">
                                <a:moveTo>
                                  <a:pt x="3048" y="0"/>
                                </a:moveTo>
                                <a:lnTo>
                                  <a:pt x="7620" y="0"/>
                                </a:lnTo>
                                <a:lnTo>
                                  <a:pt x="9144" y="1524"/>
                                </a:lnTo>
                                <a:lnTo>
                                  <a:pt x="10668" y="3048"/>
                                </a:lnTo>
                                <a:lnTo>
                                  <a:pt x="10668" y="6096"/>
                                </a:lnTo>
                                <a:lnTo>
                                  <a:pt x="10668" y="83820"/>
                                </a:lnTo>
                                <a:lnTo>
                                  <a:pt x="9144" y="85344"/>
                                </a:lnTo>
                                <a:lnTo>
                                  <a:pt x="7620" y="86868"/>
                                </a:lnTo>
                                <a:lnTo>
                                  <a:pt x="3048" y="86868"/>
                                </a:lnTo>
                                <a:lnTo>
                                  <a:pt x="1524" y="85344"/>
                                </a:lnTo>
                                <a:lnTo>
                                  <a:pt x="0" y="83820"/>
                                </a:lnTo>
                                <a:lnTo>
                                  <a:pt x="0" y="3048"/>
                                </a:lnTo>
                                <a:lnTo>
                                  <a:pt x="1524" y="1524"/>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2" name="Shape 182"/>
                        <wps:cNvSpPr/>
                        <wps:spPr>
                          <a:xfrm>
                            <a:off x="941324" y="1445387"/>
                            <a:ext cx="10668" cy="86868"/>
                          </a:xfrm>
                          <a:custGeom>
                            <a:avLst/>
                            <a:gdLst/>
                            <a:ahLst/>
                            <a:cxnLst/>
                            <a:rect l="0" t="0" r="0" b="0"/>
                            <a:pathLst>
                              <a:path w="10668" h="86868">
                                <a:moveTo>
                                  <a:pt x="3048" y="0"/>
                                </a:moveTo>
                                <a:lnTo>
                                  <a:pt x="7620" y="0"/>
                                </a:lnTo>
                                <a:lnTo>
                                  <a:pt x="9144" y="1524"/>
                                </a:lnTo>
                                <a:lnTo>
                                  <a:pt x="10668" y="3048"/>
                                </a:lnTo>
                                <a:lnTo>
                                  <a:pt x="10668" y="6096"/>
                                </a:lnTo>
                                <a:lnTo>
                                  <a:pt x="10668" y="83820"/>
                                </a:lnTo>
                                <a:lnTo>
                                  <a:pt x="9144" y="86868"/>
                                </a:lnTo>
                                <a:lnTo>
                                  <a:pt x="1524" y="86868"/>
                                </a:lnTo>
                                <a:lnTo>
                                  <a:pt x="0" y="83820"/>
                                </a:lnTo>
                                <a:lnTo>
                                  <a:pt x="0" y="3048"/>
                                </a:lnTo>
                                <a:lnTo>
                                  <a:pt x="1524" y="1524"/>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3" name="Shape 183"/>
                        <wps:cNvSpPr/>
                        <wps:spPr>
                          <a:xfrm>
                            <a:off x="941324" y="1314323"/>
                            <a:ext cx="10668" cy="88392"/>
                          </a:xfrm>
                          <a:custGeom>
                            <a:avLst/>
                            <a:gdLst/>
                            <a:ahLst/>
                            <a:cxnLst/>
                            <a:rect l="0" t="0" r="0" b="0"/>
                            <a:pathLst>
                              <a:path w="10668" h="88392">
                                <a:moveTo>
                                  <a:pt x="3048" y="0"/>
                                </a:moveTo>
                                <a:lnTo>
                                  <a:pt x="7620" y="0"/>
                                </a:lnTo>
                                <a:lnTo>
                                  <a:pt x="9144" y="1524"/>
                                </a:lnTo>
                                <a:lnTo>
                                  <a:pt x="10668" y="3048"/>
                                </a:lnTo>
                                <a:lnTo>
                                  <a:pt x="10668" y="6096"/>
                                </a:lnTo>
                                <a:lnTo>
                                  <a:pt x="10668" y="83820"/>
                                </a:lnTo>
                                <a:lnTo>
                                  <a:pt x="9144" y="86868"/>
                                </a:lnTo>
                                <a:lnTo>
                                  <a:pt x="7620" y="86868"/>
                                </a:lnTo>
                                <a:lnTo>
                                  <a:pt x="6096" y="88392"/>
                                </a:lnTo>
                                <a:lnTo>
                                  <a:pt x="3048" y="86868"/>
                                </a:lnTo>
                                <a:lnTo>
                                  <a:pt x="1524" y="86868"/>
                                </a:lnTo>
                                <a:lnTo>
                                  <a:pt x="0" y="83820"/>
                                </a:lnTo>
                                <a:lnTo>
                                  <a:pt x="0" y="3048"/>
                                </a:lnTo>
                                <a:lnTo>
                                  <a:pt x="1524" y="1524"/>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4" name="Shape 184"/>
                        <wps:cNvSpPr/>
                        <wps:spPr>
                          <a:xfrm>
                            <a:off x="941324" y="1183259"/>
                            <a:ext cx="10668" cy="88392"/>
                          </a:xfrm>
                          <a:custGeom>
                            <a:avLst/>
                            <a:gdLst/>
                            <a:ahLst/>
                            <a:cxnLst/>
                            <a:rect l="0" t="0" r="0" b="0"/>
                            <a:pathLst>
                              <a:path w="10668" h="88392">
                                <a:moveTo>
                                  <a:pt x="3048" y="0"/>
                                </a:moveTo>
                                <a:lnTo>
                                  <a:pt x="7620" y="0"/>
                                </a:lnTo>
                                <a:lnTo>
                                  <a:pt x="9144" y="1524"/>
                                </a:lnTo>
                                <a:lnTo>
                                  <a:pt x="10668" y="4572"/>
                                </a:lnTo>
                                <a:lnTo>
                                  <a:pt x="10668" y="6096"/>
                                </a:lnTo>
                                <a:lnTo>
                                  <a:pt x="10668" y="83820"/>
                                </a:lnTo>
                                <a:lnTo>
                                  <a:pt x="9144" y="85344"/>
                                </a:lnTo>
                                <a:lnTo>
                                  <a:pt x="7620" y="86868"/>
                                </a:lnTo>
                                <a:lnTo>
                                  <a:pt x="6096" y="88392"/>
                                </a:lnTo>
                                <a:lnTo>
                                  <a:pt x="3048" y="86868"/>
                                </a:lnTo>
                                <a:lnTo>
                                  <a:pt x="1524" y="85344"/>
                                </a:lnTo>
                                <a:lnTo>
                                  <a:pt x="0" y="83820"/>
                                </a:lnTo>
                                <a:lnTo>
                                  <a:pt x="0" y="4572"/>
                                </a:lnTo>
                                <a:lnTo>
                                  <a:pt x="1524" y="1524"/>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5" name="Shape 185"/>
                        <wps:cNvSpPr/>
                        <wps:spPr>
                          <a:xfrm>
                            <a:off x="941324" y="1052195"/>
                            <a:ext cx="10668" cy="86868"/>
                          </a:xfrm>
                          <a:custGeom>
                            <a:avLst/>
                            <a:gdLst/>
                            <a:ahLst/>
                            <a:cxnLst/>
                            <a:rect l="0" t="0" r="0" b="0"/>
                            <a:pathLst>
                              <a:path w="10668" h="86868">
                                <a:moveTo>
                                  <a:pt x="3048" y="0"/>
                                </a:moveTo>
                                <a:lnTo>
                                  <a:pt x="7620" y="0"/>
                                </a:lnTo>
                                <a:lnTo>
                                  <a:pt x="9144" y="1524"/>
                                </a:lnTo>
                                <a:lnTo>
                                  <a:pt x="10668" y="3048"/>
                                </a:lnTo>
                                <a:lnTo>
                                  <a:pt x="10668" y="6096"/>
                                </a:lnTo>
                                <a:lnTo>
                                  <a:pt x="10668" y="83820"/>
                                </a:lnTo>
                                <a:lnTo>
                                  <a:pt x="9144" y="85344"/>
                                </a:lnTo>
                                <a:lnTo>
                                  <a:pt x="7620" y="86868"/>
                                </a:lnTo>
                                <a:lnTo>
                                  <a:pt x="3048" y="86868"/>
                                </a:lnTo>
                                <a:lnTo>
                                  <a:pt x="1524" y="85344"/>
                                </a:lnTo>
                                <a:lnTo>
                                  <a:pt x="0" y="83820"/>
                                </a:lnTo>
                                <a:lnTo>
                                  <a:pt x="0" y="3048"/>
                                </a:lnTo>
                                <a:lnTo>
                                  <a:pt x="1524" y="1524"/>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6" name="Shape 186"/>
                        <wps:cNvSpPr/>
                        <wps:spPr>
                          <a:xfrm>
                            <a:off x="941324" y="921131"/>
                            <a:ext cx="10668" cy="86868"/>
                          </a:xfrm>
                          <a:custGeom>
                            <a:avLst/>
                            <a:gdLst/>
                            <a:ahLst/>
                            <a:cxnLst/>
                            <a:rect l="0" t="0" r="0" b="0"/>
                            <a:pathLst>
                              <a:path w="10668" h="86868">
                                <a:moveTo>
                                  <a:pt x="3048" y="0"/>
                                </a:moveTo>
                                <a:lnTo>
                                  <a:pt x="7620" y="0"/>
                                </a:lnTo>
                                <a:lnTo>
                                  <a:pt x="9144" y="1524"/>
                                </a:lnTo>
                                <a:lnTo>
                                  <a:pt x="10668" y="3048"/>
                                </a:lnTo>
                                <a:lnTo>
                                  <a:pt x="10668" y="6096"/>
                                </a:lnTo>
                                <a:lnTo>
                                  <a:pt x="10668" y="83820"/>
                                </a:lnTo>
                                <a:lnTo>
                                  <a:pt x="9144" y="85344"/>
                                </a:lnTo>
                                <a:lnTo>
                                  <a:pt x="7620" y="86868"/>
                                </a:lnTo>
                                <a:lnTo>
                                  <a:pt x="3048" y="86868"/>
                                </a:lnTo>
                                <a:lnTo>
                                  <a:pt x="1524" y="85344"/>
                                </a:lnTo>
                                <a:lnTo>
                                  <a:pt x="0" y="83820"/>
                                </a:lnTo>
                                <a:lnTo>
                                  <a:pt x="0" y="3048"/>
                                </a:lnTo>
                                <a:lnTo>
                                  <a:pt x="1524" y="1524"/>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7" name="Shape 187"/>
                        <wps:cNvSpPr/>
                        <wps:spPr>
                          <a:xfrm>
                            <a:off x="941324" y="790067"/>
                            <a:ext cx="10668" cy="86868"/>
                          </a:xfrm>
                          <a:custGeom>
                            <a:avLst/>
                            <a:gdLst/>
                            <a:ahLst/>
                            <a:cxnLst/>
                            <a:rect l="0" t="0" r="0" b="0"/>
                            <a:pathLst>
                              <a:path w="10668" h="86868">
                                <a:moveTo>
                                  <a:pt x="3048" y="0"/>
                                </a:moveTo>
                                <a:lnTo>
                                  <a:pt x="7620" y="0"/>
                                </a:lnTo>
                                <a:lnTo>
                                  <a:pt x="9144" y="1524"/>
                                </a:lnTo>
                                <a:lnTo>
                                  <a:pt x="10668" y="3048"/>
                                </a:lnTo>
                                <a:lnTo>
                                  <a:pt x="10668" y="6096"/>
                                </a:lnTo>
                                <a:lnTo>
                                  <a:pt x="10668" y="83820"/>
                                </a:lnTo>
                                <a:lnTo>
                                  <a:pt x="9144" y="85344"/>
                                </a:lnTo>
                                <a:lnTo>
                                  <a:pt x="7620" y="86868"/>
                                </a:lnTo>
                                <a:lnTo>
                                  <a:pt x="3048" y="86868"/>
                                </a:lnTo>
                                <a:lnTo>
                                  <a:pt x="1524" y="85344"/>
                                </a:lnTo>
                                <a:lnTo>
                                  <a:pt x="0" y="83820"/>
                                </a:lnTo>
                                <a:lnTo>
                                  <a:pt x="0" y="3048"/>
                                </a:lnTo>
                                <a:lnTo>
                                  <a:pt x="1524" y="1524"/>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8" name="Shape 188"/>
                        <wps:cNvSpPr/>
                        <wps:spPr>
                          <a:xfrm>
                            <a:off x="941324" y="659003"/>
                            <a:ext cx="10668" cy="88392"/>
                          </a:xfrm>
                          <a:custGeom>
                            <a:avLst/>
                            <a:gdLst/>
                            <a:ahLst/>
                            <a:cxnLst/>
                            <a:rect l="0" t="0" r="0" b="0"/>
                            <a:pathLst>
                              <a:path w="10668" h="88392">
                                <a:moveTo>
                                  <a:pt x="3048" y="0"/>
                                </a:moveTo>
                                <a:lnTo>
                                  <a:pt x="7620" y="0"/>
                                </a:lnTo>
                                <a:lnTo>
                                  <a:pt x="9144" y="1524"/>
                                </a:lnTo>
                                <a:lnTo>
                                  <a:pt x="10668" y="3048"/>
                                </a:lnTo>
                                <a:lnTo>
                                  <a:pt x="10668" y="6096"/>
                                </a:lnTo>
                                <a:lnTo>
                                  <a:pt x="10668" y="83820"/>
                                </a:lnTo>
                                <a:lnTo>
                                  <a:pt x="9144" y="85344"/>
                                </a:lnTo>
                                <a:lnTo>
                                  <a:pt x="7620" y="86868"/>
                                </a:lnTo>
                                <a:lnTo>
                                  <a:pt x="6096" y="88392"/>
                                </a:lnTo>
                                <a:lnTo>
                                  <a:pt x="3048" y="86868"/>
                                </a:lnTo>
                                <a:lnTo>
                                  <a:pt x="1524" y="85344"/>
                                </a:lnTo>
                                <a:lnTo>
                                  <a:pt x="0" y="83820"/>
                                </a:lnTo>
                                <a:lnTo>
                                  <a:pt x="0" y="3048"/>
                                </a:lnTo>
                                <a:lnTo>
                                  <a:pt x="1524" y="1524"/>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9" name="Shape 189"/>
                        <wps:cNvSpPr/>
                        <wps:spPr>
                          <a:xfrm>
                            <a:off x="941324" y="527939"/>
                            <a:ext cx="10668" cy="86868"/>
                          </a:xfrm>
                          <a:custGeom>
                            <a:avLst/>
                            <a:gdLst/>
                            <a:ahLst/>
                            <a:cxnLst/>
                            <a:rect l="0" t="0" r="0" b="0"/>
                            <a:pathLst>
                              <a:path w="10668" h="86868">
                                <a:moveTo>
                                  <a:pt x="3048" y="0"/>
                                </a:moveTo>
                                <a:lnTo>
                                  <a:pt x="7620" y="0"/>
                                </a:lnTo>
                                <a:lnTo>
                                  <a:pt x="9144" y="1524"/>
                                </a:lnTo>
                                <a:lnTo>
                                  <a:pt x="10668" y="3048"/>
                                </a:lnTo>
                                <a:lnTo>
                                  <a:pt x="10668" y="6096"/>
                                </a:lnTo>
                                <a:lnTo>
                                  <a:pt x="10668" y="83820"/>
                                </a:lnTo>
                                <a:lnTo>
                                  <a:pt x="9144" y="85344"/>
                                </a:lnTo>
                                <a:lnTo>
                                  <a:pt x="7620" y="86868"/>
                                </a:lnTo>
                                <a:lnTo>
                                  <a:pt x="3048" y="86868"/>
                                </a:lnTo>
                                <a:lnTo>
                                  <a:pt x="1524" y="85344"/>
                                </a:lnTo>
                                <a:lnTo>
                                  <a:pt x="0" y="83820"/>
                                </a:lnTo>
                                <a:lnTo>
                                  <a:pt x="0" y="3048"/>
                                </a:lnTo>
                                <a:lnTo>
                                  <a:pt x="1524" y="1524"/>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0" name="Shape 190"/>
                        <wps:cNvSpPr/>
                        <wps:spPr>
                          <a:xfrm>
                            <a:off x="941324" y="396875"/>
                            <a:ext cx="10668" cy="86868"/>
                          </a:xfrm>
                          <a:custGeom>
                            <a:avLst/>
                            <a:gdLst/>
                            <a:ahLst/>
                            <a:cxnLst/>
                            <a:rect l="0" t="0" r="0" b="0"/>
                            <a:pathLst>
                              <a:path w="10668" h="86868">
                                <a:moveTo>
                                  <a:pt x="3048" y="0"/>
                                </a:moveTo>
                                <a:lnTo>
                                  <a:pt x="7620" y="0"/>
                                </a:lnTo>
                                <a:lnTo>
                                  <a:pt x="9144" y="1524"/>
                                </a:lnTo>
                                <a:lnTo>
                                  <a:pt x="10668" y="3048"/>
                                </a:lnTo>
                                <a:lnTo>
                                  <a:pt x="10668" y="6096"/>
                                </a:lnTo>
                                <a:lnTo>
                                  <a:pt x="10668" y="83820"/>
                                </a:lnTo>
                                <a:lnTo>
                                  <a:pt x="9144" y="85344"/>
                                </a:lnTo>
                                <a:lnTo>
                                  <a:pt x="7620" y="86868"/>
                                </a:lnTo>
                                <a:lnTo>
                                  <a:pt x="3048" y="86868"/>
                                </a:lnTo>
                                <a:lnTo>
                                  <a:pt x="1524" y="85344"/>
                                </a:lnTo>
                                <a:lnTo>
                                  <a:pt x="0" y="83820"/>
                                </a:lnTo>
                                <a:lnTo>
                                  <a:pt x="0" y="3048"/>
                                </a:lnTo>
                                <a:lnTo>
                                  <a:pt x="1524" y="1524"/>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1" name="Shape 191"/>
                        <wps:cNvSpPr/>
                        <wps:spPr>
                          <a:xfrm>
                            <a:off x="941324" y="265811"/>
                            <a:ext cx="10668" cy="86868"/>
                          </a:xfrm>
                          <a:custGeom>
                            <a:avLst/>
                            <a:gdLst/>
                            <a:ahLst/>
                            <a:cxnLst/>
                            <a:rect l="0" t="0" r="0" b="0"/>
                            <a:pathLst>
                              <a:path w="10668" h="86868">
                                <a:moveTo>
                                  <a:pt x="3048" y="0"/>
                                </a:moveTo>
                                <a:lnTo>
                                  <a:pt x="7620" y="0"/>
                                </a:lnTo>
                                <a:lnTo>
                                  <a:pt x="9144" y="1524"/>
                                </a:lnTo>
                                <a:lnTo>
                                  <a:pt x="10668" y="3048"/>
                                </a:lnTo>
                                <a:lnTo>
                                  <a:pt x="10668" y="6096"/>
                                </a:lnTo>
                                <a:lnTo>
                                  <a:pt x="10668" y="83820"/>
                                </a:lnTo>
                                <a:lnTo>
                                  <a:pt x="9144" y="85344"/>
                                </a:lnTo>
                                <a:lnTo>
                                  <a:pt x="7620" y="86868"/>
                                </a:lnTo>
                                <a:lnTo>
                                  <a:pt x="3048" y="86868"/>
                                </a:lnTo>
                                <a:lnTo>
                                  <a:pt x="1524" y="85344"/>
                                </a:lnTo>
                                <a:lnTo>
                                  <a:pt x="0" y="83820"/>
                                </a:lnTo>
                                <a:lnTo>
                                  <a:pt x="0" y="3048"/>
                                </a:lnTo>
                                <a:lnTo>
                                  <a:pt x="1524" y="1524"/>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2" name="Shape 192"/>
                        <wps:cNvSpPr/>
                        <wps:spPr>
                          <a:xfrm>
                            <a:off x="941324" y="134747"/>
                            <a:ext cx="10668" cy="86868"/>
                          </a:xfrm>
                          <a:custGeom>
                            <a:avLst/>
                            <a:gdLst/>
                            <a:ahLst/>
                            <a:cxnLst/>
                            <a:rect l="0" t="0" r="0" b="0"/>
                            <a:pathLst>
                              <a:path w="10668" h="86868">
                                <a:moveTo>
                                  <a:pt x="3048" y="0"/>
                                </a:moveTo>
                                <a:lnTo>
                                  <a:pt x="7620" y="0"/>
                                </a:lnTo>
                                <a:lnTo>
                                  <a:pt x="9144" y="1524"/>
                                </a:lnTo>
                                <a:lnTo>
                                  <a:pt x="10668" y="3048"/>
                                </a:lnTo>
                                <a:lnTo>
                                  <a:pt x="10668" y="6096"/>
                                </a:lnTo>
                                <a:lnTo>
                                  <a:pt x="10668" y="83820"/>
                                </a:lnTo>
                                <a:lnTo>
                                  <a:pt x="9144" y="85344"/>
                                </a:lnTo>
                                <a:lnTo>
                                  <a:pt x="7620" y="86868"/>
                                </a:lnTo>
                                <a:lnTo>
                                  <a:pt x="3048" y="86868"/>
                                </a:lnTo>
                                <a:lnTo>
                                  <a:pt x="1524" y="85344"/>
                                </a:lnTo>
                                <a:lnTo>
                                  <a:pt x="0" y="83820"/>
                                </a:lnTo>
                                <a:lnTo>
                                  <a:pt x="0" y="3048"/>
                                </a:lnTo>
                                <a:lnTo>
                                  <a:pt x="1524" y="1524"/>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3" name="Shape 193"/>
                        <wps:cNvSpPr/>
                        <wps:spPr>
                          <a:xfrm>
                            <a:off x="941324" y="3683"/>
                            <a:ext cx="10668" cy="86868"/>
                          </a:xfrm>
                          <a:custGeom>
                            <a:avLst/>
                            <a:gdLst/>
                            <a:ahLst/>
                            <a:cxnLst/>
                            <a:rect l="0" t="0" r="0" b="0"/>
                            <a:pathLst>
                              <a:path w="10668" h="86868">
                                <a:moveTo>
                                  <a:pt x="3048" y="0"/>
                                </a:moveTo>
                                <a:lnTo>
                                  <a:pt x="7620" y="0"/>
                                </a:lnTo>
                                <a:lnTo>
                                  <a:pt x="9144" y="1524"/>
                                </a:lnTo>
                                <a:lnTo>
                                  <a:pt x="10668" y="3048"/>
                                </a:lnTo>
                                <a:lnTo>
                                  <a:pt x="10668" y="4572"/>
                                </a:lnTo>
                                <a:lnTo>
                                  <a:pt x="10668" y="83820"/>
                                </a:lnTo>
                                <a:lnTo>
                                  <a:pt x="9144" y="85344"/>
                                </a:lnTo>
                                <a:lnTo>
                                  <a:pt x="7620" y="86868"/>
                                </a:lnTo>
                                <a:lnTo>
                                  <a:pt x="3048" y="86868"/>
                                </a:lnTo>
                                <a:lnTo>
                                  <a:pt x="1524" y="85344"/>
                                </a:lnTo>
                                <a:lnTo>
                                  <a:pt x="0" y="83820"/>
                                </a:lnTo>
                                <a:lnTo>
                                  <a:pt x="0" y="3048"/>
                                </a:lnTo>
                                <a:lnTo>
                                  <a:pt x="1524" y="1524"/>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4" name="Shape 194"/>
                        <wps:cNvSpPr/>
                        <wps:spPr>
                          <a:xfrm>
                            <a:off x="937260" y="1965922"/>
                            <a:ext cx="9525" cy="94653"/>
                          </a:xfrm>
                          <a:custGeom>
                            <a:avLst/>
                            <a:gdLst/>
                            <a:ahLst/>
                            <a:cxnLst/>
                            <a:rect l="0" t="0" r="0" b="0"/>
                            <a:pathLst>
                              <a:path w="9525" h="94653">
                                <a:moveTo>
                                  <a:pt x="9487" y="0"/>
                                </a:moveTo>
                                <a:lnTo>
                                  <a:pt x="9525" y="5"/>
                                </a:lnTo>
                                <a:lnTo>
                                  <a:pt x="9525" y="7696"/>
                                </a:lnTo>
                                <a:lnTo>
                                  <a:pt x="8860" y="7791"/>
                                </a:lnTo>
                                <a:lnTo>
                                  <a:pt x="8422" y="8141"/>
                                </a:lnTo>
                                <a:lnTo>
                                  <a:pt x="7943" y="8740"/>
                                </a:lnTo>
                                <a:lnTo>
                                  <a:pt x="7620" y="10033"/>
                                </a:lnTo>
                                <a:lnTo>
                                  <a:pt x="7620" y="85254"/>
                                </a:lnTo>
                                <a:lnTo>
                                  <a:pt x="7931" y="86344"/>
                                </a:lnTo>
                                <a:lnTo>
                                  <a:pt x="8390" y="87033"/>
                                </a:lnTo>
                                <a:lnTo>
                                  <a:pt x="9525" y="87033"/>
                                </a:lnTo>
                                <a:lnTo>
                                  <a:pt x="9525" y="94653"/>
                                </a:lnTo>
                                <a:lnTo>
                                  <a:pt x="6248" y="94653"/>
                                </a:lnTo>
                                <a:lnTo>
                                  <a:pt x="3022" y="92710"/>
                                </a:lnTo>
                                <a:lnTo>
                                  <a:pt x="940" y="89598"/>
                                </a:lnTo>
                                <a:lnTo>
                                  <a:pt x="0" y="86296"/>
                                </a:lnTo>
                                <a:lnTo>
                                  <a:pt x="0" y="9093"/>
                                </a:lnTo>
                                <a:lnTo>
                                  <a:pt x="952" y="5296"/>
                                </a:lnTo>
                                <a:lnTo>
                                  <a:pt x="3010" y="2730"/>
                                </a:lnTo>
                                <a:lnTo>
                                  <a:pt x="5740" y="546"/>
                                </a:lnTo>
                                <a:lnTo>
                                  <a:pt x="9487"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5" name="Shape 195"/>
                        <wps:cNvSpPr/>
                        <wps:spPr>
                          <a:xfrm>
                            <a:off x="937260" y="1834375"/>
                            <a:ext cx="9525" cy="95834"/>
                          </a:xfrm>
                          <a:custGeom>
                            <a:avLst/>
                            <a:gdLst/>
                            <a:ahLst/>
                            <a:cxnLst/>
                            <a:rect l="0" t="0" r="0" b="0"/>
                            <a:pathLst>
                              <a:path w="9525" h="95834">
                                <a:moveTo>
                                  <a:pt x="9461" y="0"/>
                                </a:moveTo>
                                <a:lnTo>
                                  <a:pt x="9525" y="16"/>
                                </a:lnTo>
                                <a:lnTo>
                                  <a:pt x="9525" y="7905"/>
                                </a:lnTo>
                                <a:lnTo>
                                  <a:pt x="9085" y="8031"/>
                                </a:lnTo>
                                <a:lnTo>
                                  <a:pt x="8421" y="8561"/>
                                </a:lnTo>
                                <a:lnTo>
                                  <a:pt x="7891" y="9224"/>
                                </a:lnTo>
                                <a:lnTo>
                                  <a:pt x="7620" y="10173"/>
                                </a:lnTo>
                                <a:lnTo>
                                  <a:pt x="7620" y="85675"/>
                                </a:lnTo>
                                <a:lnTo>
                                  <a:pt x="7931" y="86763"/>
                                </a:lnTo>
                                <a:lnTo>
                                  <a:pt x="8419" y="87495"/>
                                </a:lnTo>
                                <a:lnTo>
                                  <a:pt x="8828" y="87740"/>
                                </a:lnTo>
                                <a:lnTo>
                                  <a:pt x="9525" y="87935"/>
                                </a:lnTo>
                                <a:lnTo>
                                  <a:pt x="9525" y="95819"/>
                                </a:lnTo>
                                <a:lnTo>
                                  <a:pt x="9461" y="95834"/>
                                </a:lnTo>
                                <a:lnTo>
                                  <a:pt x="5779" y="94793"/>
                                </a:lnTo>
                                <a:lnTo>
                                  <a:pt x="3022" y="93129"/>
                                </a:lnTo>
                                <a:lnTo>
                                  <a:pt x="940" y="90018"/>
                                </a:lnTo>
                                <a:lnTo>
                                  <a:pt x="0" y="86716"/>
                                </a:lnTo>
                                <a:lnTo>
                                  <a:pt x="0" y="9131"/>
                                </a:lnTo>
                                <a:lnTo>
                                  <a:pt x="991" y="5664"/>
                                </a:lnTo>
                                <a:lnTo>
                                  <a:pt x="3010" y="3149"/>
                                </a:lnTo>
                                <a:lnTo>
                                  <a:pt x="5524" y="1130"/>
                                </a:lnTo>
                                <a:lnTo>
                                  <a:pt x="9461"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6" name="Shape 196"/>
                        <wps:cNvSpPr/>
                        <wps:spPr>
                          <a:xfrm>
                            <a:off x="937260" y="1704023"/>
                            <a:ext cx="9525" cy="95059"/>
                          </a:xfrm>
                          <a:custGeom>
                            <a:avLst/>
                            <a:gdLst/>
                            <a:ahLst/>
                            <a:cxnLst/>
                            <a:rect l="0" t="0" r="0" b="0"/>
                            <a:pathLst>
                              <a:path w="9525" h="95059">
                                <a:moveTo>
                                  <a:pt x="5728" y="0"/>
                                </a:moveTo>
                                <a:lnTo>
                                  <a:pt x="9525" y="0"/>
                                </a:lnTo>
                                <a:lnTo>
                                  <a:pt x="9525" y="7620"/>
                                </a:lnTo>
                                <a:lnTo>
                                  <a:pt x="8877" y="7620"/>
                                </a:lnTo>
                                <a:lnTo>
                                  <a:pt x="8687" y="7810"/>
                                </a:lnTo>
                                <a:lnTo>
                                  <a:pt x="7842" y="9077"/>
                                </a:lnTo>
                                <a:lnTo>
                                  <a:pt x="7620" y="9633"/>
                                </a:lnTo>
                                <a:lnTo>
                                  <a:pt x="7620" y="84899"/>
                                </a:lnTo>
                                <a:lnTo>
                                  <a:pt x="7891" y="85848"/>
                                </a:lnTo>
                                <a:lnTo>
                                  <a:pt x="8421" y="86511"/>
                                </a:lnTo>
                                <a:lnTo>
                                  <a:pt x="9068" y="87028"/>
                                </a:lnTo>
                                <a:lnTo>
                                  <a:pt x="9525" y="87161"/>
                                </a:lnTo>
                                <a:lnTo>
                                  <a:pt x="9525" y="95044"/>
                                </a:lnTo>
                                <a:lnTo>
                                  <a:pt x="9461" y="95059"/>
                                </a:lnTo>
                                <a:lnTo>
                                  <a:pt x="5524" y="93942"/>
                                </a:lnTo>
                                <a:lnTo>
                                  <a:pt x="3010" y="91922"/>
                                </a:lnTo>
                                <a:lnTo>
                                  <a:pt x="991" y="89408"/>
                                </a:lnTo>
                                <a:lnTo>
                                  <a:pt x="0" y="85940"/>
                                </a:lnTo>
                                <a:lnTo>
                                  <a:pt x="0" y="8153"/>
                                </a:lnTo>
                                <a:lnTo>
                                  <a:pt x="1054" y="5524"/>
                                </a:lnTo>
                                <a:lnTo>
                                  <a:pt x="2756" y="2972"/>
                                </a:lnTo>
                                <a:lnTo>
                                  <a:pt x="572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7" name="Shape 197"/>
                        <wps:cNvSpPr/>
                        <wps:spPr>
                          <a:xfrm>
                            <a:off x="937260" y="1572857"/>
                            <a:ext cx="9525" cy="95097"/>
                          </a:xfrm>
                          <a:custGeom>
                            <a:avLst/>
                            <a:gdLst/>
                            <a:ahLst/>
                            <a:cxnLst/>
                            <a:rect l="0" t="0" r="0" b="0"/>
                            <a:pathLst>
                              <a:path w="9525" h="95097">
                                <a:moveTo>
                                  <a:pt x="9487" y="0"/>
                                </a:moveTo>
                                <a:lnTo>
                                  <a:pt x="9525" y="5"/>
                                </a:lnTo>
                                <a:lnTo>
                                  <a:pt x="9525" y="7696"/>
                                </a:lnTo>
                                <a:lnTo>
                                  <a:pt x="8860" y="7791"/>
                                </a:lnTo>
                                <a:lnTo>
                                  <a:pt x="8421" y="8142"/>
                                </a:lnTo>
                                <a:lnTo>
                                  <a:pt x="7943" y="8740"/>
                                </a:lnTo>
                                <a:lnTo>
                                  <a:pt x="7620" y="10033"/>
                                </a:lnTo>
                                <a:lnTo>
                                  <a:pt x="7620" y="85128"/>
                                </a:lnTo>
                                <a:lnTo>
                                  <a:pt x="7859" y="85847"/>
                                </a:lnTo>
                                <a:lnTo>
                                  <a:pt x="8421" y="86549"/>
                                </a:lnTo>
                                <a:lnTo>
                                  <a:pt x="9084" y="87079"/>
                                </a:lnTo>
                                <a:lnTo>
                                  <a:pt x="9525" y="87206"/>
                                </a:lnTo>
                                <a:lnTo>
                                  <a:pt x="9525" y="95082"/>
                                </a:lnTo>
                                <a:lnTo>
                                  <a:pt x="9461" y="95097"/>
                                </a:lnTo>
                                <a:lnTo>
                                  <a:pt x="5524" y="93980"/>
                                </a:lnTo>
                                <a:lnTo>
                                  <a:pt x="3010" y="91960"/>
                                </a:lnTo>
                                <a:lnTo>
                                  <a:pt x="1041" y="89522"/>
                                </a:lnTo>
                                <a:lnTo>
                                  <a:pt x="0" y="86385"/>
                                </a:lnTo>
                                <a:lnTo>
                                  <a:pt x="0" y="9093"/>
                                </a:lnTo>
                                <a:lnTo>
                                  <a:pt x="952" y="5296"/>
                                </a:lnTo>
                                <a:lnTo>
                                  <a:pt x="3010" y="2730"/>
                                </a:lnTo>
                                <a:lnTo>
                                  <a:pt x="5740" y="546"/>
                                </a:lnTo>
                                <a:lnTo>
                                  <a:pt x="9487"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8" name="Shape 198"/>
                        <wps:cNvSpPr/>
                        <wps:spPr>
                          <a:xfrm>
                            <a:off x="937260" y="1441310"/>
                            <a:ext cx="9525" cy="95072"/>
                          </a:xfrm>
                          <a:custGeom>
                            <a:avLst/>
                            <a:gdLst/>
                            <a:ahLst/>
                            <a:cxnLst/>
                            <a:rect l="0" t="0" r="0" b="0"/>
                            <a:pathLst>
                              <a:path w="9525" h="95072">
                                <a:moveTo>
                                  <a:pt x="9461" y="0"/>
                                </a:moveTo>
                                <a:lnTo>
                                  <a:pt x="9525" y="16"/>
                                </a:lnTo>
                                <a:lnTo>
                                  <a:pt x="9525" y="7905"/>
                                </a:lnTo>
                                <a:lnTo>
                                  <a:pt x="9084" y="8031"/>
                                </a:lnTo>
                                <a:lnTo>
                                  <a:pt x="8421" y="8561"/>
                                </a:lnTo>
                                <a:lnTo>
                                  <a:pt x="7891" y="9224"/>
                                </a:lnTo>
                                <a:lnTo>
                                  <a:pt x="7620" y="10173"/>
                                </a:lnTo>
                                <a:lnTo>
                                  <a:pt x="7620" y="85675"/>
                                </a:lnTo>
                                <a:lnTo>
                                  <a:pt x="7931" y="86764"/>
                                </a:lnTo>
                                <a:lnTo>
                                  <a:pt x="8391" y="87453"/>
                                </a:lnTo>
                                <a:lnTo>
                                  <a:pt x="9525" y="87453"/>
                                </a:lnTo>
                                <a:lnTo>
                                  <a:pt x="9525" y="95072"/>
                                </a:lnTo>
                                <a:lnTo>
                                  <a:pt x="6248" y="95072"/>
                                </a:lnTo>
                                <a:lnTo>
                                  <a:pt x="3022" y="93142"/>
                                </a:lnTo>
                                <a:lnTo>
                                  <a:pt x="940" y="90018"/>
                                </a:lnTo>
                                <a:lnTo>
                                  <a:pt x="0" y="86716"/>
                                </a:lnTo>
                                <a:lnTo>
                                  <a:pt x="0" y="9131"/>
                                </a:lnTo>
                                <a:lnTo>
                                  <a:pt x="991" y="5665"/>
                                </a:lnTo>
                                <a:lnTo>
                                  <a:pt x="3010" y="3150"/>
                                </a:lnTo>
                                <a:lnTo>
                                  <a:pt x="5524" y="1131"/>
                                </a:lnTo>
                                <a:lnTo>
                                  <a:pt x="9461"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9" name="Shape 199"/>
                        <wps:cNvSpPr/>
                        <wps:spPr>
                          <a:xfrm>
                            <a:off x="937260" y="1310183"/>
                            <a:ext cx="9525" cy="95834"/>
                          </a:xfrm>
                          <a:custGeom>
                            <a:avLst/>
                            <a:gdLst/>
                            <a:ahLst/>
                            <a:cxnLst/>
                            <a:rect l="0" t="0" r="0" b="0"/>
                            <a:pathLst>
                              <a:path w="9525" h="95834">
                                <a:moveTo>
                                  <a:pt x="9461" y="0"/>
                                </a:moveTo>
                                <a:lnTo>
                                  <a:pt x="9525" y="16"/>
                                </a:lnTo>
                                <a:lnTo>
                                  <a:pt x="9525" y="7905"/>
                                </a:lnTo>
                                <a:lnTo>
                                  <a:pt x="9084" y="8031"/>
                                </a:lnTo>
                                <a:lnTo>
                                  <a:pt x="8421" y="8561"/>
                                </a:lnTo>
                                <a:lnTo>
                                  <a:pt x="7891" y="9223"/>
                                </a:lnTo>
                                <a:lnTo>
                                  <a:pt x="7620" y="10172"/>
                                </a:lnTo>
                                <a:lnTo>
                                  <a:pt x="7620" y="85674"/>
                                </a:lnTo>
                                <a:lnTo>
                                  <a:pt x="7931" y="86763"/>
                                </a:lnTo>
                                <a:lnTo>
                                  <a:pt x="8419" y="87495"/>
                                </a:lnTo>
                                <a:lnTo>
                                  <a:pt x="8837" y="87745"/>
                                </a:lnTo>
                                <a:lnTo>
                                  <a:pt x="9525" y="87942"/>
                                </a:lnTo>
                                <a:lnTo>
                                  <a:pt x="9525" y="95818"/>
                                </a:lnTo>
                                <a:lnTo>
                                  <a:pt x="9461" y="95834"/>
                                </a:lnTo>
                                <a:lnTo>
                                  <a:pt x="5779" y="94793"/>
                                </a:lnTo>
                                <a:lnTo>
                                  <a:pt x="3022" y="93142"/>
                                </a:lnTo>
                                <a:lnTo>
                                  <a:pt x="940" y="90017"/>
                                </a:lnTo>
                                <a:lnTo>
                                  <a:pt x="0" y="86716"/>
                                </a:lnTo>
                                <a:lnTo>
                                  <a:pt x="0" y="9131"/>
                                </a:lnTo>
                                <a:lnTo>
                                  <a:pt x="991" y="5664"/>
                                </a:lnTo>
                                <a:lnTo>
                                  <a:pt x="3010" y="3149"/>
                                </a:lnTo>
                                <a:lnTo>
                                  <a:pt x="5524" y="1130"/>
                                </a:lnTo>
                                <a:lnTo>
                                  <a:pt x="9461"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0" name="Shape 200"/>
                        <wps:cNvSpPr/>
                        <wps:spPr>
                          <a:xfrm>
                            <a:off x="937260" y="1179830"/>
                            <a:ext cx="9525" cy="95072"/>
                          </a:xfrm>
                          <a:custGeom>
                            <a:avLst/>
                            <a:gdLst/>
                            <a:ahLst/>
                            <a:cxnLst/>
                            <a:rect l="0" t="0" r="0" b="0"/>
                            <a:pathLst>
                              <a:path w="9525" h="95072">
                                <a:moveTo>
                                  <a:pt x="6248" y="0"/>
                                </a:moveTo>
                                <a:lnTo>
                                  <a:pt x="9525" y="0"/>
                                </a:lnTo>
                                <a:lnTo>
                                  <a:pt x="9525" y="7620"/>
                                </a:lnTo>
                                <a:lnTo>
                                  <a:pt x="8541" y="7620"/>
                                </a:lnTo>
                                <a:lnTo>
                                  <a:pt x="7964" y="8773"/>
                                </a:lnTo>
                                <a:lnTo>
                                  <a:pt x="7620" y="9634"/>
                                </a:lnTo>
                                <a:lnTo>
                                  <a:pt x="7620" y="84899"/>
                                </a:lnTo>
                                <a:lnTo>
                                  <a:pt x="7891" y="85848"/>
                                </a:lnTo>
                                <a:lnTo>
                                  <a:pt x="8421" y="86511"/>
                                </a:lnTo>
                                <a:lnTo>
                                  <a:pt x="9085" y="87042"/>
                                </a:lnTo>
                                <a:lnTo>
                                  <a:pt x="9525" y="87168"/>
                                </a:lnTo>
                                <a:lnTo>
                                  <a:pt x="9525" y="95056"/>
                                </a:lnTo>
                                <a:lnTo>
                                  <a:pt x="9461" y="95072"/>
                                </a:lnTo>
                                <a:lnTo>
                                  <a:pt x="5524" y="93942"/>
                                </a:lnTo>
                                <a:lnTo>
                                  <a:pt x="3010" y="91923"/>
                                </a:lnTo>
                                <a:lnTo>
                                  <a:pt x="991" y="89409"/>
                                </a:lnTo>
                                <a:lnTo>
                                  <a:pt x="0" y="85941"/>
                                </a:lnTo>
                                <a:lnTo>
                                  <a:pt x="0" y="8154"/>
                                </a:lnTo>
                                <a:lnTo>
                                  <a:pt x="965" y="5741"/>
                                </a:lnTo>
                                <a:lnTo>
                                  <a:pt x="2807" y="2070"/>
                                </a:lnTo>
                                <a:lnTo>
                                  <a:pt x="62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1" name="Shape 201"/>
                        <wps:cNvSpPr/>
                        <wps:spPr>
                          <a:xfrm>
                            <a:off x="937260" y="1048664"/>
                            <a:ext cx="9525" cy="94691"/>
                          </a:xfrm>
                          <a:custGeom>
                            <a:avLst/>
                            <a:gdLst/>
                            <a:ahLst/>
                            <a:cxnLst/>
                            <a:rect l="0" t="0" r="0" b="0"/>
                            <a:pathLst>
                              <a:path w="9525" h="94691">
                                <a:moveTo>
                                  <a:pt x="9487" y="0"/>
                                </a:moveTo>
                                <a:lnTo>
                                  <a:pt x="9525" y="5"/>
                                </a:lnTo>
                                <a:lnTo>
                                  <a:pt x="9525" y="7696"/>
                                </a:lnTo>
                                <a:lnTo>
                                  <a:pt x="8860" y="7792"/>
                                </a:lnTo>
                                <a:lnTo>
                                  <a:pt x="8421" y="8142"/>
                                </a:lnTo>
                                <a:lnTo>
                                  <a:pt x="7860" y="8844"/>
                                </a:lnTo>
                                <a:lnTo>
                                  <a:pt x="7620" y="9564"/>
                                </a:lnTo>
                                <a:lnTo>
                                  <a:pt x="7620" y="84658"/>
                                </a:lnTo>
                                <a:lnTo>
                                  <a:pt x="7943" y="85951"/>
                                </a:lnTo>
                                <a:lnTo>
                                  <a:pt x="8422" y="86550"/>
                                </a:lnTo>
                                <a:lnTo>
                                  <a:pt x="8860" y="86900"/>
                                </a:lnTo>
                                <a:lnTo>
                                  <a:pt x="9525" y="86995"/>
                                </a:lnTo>
                                <a:lnTo>
                                  <a:pt x="9525" y="94686"/>
                                </a:lnTo>
                                <a:lnTo>
                                  <a:pt x="9487" y="94691"/>
                                </a:lnTo>
                                <a:lnTo>
                                  <a:pt x="5740" y="94145"/>
                                </a:lnTo>
                                <a:lnTo>
                                  <a:pt x="3010" y="91961"/>
                                </a:lnTo>
                                <a:lnTo>
                                  <a:pt x="952" y="89395"/>
                                </a:lnTo>
                                <a:lnTo>
                                  <a:pt x="0" y="85598"/>
                                </a:lnTo>
                                <a:lnTo>
                                  <a:pt x="0" y="8306"/>
                                </a:lnTo>
                                <a:lnTo>
                                  <a:pt x="1041" y="5169"/>
                                </a:lnTo>
                                <a:lnTo>
                                  <a:pt x="3010" y="2731"/>
                                </a:lnTo>
                                <a:lnTo>
                                  <a:pt x="5740" y="546"/>
                                </a:lnTo>
                                <a:lnTo>
                                  <a:pt x="9487"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2" name="Shape 202"/>
                        <wps:cNvSpPr/>
                        <wps:spPr>
                          <a:xfrm>
                            <a:off x="937260" y="917118"/>
                            <a:ext cx="9525" cy="95212"/>
                          </a:xfrm>
                          <a:custGeom>
                            <a:avLst/>
                            <a:gdLst/>
                            <a:ahLst/>
                            <a:cxnLst/>
                            <a:rect l="0" t="0" r="0" b="0"/>
                            <a:pathLst>
                              <a:path w="9525" h="95212">
                                <a:moveTo>
                                  <a:pt x="9461" y="0"/>
                                </a:moveTo>
                                <a:lnTo>
                                  <a:pt x="9525" y="16"/>
                                </a:lnTo>
                                <a:lnTo>
                                  <a:pt x="9525" y="7905"/>
                                </a:lnTo>
                                <a:lnTo>
                                  <a:pt x="9085" y="8031"/>
                                </a:lnTo>
                                <a:lnTo>
                                  <a:pt x="8422" y="8561"/>
                                </a:lnTo>
                                <a:lnTo>
                                  <a:pt x="7891" y="9225"/>
                                </a:lnTo>
                                <a:lnTo>
                                  <a:pt x="7620" y="10172"/>
                                </a:lnTo>
                                <a:lnTo>
                                  <a:pt x="7620" y="85439"/>
                                </a:lnTo>
                                <a:lnTo>
                                  <a:pt x="7842" y="85995"/>
                                </a:lnTo>
                                <a:lnTo>
                                  <a:pt x="8419" y="86860"/>
                                </a:lnTo>
                                <a:lnTo>
                                  <a:pt x="8837" y="87110"/>
                                </a:lnTo>
                                <a:lnTo>
                                  <a:pt x="9525" y="87307"/>
                                </a:lnTo>
                                <a:lnTo>
                                  <a:pt x="9525" y="95196"/>
                                </a:lnTo>
                                <a:lnTo>
                                  <a:pt x="9461" y="95212"/>
                                </a:lnTo>
                                <a:lnTo>
                                  <a:pt x="5779" y="94158"/>
                                </a:lnTo>
                                <a:lnTo>
                                  <a:pt x="3022" y="92507"/>
                                </a:lnTo>
                                <a:lnTo>
                                  <a:pt x="1054" y="89547"/>
                                </a:lnTo>
                                <a:lnTo>
                                  <a:pt x="0" y="86919"/>
                                </a:lnTo>
                                <a:lnTo>
                                  <a:pt x="0" y="9131"/>
                                </a:lnTo>
                                <a:lnTo>
                                  <a:pt x="991" y="5664"/>
                                </a:lnTo>
                                <a:lnTo>
                                  <a:pt x="3010" y="3149"/>
                                </a:lnTo>
                                <a:lnTo>
                                  <a:pt x="5524" y="1130"/>
                                </a:lnTo>
                                <a:lnTo>
                                  <a:pt x="9461"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3" name="Shape 203"/>
                        <wps:cNvSpPr/>
                        <wps:spPr>
                          <a:xfrm>
                            <a:off x="937260" y="785990"/>
                            <a:ext cx="9525" cy="95072"/>
                          </a:xfrm>
                          <a:custGeom>
                            <a:avLst/>
                            <a:gdLst/>
                            <a:ahLst/>
                            <a:cxnLst/>
                            <a:rect l="0" t="0" r="0" b="0"/>
                            <a:pathLst>
                              <a:path w="9525" h="95072">
                                <a:moveTo>
                                  <a:pt x="9461" y="0"/>
                                </a:moveTo>
                                <a:lnTo>
                                  <a:pt x="9525" y="16"/>
                                </a:lnTo>
                                <a:lnTo>
                                  <a:pt x="9525" y="7905"/>
                                </a:lnTo>
                                <a:lnTo>
                                  <a:pt x="8838" y="8101"/>
                                </a:lnTo>
                                <a:lnTo>
                                  <a:pt x="8418" y="8353"/>
                                </a:lnTo>
                                <a:lnTo>
                                  <a:pt x="7931" y="9083"/>
                                </a:lnTo>
                                <a:lnTo>
                                  <a:pt x="7620" y="10173"/>
                                </a:lnTo>
                                <a:lnTo>
                                  <a:pt x="7620" y="85674"/>
                                </a:lnTo>
                                <a:lnTo>
                                  <a:pt x="7891" y="86622"/>
                                </a:lnTo>
                                <a:lnTo>
                                  <a:pt x="8422" y="87286"/>
                                </a:lnTo>
                                <a:lnTo>
                                  <a:pt x="8630" y="87452"/>
                                </a:lnTo>
                                <a:lnTo>
                                  <a:pt x="9525" y="87452"/>
                                </a:lnTo>
                                <a:lnTo>
                                  <a:pt x="9525" y="95072"/>
                                </a:lnTo>
                                <a:lnTo>
                                  <a:pt x="5969" y="95072"/>
                                </a:lnTo>
                                <a:lnTo>
                                  <a:pt x="3010" y="92697"/>
                                </a:lnTo>
                                <a:lnTo>
                                  <a:pt x="991" y="90183"/>
                                </a:lnTo>
                                <a:lnTo>
                                  <a:pt x="0" y="86716"/>
                                </a:lnTo>
                                <a:lnTo>
                                  <a:pt x="0" y="9131"/>
                                </a:lnTo>
                                <a:lnTo>
                                  <a:pt x="940" y="5829"/>
                                </a:lnTo>
                                <a:lnTo>
                                  <a:pt x="3022" y="2705"/>
                                </a:lnTo>
                                <a:lnTo>
                                  <a:pt x="5779" y="1054"/>
                                </a:lnTo>
                                <a:lnTo>
                                  <a:pt x="9461"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4" name="Shape 204"/>
                        <wps:cNvSpPr/>
                        <wps:spPr>
                          <a:xfrm>
                            <a:off x="937260" y="654863"/>
                            <a:ext cx="9525" cy="95834"/>
                          </a:xfrm>
                          <a:custGeom>
                            <a:avLst/>
                            <a:gdLst/>
                            <a:ahLst/>
                            <a:cxnLst/>
                            <a:rect l="0" t="0" r="0" b="0"/>
                            <a:pathLst>
                              <a:path w="9525" h="95834">
                                <a:moveTo>
                                  <a:pt x="9461" y="0"/>
                                </a:moveTo>
                                <a:lnTo>
                                  <a:pt x="9525" y="16"/>
                                </a:lnTo>
                                <a:lnTo>
                                  <a:pt x="9525" y="7905"/>
                                </a:lnTo>
                                <a:lnTo>
                                  <a:pt x="8837" y="8101"/>
                                </a:lnTo>
                                <a:lnTo>
                                  <a:pt x="8418" y="8353"/>
                                </a:lnTo>
                                <a:lnTo>
                                  <a:pt x="7931" y="9084"/>
                                </a:lnTo>
                                <a:lnTo>
                                  <a:pt x="7620" y="10173"/>
                                </a:lnTo>
                                <a:lnTo>
                                  <a:pt x="7620" y="85674"/>
                                </a:lnTo>
                                <a:lnTo>
                                  <a:pt x="7891" y="86623"/>
                                </a:lnTo>
                                <a:lnTo>
                                  <a:pt x="8421" y="87286"/>
                                </a:lnTo>
                                <a:lnTo>
                                  <a:pt x="9085" y="87816"/>
                                </a:lnTo>
                                <a:lnTo>
                                  <a:pt x="9525" y="87942"/>
                                </a:lnTo>
                                <a:lnTo>
                                  <a:pt x="9525" y="95819"/>
                                </a:lnTo>
                                <a:lnTo>
                                  <a:pt x="9461" y="95834"/>
                                </a:lnTo>
                                <a:lnTo>
                                  <a:pt x="5524" y="94717"/>
                                </a:lnTo>
                                <a:lnTo>
                                  <a:pt x="3010" y="92697"/>
                                </a:lnTo>
                                <a:lnTo>
                                  <a:pt x="991" y="90183"/>
                                </a:lnTo>
                                <a:lnTo>
                                  <a:pt x="0" y="86716"/>
                                </a:lnTo>
                                <a:lnTo>
                                  <a:pt x="0" y="9132"/>
                                </a:lnTo>
                                <a:lnTo>
                                  <a:pt x="940" y="5829"/>
                                </a:lnTo>
                                <a:lnTo>
                                  <a:pt x="3022" y="2705"/>
                                </a:lnTo>
                                <a:lnTo>
                                  <a:pt x="5779" y="1054"/>
                                </a:lnTo>
                                <a:lnTo>
                                  <a:pt x="9461"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 name="Shape 205"/>
                        <wps:cNvSpPr/>
                        <wps:spPr>
                          <a:xfrm>
                            <a:off x="937260" y="524192"/>
                            <a:ext cx="9525" cy="94971"/>
                          </a:xfrm>
                          <a:custGeom>
                            <a:avLst/>
                            <a:gdLst/>
                            <a:ahLst/>
                            <a:cxnLst/>
                            <a:rect l="0" t="0" r="0" b="0"/>
                            <a:pathLst>
                              <a:path w="9525" h="94971">
                                <a:moveTo>
                                  <a:pt x="5512" y="0"/>
                                </a:moveTo>
                                <a:lnTo>
                                  <a:pt x="9525" y="0"/>
                                </a:lnTo>
                                <a:lnTo>
                                  <a:pt x="9525" y="7620"/>
                                </a:lnTo>
                                <a:lnTo>
                                  <a:pt x="9080" y="7620"/>
                                </a:lnTo>
                                <a:lnTo>
                                  <a:pt x="8642" y="8146"/>
                                </a:lnTo>
                                <a:lnTo>
                                  <a:pt x="7859" y="9125"/>
                                </a:lnTo>
                                <a:lnTo>
                                  <a:pt x="7620" y="9843"/>
                                </a:lnTo>
                                <a:lnTo>
                                  <a:pt x="7620" y="84937"/>
                                </a:lnTo>
                                <a:lnTo>
                                  <a:pt x="7943" y="86231"/>
                                </a:lnTo>
                                <a:lnTo>
                                  <a:pt x="8422" y="86829"/>
                                </a:lnTo>
                                <a:lnTo>
                                  <a:pt x="8860" y="87180"/>
                                </a:lnTo>
                                <a:lnTo>
                                  <a:pt x="9525" y="87275"/>
                                </a:lnTo>
                                <a:lnTo>
                                  <a:pt x="9525" y="94966"/>
                                </a:lnTo>
                                <a:lnTo>
                                  <a:pt x="9487" y="94971"/>
                                </a:lnTo>
                                <a:lnTo>
                                  <a:pt x="5740" y="94424"/>
                                </a:lnTo>
                                <a:lnTo>
                                  <a:pt x="3010" y="92240"/>
                                </a:lnTo>
                                <a:lnTo>
                                  <a:pt x="952" y="89675"/>
                                </a:lnTo>
                                <a:lnTo>
                                  <a:pt x="0" y="85878"/>
                                </a:lnTo>
                                <a:lnTo>
                                  <a:pt x="0" y="8586"/>
                                </a:lnTo>
                                <a:lnTo>
                                  <a:pt x="1041" y="5449"/>
                                </a:lnTo>
                                <a:lnTo>
                                  <a:pt x="2769" y="3302"/>
                                </a:lnTo>
                                <a:lnTo>
                                  <a:pt x="551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6" name="Shape 206"/>
                        <wps:cNvSpPr/>
                        <wps:spPr>
                          <a:xfrm>
                            <a:off x="937260" y="392925"/>
                            <a:ext cx="9525" cy="95212"/>
                          </a:xfrm>
                          <a:custGeom>
                            <a:avLst/>
                            <a:gdLst/>
                            <a:ahLst/>
                            <a:cxnLst/>
                            <a:rect l="0" t="0" r="0" b="0"/>
                            <a:pathLst>
                              <a:path w="9525" h="95212">
                                <a:moveTo>
                                  <a:pt x="9461" y="0"/>
                                </a:moveTo>
                                <a:lnTo>
                                  <a:pt x="9525" y="16"/>
                                </a:lnTo>
                                <a:lnTo>
                                  <a:pt x="9525" y="7905"/>
                                </a:lnTo>
                                <a:lnTo>
                                  <a:pt x="9084" y="8031"/>
                                </a:lnTo>
                                <a:lnTo>
                                  <a:pt x="8422" y="8561"/>
                                </a:lnTo>
                                <a:lnTo>
                                  <a:pt x="7891" y="9225"/>
                                </a:lnTo>
                                <a:lnTo>
                                  <a:pt x="7620" y="10173"/>
                                </a:lnTo>
                                <a:lnTo>
                                  <a:pt x="7620" y="85439"/>
                                </a:lnTo>
                                <a:lnTo>
                                  <a:pt x="7842" y="85996"/>
                                </a:lnTo>
                                <a:lnTo>
                                  <a:pt x="8418" y="86859"/>
                                </a:lnTo>
                                <a:lnTo>
                                  <a:pt x="8838" y="87111"/>
                                </a:lnTo>
                                <a:lnTo>
                                  <a:pt x="9525" y="87307"/>
                                </a:lnTo>
                                <a:lnTo>
                                  <a:pt x="9525" y="95196"/>
                                </a:lnTo>
                                <a:lnTo>
                                  <a:pt x="9461" y="95212"/>
                                </a:lnTo>
                                <a:lnTo>
                                  <a:pt x="5779" y="94158"/>
                                </a:lnTo>
                                <a:lnTo>
                                  <a:pt x="3022" y="92507"/>
                                </a:lnTo>
                                <a:lnTo>
                                  <a:pt x="1054" y="89548"/>
                                </a:lnTo>
                                <a:lnTo>
                                  <a:pt x="0" y="86919"/>
                                </a:lnTo>
                                <a:lnTo>
                                  <a:pt x="0" y="9132"/>
                                </a:lnTo>
                                <a:lnTo>
                                  <a:pt x="991" y="5664"/>
                                </a:lnTo>
                                <a:lnTo>
                                  <a:pt x="3010" y="3150"/>
                                </a:lnTo>
                                <a:lnTo>
                                  <a:pt x="5524" y="1131"/>
                                </a:lnTo>
                                <a:lnTo>
                                  <a:pt x="9461"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7" name="Shape 207"/>
                        <wps:cNvSpPr/>
                        <wps:spPr>
                          <a:xfrm>
                            <a:off x="937260" y="261798"/>
                            <a:ext cx="9525" cy="95072"/>
                          </a:xfrm>
                          <a:custGeom>
                            <a:avLst/>
                            <a:gdLst/>
                            <a:ahLst/>
                            <a:cxnLst/>
                            <a:rect l="0" t="0" r="0" b="0"/>
                            <a:pathLst>
                              <a:path w="9525" h="95072">
                                <a:moveTo>
                                  <a:pt x="9461" y="0"/>
                                </a:moveTo>
                                <a:lnTo>
                                  <a:pt x="9525" y="16"/>
                                </a:lnTo>
                                <a:lnTo>
                                  <a:pt x="9525" y="7905"/>
                                </a:lnTo>
                                <a:lnTo>
                                  <a:pt x="8837" y="8101"/>
                                </a:lnTo>
                                <a:lnTo>
                                  <a:pt x="8418" y="8352"/>
                                </a:lnTo>
                                <a:lnTo>
                                  <a:pt x="7931" y="9083"/>
                                </a:lnTo>
                                <a:lnTo>
                                  <a:pt x="7620" y="10173"/>
                                </a:lnTo>
                                <a:lnTo>
                                  <a:pt x="7620" y="85674"/>
                                </a:lnTo>
                                <a:lnTo>
                                  <a:pt x="7891" y="86622"/>
                                </a:lnTo>
                                <a:lnTo>
                                  <a:pt x="8422" y="87286"/>
                                </a:lnTo>
                                <a:lnTo>
                                  <a:pt x="8630" y="87452"/>
                                </a:lnTo>
                                <a:lnTo>
                                  <a:pt x="9525" y="87452"/>
                                </a:lnTo>
                                <a:lnTo>
                                  <a:pt x="9525" y="95072"/>
                                </a:lnTo>
                                <a:lnTo>
                                  <a:pt x="5969" y="95072"/>
                                </a:lnTo>
                                <a:lnTo>
                                  <a:pt x="3010" y="92697"/>
                                </a:lnTo>
                                <a:lnTo>
                                  <a:pt x="991" y="90182"/>
                                </a:lnTo>
                                <a:lnTo>
                                  <a:pt x="0" y="86716"/>
                                </a:lnTo>
                                <a:lnTo>
                                  <a:pt x="0" y="9131"/>
                                </a:lnTo>
                                <a:lnTo>
                                  <a:pt x="940" y="5829"/>
                                </a:lnTo>
                                <a:lnTo>
                                  <a:pt x="3022" y="2705"/>
                                </a:lnTo>
                                <a:lnTo>
                                  <a:pt x="5779" y="1054"/>
                                </a:lnTo>
                                <a:lnTo>
                                  <a:pt x="9461"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8" name="Shape 208"/>
                        <wps:cNvSpPr/>
                        <wps:spPr>
                          <a:xfrm>
                            <a:off x="937260" y="130670"/>
                            <a:ext cx="9525" cy="95428"/>
                          </a:xfrm>
                          <a:custGeom>
                            <a:avLst/>
                            <a:gdLst/>
                            <a:ahLst/>
                            <a:cxnLst/>
                            <a:rect l="0" t="0" r="0" b="0"/>
                            <a:pathLst>
                              <a:path w="9525" h="95428">
                                <a:moveTo>
                                  <a:pt x="9461" y="0"/>
                                </a:moveTo>
                                <a:lnTo>
                                  <a:pt x="9525" y="16"/>
                                </a:lnTo>
                                <a:lnTo>
                                  <a:pt x="9525" y="7905"/>
                                </a:lnTo>
                                <a:lnTo>
                                  <a:pt x="8837" y="8102"/>
                                </a:lnTo>
                                <a:lnTo>
                                  <a:pt x="8418" y="8353"/>
                                </a:lnTo>
                                <a:lnTo>
                                  <a:pt x="7931" y="9084"/>
                                </a:lnTo>
                                <a:lnTo>
                                  <a:pt x="7620" y="10173"/>
                                </a:lnTo>
                                <a:lnTo>
                                  <a:pt x="7620" y="85394"/>
                                </a:lnTo>
                                <a:lnTo>
                                  <a:pt x="7943" y="86688"/>
                                </a:lnTo>
                                <a:lnTo>
                                  <a:pt x="8421" y="87285"/>
                                </a:lnTo>
                                <a:lnTo>
                                  <a:pt x="8860" y="87637"/>
                                </a:lnTo>
                                <a:lnTo>
                                  <a:pt x="9525" y="87732"/>
                                </a:lnTo>
                                <a:lnTo>
                                  <a:pt x="9525" y="95423"/>
                                </a:lnTo>
                                <a:lnTo>
                                  <a:pt x="9487" y="95428"/>
                                </a:lnTo>
                                <a:lnTo>
                                  <a:pt x="5740" y="94882"/>
                                </a:lnTo>
                                <a:lnTo>
                                  <a:pt x="3010" y="92697"/>
                                </a:lnTo>
                                <a:lnTo>
                                  <a:pt x="952" y="90132"/>
                                </a:lnTo>
                                <a:lnTo>
                                  <a:pt x="0" y="86335"/>
                                </a:lnTo>
                                <a:lnTo>
                                  <a:pt x="0" y="9131"/>
                                </a:lnTo>
                                <a:lnTo>
                                  <a:pt x="940" y="5829"/>
                                </a:lnTo>
                                <a:lnTo>
                                  <a:pt x="3022" y="2705"/>
                                </a:lnTo>
                                <a:lnTo>
                                  <a:pt x="5779" y="1054"/>
                                </a:lnTo>
                                <a:lnTo>
                                  <a:pt x="9461"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9" name="Shape 209"/>
                        <wps:cNvSpPr/>
                        <wps:spPr>
                          <a:xfrm>
                            <a:off x="937260" y="0"/>
                            <a:ext cx="9525" cy="95060"/>
                          </a:xfrm>
                          <a:custGeom>
                            <a:avLst/>
                            <a:gdLst/>
                            <a:ahLst/>
                            <a:cxnLst/>
                            <a:rect l="0" t="0" r="0" b="0"/>
                            <a:pathLst>
                              <a:path w="9525" h="95060">
                                <a:moveTo>
                                  <a:pt x="5969" y="0"/>
                                </a:moveTo>
                                <a:lnTo>
                                  <a:pt x="9525" y="0"/>
                                </a:lnTo>
                                <a:lnTo>
                                  <a:pt x="9525" y="7620"/>
                                </a:lnTo>
                                <a:lnTo>
                                  <a:pt x="8647" y="7620"/>
                                </a:lnTo>
                                <a:lnTo>
                                  <a:pt x="7908" y="8913"/>
                                </a:lnTo>
                                <a:lnTo>
                                  <a:pt x="7620" y="9633"/>
                                </a:lnTo>
                                <a:lnTo>
                                  <a:pt x="7620" y="84899"/>
                                </a:lnTo>
                                <a:lnTo>
                                  <a:pt x="7931" y="85989"/>
                                </a:lnTo>
                                <a:lnTo>
                                  <a:pt x="8418" y="86720"/>
                                </a:lnTo>
                                <a:lnTo>
                                  <a:pt x="8837" y="86971"/>
                                </a:lnTo>
                                <a:lnTo>
                                  <a:pt x="9525" y="87168"/>
                                </a:lnTo>
                                <a:lnTo>
                                  <a:pt x="9525" y="95044"/>
                                </a:lnTo>
                                <a:lnTo>
                                  <a:pt x="9461" y="95060"/>
                                </a:lnTo>
                                <a:lnTo>
                                  <a:pt x="5779" y="94018"/>
                                </a:lnTo>
                                <a:lnTo>
                                  <a:pt x="3022" y="92367"/>
                                </a:lnTo>
                                <a:lnTo>
                                  <a:pt x="940" y="89243"/>
                                </a:lnTo>
                                <a:lnTo>
                                  <a:pt x="0" y="85941"/>
                                </a:lnTo>
                                <a:lnTo>
                                  <a:pt x="0" y="8153"/>
                                </a:lnTo>
                                <a:lnTo>
                                  <a:pt x="1003" y="5639"/>
                                </a:lnTo>
                                <a:lnTo>
                                  <a:pt x="2769" y="2553"/>
                                </a:lnTo>
                                <a:lnTo>
                                  <a:pt x="5969"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0" name="Shape 210"/>
                        <wps:cNvSpPr/>
                        <wps:spPr>
                          <a:xfrm>
                            <a:off x="946785" y="1965927"/>
                            <a:ext cx="9525" cy="94648"/>
                          </a:xfrm>
                          <a:custGeom>
                            <a:avLst/>
                            <a:gdLst/>
                            <a:ahLst/>
                            <a:cxnLst/>
                            <a:rect l="0" t="0" r="0" b="0"/>
                            <a:pathLst>
                              <a:path w="9525" h="94648">
                                <a:moveTo>
                                  <a:pt x="0" y="0"/>
                                </a:moveTo>
                                <a:lnTo>
                                  <a:pt x="4077" y="515"/>
                                </a:lnTo>
                                <a:lnTo>
                                  <a:pt x="6833" y="2725"/>
                                </a:lnTo>
                                <a:lnTo>
                                  <a:pt x="9042" y="5482"/>
                                </a:lnTo>
                                <a:lnTo>
                                  <a:pt x="9525" y="9317"/>
                                </a:lnTo>
                                <a:lnTo>
                                  <a:pt x="9525" y="86025"/>
                                </a:lnTo>
                                <a:lnTo>
                                  <a:pt x="9042" y="89377"/>
                                </a:lnTo>
                                <a:lnTo>
                                  <a:pt x="6820" y="92705"/>
                                </a:lnTo>
                                <a:lnTo>
                                  <a:pt x="3594" y="94648"/>
                                </a:lnTo>
                                <a:lnTo>
                                  <a:pt x="0" y="94648"/>
                                </a:lnTo>
                                <a:lnTo>
                                  <a:pt x="0" y="87028"/>
                                </a:lnTo>
                                <a:lnTo>
                                  <a:pt x="1452" y="87028"/>
                                </a:lnTo>
                                <a:lnTo>
                                  <a:pt x="1749" y="86582"/>
                                </a:lnTo>
                                <a:lnTo>
                                  <a:pt x="1905" y="85492"/>
                                </a:lnTo>
                                <a:lnTo>
                                  <a:pt x="1905" y="9825"/>
                                </a:lnTo>
                                <a:lnTo>
                                  <a:pt x="1745" y="8542"/>
                                </a:lnTo>
                                <a:lnTo>
                                  <a:pt x="1421" y="8137"/>
                                </a:lnTo>
                                <a:lnTo>
                                  <a:pt x="1017" y="7813"/>
                                </a:lnTo>
                                <a:lnTo>
                                  <a:pt x="19" y="7689"/>
                                </a:lnTo>
                                <a:lnTo>
                                  <a:pt x="0" y="7691"/>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1" name="Shape 211"/>
                        <wps:cNvSpPr/>
                        <wps:spPr>
                          <a:xfrm>
                            <a:off x="946785" y="1834392"/>
                            <a:ext cx="9525" cy="95803"/>
                          </a:xfrm>
                          <a:custGeom>
                            <a:avLst/>
                            <a:gdLst/>
                            <a:ahLst/>
                            <a:cxnLst/>
                            <a:rect l="0" t="0" r="0" b="0"/>
                            <a:pathLst>
                              <a:path w="9525" h="95803">
                                <a:moveTo>
                                  <a:pt x="0" y="0"/>
                                </a:moveTo>
                                <a:lnTo>
                                  <a:pt x="4267" y="1076"/>
                                </a:lnTo>
                                <a:lnTo>
                                  <a:pt x="6833" y="3133"/>
                                </a:lnTo>
                                <a:lnTo>
                                  <a:pt x="9017" y="5864"/>
                                </a:lnTo>
                                <a:lnTo>
                                  <a:pt x="9525" y="9382"/>
                                </a:lnTo>
                                <a:lnTo>
                                  <a:pt x="9525" y="86433"/>
                                </a:lnTo>
                                <a:lnTo>
                                  <a:pt x="9042" y="89785"/>
                                </a:lnTo>
                                <a:lnTo>
                                  <a:pt x="6820" y="93113"/>
                                </a:lnTo>
                                <a:lnTo>
                                  <a:pt x="4013" y="94802"/>
                                </a:lnTo>
                                <a:lnTo>
                                  <a:pt x="0" y="95803"/>
                                </a:lnTo>
                                <a:lnTo>
                                  <a:pt x="0" y="87919"/>
                                </a:lnTo>
                                <a:lnTo>
                                  <a:pt x="65" y="87937"/>
                                </a:lnTo>
                                <a:lnTo>
                                  <a:pt x="1083" y="87683"/>
                                </a:lnTo>
                                <a:lnTo>
                                  <a:pt x="1424" y="87478"/>
                                </a:lnTo>
                                <a:lnTo>
                                  <a:pt x="1749" y="86990"/>
                                </a:lnTo>
                                <a:lnTo>
                                  <a:pt x="1905" y="85900"/>
                                </a:lnTo>
                                <a:lnTo>
                                  <a:pt x="1905" y="9915"/>
                                </a:lnTo>
                                <a:lnTo>
                                  <a:pt x="1772" y="8984"/>
                                </a:lnTo>
                                <a:lnTo>
                                  <a:pt x="1421" y="8545"/>
                                </a:lnTo>
                                <a:lnTo>
                                  <a:pt x="823" y="8067"/>
                                </a:lnTo>
                                <a:lnTo>
                                  <a:pt x="52" y="7874"/>
                                </a:lnTo>
                                <a:lnTo>
                                  <a:pt x="0" y="7889"/>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2" name="Shape 212"/>
                        <wps:cNvSpPr/>
                        <wps:spPr>
                          <a:xfrm>
                            <a:off x="946785" y="1704023"/>
                            <a:ext cx="9525" cy="95044"/>
                          </a:xfrm>
                          <a:custGeom>
                            <a:avLst/>
                            <a:gdLst/>
                            <a:ahLst/>
                            <a:cxnLst/>
                            <a:rect l="0" t="0" r="0" b="0"/>
                            <a:pathLst>
                              <a:path w="9525" h="95044">
                                <a:moveTo>
                                  <a:pt x="0" y="0"/>
                                </a:moveTo>
                                <a:lnTo>
                                  <a:pt x="4115" y="0"/>
                                </a:lnTo>
                                <a:lnTo>
                                  <a:pt x="7087" y="2972"/>
                                </a:lnTo>
                                <a:lnTo>
                                  <a:pt x="8992" y="5817"/>
                                </a:lnTo>
                                <a:lnTo>
                                  <a:pt x="9525" y="8509"/>
                                </a:lnTo>
                                <a:lnTo>
                                  <a:pt x="9525" y="85674"/>
                                </a:lnTo>
                                <a:lnTo>
                                  <a:pt x="9017" y="89192"/>
                                </a:lnTo>
                                <a:lnTo>
                                  <a:pt x="6833" y="91922"/>
                                </a:lnTo>
                                <a:lnTo>
                                  <a:pt x="4267" y="93980"/>
                                </a:lnTo>
                                <a:lnTo>
                                  <a:pt x="0" y="95044"/>
                                </a:lnTo>
                                <a:lnTo>
                                  <a:pt x="0" y="87161"/>
                                </a:lnTo>
                                <a:lnTo>
                                  <a:pt x="62" y="87179"/>
                                </a:lnTo>
                                <a:lnTo>
                                  <a:pt x="824" y="86988"/>
                                </a:lnTo>
                                <a:lnTo>
                                  <a:pt x="1421" y="86511"/>
                                </a:lnTo>
                                <a:lnTo>
                                  <a:pt x="1772" y="86073"/>
                                </a:lnTo>
                                <a:lnTo>
                                  <a:pt x="1905" y="85141"/>
                                </a:lnTo>
                                <a:lnTo>
                                  <a:pt x="1905" y="9258"/>
                                </a:lnTo>
                                <a:lnTo>
                                  <a:pt x="1812" y="8796"/>
                                </a:lnTo>
                                <a:lnTo>
                                  <a:pt x="1155" y="7810"/>
                                </a:lnTo>
                                <a:lnTo>
                                  <a:pt x="965" y="7620"/>
                                </a:lnTo>
                                <a:lnTo>
                                  <a:pt x="0" y="762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3" name="Shape 213"/>
                        <wps:cNvSpPr/>
                        <wps:spPr>
                          <a:xfrm>
                            <a:off x="946785" y="1572862"/>
                            <a:ext cx="9525" cy="95077"/>
                          </a:xfrm>
                          <a:custGeom>
                            <a:avLst/>
                            <a:gdLst/>
                            <a:ahLst/>
                            <a:cxnLst/>
                            <a:rect l="0" t="0" r="0" b="0"/>
                            <a:pathLst>
                              <a:path w="9525" h="95077">
                                <a:moveTo>
                                  <a:pt x="0" y="0"/>
                                </a:moveTo>
                                <a:lnTo>
                                  <a:pt x="4077" y="516"/>
                                </a:lnTo>
                                <a:lnTo>
                                  <a:pt x="6833" y="2725"/>
                                </a:lnTo>
                                <a:lnTo>
                                  <a:pt x="9042" y="5482"/>
                                </a:lnTo>
                                <a:lnTo>
                                  <a:pt x="9525" y="9317"/>
                                </a:lnTo>
                                <a:lnTo>
                                  <a:pt x="9525" y="86076"/>
                                </a:lnTo>
                                <a:lnTo>
                                  <a:pt x="8992" y="89264"/>
                                </a:lnTo>
                                <a:lnTo>
                                  <a:pt x="6833" y="91956"/>
                                </a:lnTo>
                                <a:lnTo>
                                  <a:pt x="4267" y="94014"/>
                                </a:lnTo>
                                <a:lnTo>
                                  <a:pt x="0" y="95077"/>
                                </a:lnTo>
                                <a:lnTo>
                                  <a:pt x="0" y="87201"/>
                                </a:lnTo>
                                <a:lnTo>
                                  <a:pt x="51" y="87216"/>
                                </a:lnTo>
                                <a:lnTo>
                                  <a:pt x="824" y="87022"/>
                                </a:lnTo>
                                <a:lnTo>
                                  <a:pt x="1421" y="86544"/>
                                </a:lnTo>
                                <a:lnTo>
                                  <a:pt x="1800" y="86071"/>
                                </a:lnTo>
                                <a:lnTo>
                                  <a:pt x="1905" y="85441"/>
                                </a:lnTo>
                                <a:lnTo>
                                  <a:pt x="1905" y="9825"/>
                                </a:lnTo>
                                <a:lnTo>
                                  <a:pt x="1745" y="8542"/>
                                </a:lnTo>
                                <a:lnTo>
                                  <a:pt x="1421" y="8137"/>
                                </a:lnTo>
                                <a:lnTo>
                                  <a:pt x="1017" y="7813"/>
                                </a:lnTo>
                                <a:lnTo>
                                  <a:pt x="17" y="7689"/>
                                </a:lnTo>
                                <a:lnTo>
                                  <a:pt x="0" y="7691"/>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4" name="Shape 214"/>
                        <wps:cNvSpPr/>
                        <wps:spPr>
                          <a:xfrm>
                            <a:off x="946785" y="1441326"/>
                            <a:ext cx="9525" cy="95056"/>
                          </a:xfrm>
                          <a:custGeom>
                            <a:avLst/>
                            <a:gdLst/>
                            <a:ahLst/>
                            <a:cxnLst/>
                            <a:rect l="0" t="0" r="0" b="0"/>
                            <a:pathLst>
                              <a:path w="9525" h="95056">
                                <a:moveTo>
                                  <a:pt x="0" y="0"/>
                                </a:moveTo>
                                <a:lnTo>
                                  <a:pt x="4267" y="1076"/>
                                </a:lnTo>
                                <a:lnTo>
                                  <a:pt x="6833" y="3134"/>
                                </a:lnTo>
                                <a:lnTo>
                                  <a:pt x="9017" y="5864"/>
                                </a:lnTo>
                                <a:lnTo>
                                  <a:pt x="9525" y="9382"/>
                                </a:lnTo>
                                <a:lnTo>
                                  <a:pt x="9525" y="86433"/>
                                </a:lnTo>
                                <a:lnTo>
                                  <a:pt x="9042" y="89786"/>
                                </a:lnTo>
                                <a:lnTo>
                                  <a:pt x="6820" y="93126"/>
                                </a:lnTo>
                                <a:lnTo>
                                  <a:pt x="3594" y="95056"/>
                                </a:lnTo>
                                <a:lnTo>
                                  <a:pt x="0" y="95056"/>
                                </a:lnTo>
                                <a:lnTo>
                                  <a:pt x="0" y="87437"/>
                                </a:lnTo>
                                <a:lnTo>
                                  <a:pt x="1452" y="87437"/>
                                </a:lnTo>
                                <a:lnTo>
                                  <a:pt x="1749" y="86991"/>
                                </a:lnTo>
                                <a:lnTo>
                                  <a:pt x="1905" y="85900"/>
                                </a:lnTo>
                                <a:lnTo>
                                  <a:pt x="1905" y="9915"/>
                                </a:lnTo>
                                <a:lnTo>
                                  <a:pt x="1772" y="8983"/>
                                </a:lnTo>
                                <a:lnTo>
                                  <a:pt x="1421" y="8545"/>
                                </a:lnTo>
                                <a:lnTo>
                                  <a:pt x="824" y="8068"/>
                                </a:lnTo>
                                <a:lnTo>
                                  <a:pt x="51" y="7874"/>
                                </a:lnTo>
                                <a:lnTo>
                                  <a:pt x="0" y="7889"/>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5" name="Shape 215"/>
                        <wps:cNvSpPr/>
                        <wps:spPr>
                          <a:xfrm>
                            <a:off x="946785" y="1310200"/>
                            <a:ext cx="9525" cy="95802"/>
                          </a:xfrm>
                          <a:custGeom>
                            <a:avLst/>
                            <a:gdLst/>
                            <a:ahLst/>
                            <a:cxnLst/>
                            <a:rect l="0" t="0" r="0" b="0"/>
                            <a:pathLst>
                              <a:path w="9525" h="95802">
                                <a:moveTo>
                                  <a:pt x="0" y="0"/>
                                </a:moveTo>
                                <a:lnTo>
                                  <a:pt x="4267" y="1076"/>
                                </a:lnTo>
                                <a:lnTo>
                                  <a:pt x="6833" y="3133"/>
                                </a:lnTo>
                                <a:lnTo>
                                  <a:pt x="9017" y="5851"/>
                                </a:lnTo>
                                <a:lnTo>
                                  <a:pt x="9525" y="9382"/>
                                </a:lnTo>
                                <a:lnTo>
                                  <a:pt x="9525" y="86432"/>
                                </a:lnTo>
                                <a:lnTo>
                                  <a:pt x="9042" y="89785"/>
                                </a:lnTo>
                                <a:lnTo>
                                  <a:pt x="6820" y="93125"/>
                                </a:lnTo>
                                <a:lnTo>
                                  <a:pt x="4013" y="94802"/>
                                </a:lnTo>
                                <a:lnTo>
                                  <a:pt x="0" y="95802"/>
                                </a:lnTo>
                                <a:lnTo>
                                  <a:pt x="0" y="87926"/>
                                </a:lnTo>
                                <a:lnTo>
                                  <a:pt x="51" y="87940"/>
                                </a:lnTo>
                                <a:lnTo>
                                  <a:pt x="1084" y="87682"/>
                                </a:lnTo>
                                <a:lnTo>
                                  <a:pt x="1424" y="87478"/>
                                </a:lnTo>
                                <a:lnTo>
                                  <a:pt x="1749" y="86990"/>
                                </a:lnTo>
                                <a:lnTo>
                                  <a:pt x="1905" y="85899"/>
                                </a:lnTo>
                                <a:lnTo>
                                  <a:pt x="1905" y="9914"/>
                                </a:lnTo>
                                <a:lnTo>
                                  <a:pt x="1772" y="8982"/>
                                </a:lnTo>
                                <a:lnTo>
                                  <a:pt x="1421" y="8544"/>
                                </a:lnTo>
                                <a:lnTo>
                                  <a:pt x="824" y="8067"/>
                                </a:lnTo>
                                <a:lnTo>
                                  <a:pt x="52" y="7874"/>
                                </a:lnTo>
                                <a:lnTo>
                                  <a:pt x="0" y="7889"/>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6" name="Shape 216"/>
                        <wps:cNvSpPr/>
                        <wps:spPr>
                          <a:xfrm>
                            <a:off x="946785" y="1179830"/>
                            <a:ext cx="9525" cy="95056"/>
                          </a:xfrm>
                          <a:custGeom>
                            <a:avLst/>
                            <a:gdLst/>
                            <a:ahLst/>
                            <a:cxnLst/>
                            <a:rect l="0" t="0" r="0" b="0"/>
                            <a:pathLst>
                              <a:path w="9525" h="95056">
                                <a:moveTo>
                                  <a:pt x="0" y="0"/>
                                </a:moveTo>
                                <a:lnTo>
                                  <a:pt x="3594" y="0"/>
                                </a:lnTo>
                                <a:lnTo>
                                  <a:pt x="7036" y="2070"/>
                                </a:lnTo>
                                <a:lnTo>
                                  <a:pt x="9030" y="6058"/>
                                </a:lnTo>
                                <a:lnTo>
                                  <a:pt x="9525" y="8509"/>
                                </a:lnTo>
                                <a:lnTo>
                                  <a:pt x="9525" y="85675"/>
                                </a:lnTo>
                                <a:lnTo>
                                  <a:pt x="9017" y="89192"/>
                                </a:lnTo>
                                <a:lnTo>
                                  <a:pt x="6833" y="91923"/>
                                </a:lnTo>
                                <a:lnTo>
                                  <a:pt x="4267" y="93980"/>
                                </a:lnTo>
                                <a:lnTo>
                                  <a:pt x="0" y="95056"/>
                                </a:lnTo>
                                <a:lnTo>
                                  <a:pt x="0" y="87168"/>
                                </a:lnTo>
                                <a:lnTo>
                                  <a:pt x="52" y="87182"/>
                                </a:lnTo>
                                <a:lnTo>
                                  <a:pt x="823" y="86989"/>
                                </a:lnTo>
                                <a:lnTo>
                                  <a:pt x="1421" y="86511"/>
                                </a:lnTo>
                                <a:lnTo>
                                  <a:pt x="1772" y="86072"/>
                                </a:lnTo>
                                <a:lnTo>
                                  <a:pt x="1905" y="85141"/>
                                </a:lnTo>
                                <a:lnTo>
                                  <a:pt x="1905" y="9259"/>
                                </a:lnTo>
                                <a:lnTo>
                                  <a:pt x="1761" y="8538"/>
                                </a:lnTo>
                                <a:lnTo>
                                  <a:pt x="1302" y="7620"/>
                                </a:lnTo>
                                <a:lnTo>
                                  <a:pt x="0" y="762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7" name="Shape 217"/>
                        <wps:cNvSpPr/>
                        <wps:spPr>
                          <a:xfrm>
                            <a:off x="946785" y="1048669"/>
                            <a:ext cx="9525" cy="94682"/>
                          </a:xfrm>
                          <a:custGeom>
                            <a:avLst/>
                            <a:gdLst/>
                            <a:ahLst/>
                            <a:cxnLst/>
                            <a:rect l="0" t="0" r="0" b="0"/>
                            <a:pathLst>
                              <a:path w="9525" h="94682">
                                <a:moveTo>
                                  <a:pt x="0" y="0"/>
                                </a:moveTo>
                                <a:lnTo>
                                  <a:pt x="4077" y="516"/>
                                </a:lnTo>
                                <a:lnTo>
                                  <a:pt x="6833" y="2726"/>
                                </a:lnTo>
                                <a:lnTo>
                                  <a:pt x="8992" y="5418"/>
                                </a:lnTo>
                                <a:lnTo>
                                  <a:pt x="9525" y="8606"/>
                                </a:lnTo>
                                <a:lnTo>
                                  <a:pt x="9525" y="85365"/>
                                </a:lnTo>
                                <a:lnTo>
                                  <a:pt x="9042" y="89200"/>
                                </a:lnTo>
                                <a:lnTo>
                                  <a:pt x="6833" y="91956"/>
                                </a:lnTo>
                                <a:lnTo>
                                  <a:pt x="4077" y="94166"/>
                                </a:lnTo>
                                <a:lnTo>
                                  <a:pt x="0" y="94682"/>
                                </a:lnTo>
                                <a:lnTo>
                                  <a:pt x="0" y="86991"/>
                                </a:lnTo>
                                <a:lnTo>
                                  <a:pt x="19" y="86993"/>
                                </a:lnTo>
                                <a:lnTo>
                                  <a:pt x="1017" y="86868"/>
                                </a:lnTo>
                                <a:lnTo>
                                  <a:pt x="1421" y="86545"/>
                                </a:lnTo>
                                <a:lnTo>
                                  <a:pt x="1745" y="86140"/>
                                </a:lnTo>
                                <a:lnTo>
                                  <a:pt x="1905" y="84857"/>
                                </a:lnTo>
                                <a:lnTo>
                                  <a:pt x="1905" y="9241"/>
                                </a:lnTo>
                                <a:lnTo>
                                  <a:pt x="1800" y="8611"/>
                                </a:lnTo>
                                <a:lnTo>
                                  <a:pt x="1421" y="8137"/>
                                </a:lnTo>
                                <a:lnTo>
                                  <a:pt x="1017" y="7814"/>
                                </a:lnTo>
                                <a:lnTo>
                                  <a:pt x="18" y="7689"/>
                                </a:lnTo>
                                <a:lnTo>
                                  <a:pt x="0" y="769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8" name="Shape 218"/>
                        <wps:cNvSpPr/>
                        <wps:spPr>
                          <a:xfrm>
                            <a:off x="946785" y="917134"/>
                            <a:ext cx="9525" cy="95179"/>
                          </a:xfrm>
                          <a:custGeom>
                            <a:avLst/>
                            <a:gdLst/>
                            <a:ahLst/>
                            <a:cxnLst/>
                            <a:rect l="0" t="0" r="0" b="0"/>
                            <a:pathLst>
                              <a:path w="9525" h="95179">
                                <a:moveTo>
                                  <a:pt x="0" y="0"/>
                                </a:moveTo>
                                <a:lnTo>
                                  <a:pt x="4267" y="1076"/>
                                </a:lnTo>
                                <a:lnTo>
                                  <a:pt x="6833" y="3133"/>
                                </a:lnTo>
                                <a:lnTo>
                                  <a:pt x="9017" y="5851"/>
                                </a:lnTo>
                                <a:lnTo>
                                  <a:pt x="9525" y="9382"/>
                                </a:lnTo>
                                <a:lnTo>
                                  <a:pt x="9525" y="86547"/>
                                </a:lnTo>
                                <a:lnTo>
                                  <a:pt x="8992" y="89240"/>
                                </a:lnTo>
                                <a:lnTo>
                                  <a:pt x="6820" y="92490"/>
                                </a:lnTo>
                                <a:lnTo>
                                  <a:pt x="4013" y="94167"/>
                                </a:lnTo>
                                <a:lnTo>
                                  <a:pt x="0" y="95179"/>
                                </a:lnTo>
                                <a:lnTo>
                                  <a:pt x="0" y="87291"/>
                                </a:lnTo>
                                <a:lnTo>
                                  <a:pt x="51" y="87306"/>
                                </a:lnTo>
                                <a:lnTo>
                                  <a:pt x="1084" y="87047"/>
                                </a:lnTo>
                                <a:lnTo>
                                  <a:pt x="1424" y="86844"/>
                                </a:lnTo>
                                <a:lnTo>
                                  <a:pt x="1812" y="86260"/>
                                </a:lnTo>
                                <a:lnTo>
                                  <a:pt x="1905" y="85797"/>
                                </a:lnTo>
                                <a:lnTo>
                                  <a:pt x="1905" y="9914"/>
                                </a:lnTo>
                                <a:lnTo>
                                  <a:pt x="1772" y="8984"/>
                                </a:lnTo>
                                <a:lnTo>
                                  <a:pt x="1421" y="8544"/>
                                </a:lnTo>
                                <a:lnTo>
                                  <a:pt x="823" y="8066"/>
                                </a:lnTo>
                                <a:lnTo>
                                  <a:pt x="52" y="7874"/>
                                </a:lnTo>
                                <a:lnTo>
                                  <a:pt x="0" y="7889"/>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9" name="Shape 219"/>
                        <wps:cNvSpPr/>
                        <wps:spPr>
                          <a:xfrm>
                            <a:off x="946785" y="786006"/>
                            <a:ext cx="9525" cy="95056"/>
                          </a:xfrm>
                          <a:custGeom>
                            <a:avLst/>
                            <a:gdLst/>
                            <a:ahLst/>
                            <a:cxnLst/>
                            <a:rect l="0" t="0" r="0" b="0"/>
                            <a:pathLst>
                              <a:path w="9525" h="95056">
                                <a:moveTo>
                                  <a:pt x="0" y="0"/>
                                </a:moveTo>
                                <a:lnTo>
                                  <a:pt x="4013" y="1013"/>
                                </a:lnTo>
                                <a:lnTo>
                                  <a:pt x="6820" y="2689"/>
                                </a:lnTo>
                                <a:lnTo>
                                  <a:pt x="9042" y="6029"/>
                                </a:lnTo>
                                <a:lnTo>
                                  <a:pt x="9525" y="9382"/>
                                </a:lnTo>
                                <a:lnTo>
                                  <a:pt x="9525" y="86433"/>
                                </a:lnTo>
                                <a:lnTo>
                                  <a:pt x="9017" y="89951"/>
                                </a:lnTo>
                                <a:lnTo>
                                  <a:pt x="6833" y="92682"/>
                                </a:lnTo>
                                <a:lnTo>
                                  <a:pt x="3874" y="95056"/>
                                </a:lnTo>
                                <a:lnTo>
                                  <a:pt x="0" y="95056"/>
                                </a:lnTo>
                                <a:lnTo>
                                  <a:pt x="0" y="87436"/>
                                </a:lnTo>
                                <a:lnTo>
                                  <a:pt x="1213" y="87436"/>
                                </a:lnTo>
                                <a:lnTo>
                                  <a:pt x="1421" y="87270"/>
                                </a:lnTo>
                                <a:lnTo>
                                  <a:pt x="1772" y="86831"/>
                                </a:lnTo>
                                <a:lnTo>
                                  <a:pt x="1905" y="85900"/>
                                </a:lnTo>
                                <a:lnTo>
                                  <a:pt x="1905" y="9915"/>
                                </a:lnTo>
                                <a:lnTo>
                                  <a:pt x="1749" y="8824"/>
                                </a:lnTo>
                                <a:lnTo>
                                  <a:pt x="1424" y="8337"/>
                                </a:lnTo>
                                <a:lnTo>
                                  <a:pt x="1083" y="8132"/>
                                </a:lnTo>
                                <a:lnTo>
                                  <a:pt x="52" y="7874"/>
                                </a:lnTo>
                                <a:lnTo>
                                  <a:pt x="0" y="7889"/>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20" name="Shape 220"/>
                        <wps:cNvSpPr/>
                        <wps:spPr>
                          <a:xfrm>
                            <a:off x="946785" y="654879"/>
                            <a:ext cx="9525" cy="95803"/>
                          </a:xfrm>
                          <a:custGeom>
                            <a:avLst/>
                            <a:gdLst/>
                            <a:ahLst/>
                            <a:cxnLst/>
                            <a:rect l="0" t="0" r="0" b="0"/>
                            <a:pathLst>
                              <a:path w="9525" h="95803">
                                <a:moveTo>
                                  <a:pt x="0" y="0"/>
                                </a:moveTo>
                                <a:lnTo>
                                  <a:pt x="4013" y="1013"/>
                                </a:lnTo>
                                <a:lnTo>
                                  <a:pt x="6820" y="2689"/>
                                </a:lnTo>
                                <a:lnTo>
                                  <a:pt x="9042" y="6029"/>
                                </a:lnTo>
                                <a:lnTo>
                                  <a:pt x="9525" y="9382"/>
                                </a:lnTo>
                                <a:lnTo>
                                  <a:pt x="9525" y="86433"/>
                                </a:lnTo>
                                <a:lnTo>
                                  <a:pt x="9017" y="89951"/>
                                </a:lnTo>
                                <a:lnTo>
                                  <a:pt x="6833" y="92682"/>
                                </a:lnTo>
                                <a:lnTo>
                                  <a:pt x="4267" y="94739"/>
                                </a:lnTo>
                                <a:lnTo>
                                  <a:pt x="0" y="95803"/>
                                </a:lnTo>
                                <a:lnTo>
                                  <a:pt x="0" y="87926"/>
                                </a:lnTo>
                                <a:lnTo>
                                  <a:pt x="52" y="87941"/>
                                </a:lnTo>
                                <a:lnTo>
                                  <a:pt x="823" y="87748"/>
                                </a:lnTo>
                                <a:lnTo>
                                  <a:pt x="1421" y="87270"/>
                                </a:lnTo>
                                <a:lnTo>
                                  <a:pt x="1772" y="86832"/>
                                </a:lnTo>
                                <a:lnTo>
                                  <a:pt x="1905" y="85900"/>
                                </a:lnTo>
                                <a:lnTo>
                                  <a:pt x="1905" y="9915"/>
                                </a:lnTo>
                                <a:lnTo>
                                  <a:pt x="1749" y="8825"/>
                                </a:lnTo>
                                <a:lnTo>
                                  <a:pt x="1424" y="8337"/>
                                </a:lnTo>
                                <a:lnTo>
                                  <a:pt x="1083" y="8132"/>
                                </a:lnTo>
                                <a:lnTo>
                                  <a:pt x="52" y="7874"/>
                                </a:lnTo>
                                <a:lnTo>
                                  <a:pt x="0" y="7889"/>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21" name="Shape 221"/>
                        <wps:cNvSpPr/>
                        <wps:spPr>
                          <a:xfrm>
                            <a:off x="946785" y="524192"/>
                            <a:ext cx="9525" cy="94966"/>
                          </a:xfrm>
                          <a:custGeom>
                            <a:avLst/>
                            <a:gdLst/>
                            <a:ahLst/>
                            <a:cxnLst/>
                            <a:rect l="0" t="0" r="0" b="0"/>
                            <a:pathLst>
                              <a:path w="9525" h="94966">
                                <a:moveTo>
                                  <a:pt x="0" y="0"/>
                                </a:moveTo>
                                <a:lnTo>
                                  <a:pt x="4331" y="0"/>
                                </a:lnTo>
                                <a:lnTo>
                                  <a:pt x="7074" y="3302"/>
                                </a:lnTo>
                                <a:lnTo>
                                  <a:pt x="8992" y="5702"/>
                                </a:lnTo>
                                <a:lnTo>
                                  <a:pt x="9525" y="8890"/>
                                </a:lnTo>
                                <a:lnTo>
                                  <a:pt x="9525" y="85649"/>
                                </a:lnTo>
                                <a:lnTo>
                                  <a:pt x="9042" y="89484"/>
                                </a:lnTo>
                                <a:lnTo>
                                  <a:pt x="6833" y="92240"/>
                                </a:lnTo>
                                <a:lnTo>
                                  <a:pt x="4077" y="94450"/>
                                </a:lnTo>
                                <a:lnTo>
                                  <a:pt x="0" y="94966"/>
                                </a:lnTo>
                                <a:lnTo>
                                  <a:pt x="0" y="87275"/>
                                </a:lnTo>
                                <a:lnTo>
                                  <a:pt x="18" y="87277"/>
                                </a:lnTo>
                                <a:lnTo>
                                  <a:pt x="1017" y="87152"/>
                                </a:lnTo>
                                <a:lnTo>
                                  <a:pt x="1421" y="86829"/>
                                </a:lnTo>
                                <a:lnTo>
                                  <a:pt x="1745" y="86424"/>
                                </a:lnTo>
                                <a:lnTo>
                                  <a:pt x="1905" y="85141"/>
                                </a:lnTo>
                                <a:lnTo>
                                  <a:pt x="1905" y="9525"/>
                                </a:lnTo>
                                <a:lnTo>
                                  <a:pt x="1800" y="8896"/>
                                </a:lnTo>
                                <a:lnTo>
                                  <a:pt x="1201" y="8146"/>
                                </a:lnTo>
                                <a:lnTo>
                                  <a:pt x="762" y="7620"/>
                                </a:lnTo>
                                <a:lnTo>
                                  <a:pt x="0" y="762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22" name="Shape 222"/>
                        <wps:cNvSpPr/>
                        <wps:spPr>
                          <a:xfrm>
                            <a:off x="946785" y="392941"/>
                            <a:ext cx="9525" cy="95180"/>
                          </a:xfrm>
                          <a:custGeom>
                            <a:avLst/>
                            <a:gdLst/>
                            <a:ahLst/>
                            <a:cxnLst/>
                            <a:rect l="0" t="0" r="0" b="0"/>
                            <a:pathLst>
                              <a:path w="9525" h="95180">
                                <a:moveTo>
                                  <a:pt x="0" y="0"/>
                                </a:moveTo>
                                <a:lnTo>
                                  <a:pt x="4267" y="1076"/>
                                </a:lnTo>
                                <a:lnTo>
                                  <a:pt x="6833" y="3134"/>
                                </a:lnTo>
                                <a:lnTo>
                                  <a:pt x="9017" y="5864"/>
                                </a:lnTo>
                                <a:lnTo>
                                  <a:pt x="9525" y="9382"/>
                                </a:lnTo>
                                <a:lnTo>
                                  <a:pt x="9525" y="86547"/>
                                </a:lnTo>
                                <a:lnTo>
                                  <a:pt x="8992" y="89240"/>
                                </a:lnTo>
                                <a:lnTo>
                                  <a:pt x="6820" y="92491"/>
                                </a:lnTo>
                                <a:lnTo>
                                  <a:pt x="4013" y="94168"/>
                                </a:lnTo>
                                <a:lnTo>
                                  <a:pt x="0" y="95180"/>
                                </a:lnTo>
                                <a:lnTo>
                                  <a:pt x="0" y="87291"/>
                                </a:lnTo>
                                <a:lnTo>
                                  <a:pt x="52" y="87306"/>
                                </a:lnTo>
                                <a:lnTo>
                                  <a:pt x="1083" y="87048"/>
                                </a:lnTo>
                                <a:lnTo>
                                  <a:pt x="1424" y="86844"/>
                                </a:lnTo>
                                <a:lnTo>
                                  <a:pt x="1812" y="86261"/>
                                </a:lnTo>
                                <a:lnTo>
                                  <a:pt x="1905" y="85798"/>
                                </a:lnTo>
                                <a:lnTo>
                                  <a:pt x="1905" y="9915"/>
                                </a:lnTo>
                                <a:lnTo>
                                  <a:pt x="1772" y="8984"/>
                                </a:lnTo>
                                <a:lnTo>
                                  <a:pt x="1421" y="8545"/>
                                </a:lnTo>
                                <a:lnTo>
                                  <a:pt x="824" y="8067"/>
                                </a:lnTo>
                                <a:lnTo>
                                  <a:pt x="52" y="7874"/>
                                </a:lnTo>
                                <a:lnTo>
                                  <a:pt x="0" y="7889"/>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23" name="Shape 223"/>
                        <wps:cNvSpPr/>
                        <wps:spPr>
                          <a:xfrm>
                            <a:off x="946785" y="261814"/>
                            <a:ext cx="9525" cy="95056"/>
                          </a:xfrm>
                          <a:custGeom>
                            <a:avLst/>
                            <a:gdLst/>
                            <a:ahLst/>
                            <a:cxnLst/>
                            <a:rect l="0" t="0" r="0" b="0"/>
                            <a:pathLst>
                              <a:path w="9525" h="95056">
                                <a:moveTo>
                                  <a:pt x="0" y="0"/>
                                </a:moveTo>
                                <a:lnTo>
                                  <a:pt x="4013" y="1013"/>
                                </a:lnTo>
                                <a:lnTo>
                                  <a:pt x="6820" y="2689"/>
                                </a:lnTo>
                                <a:lnTo>
                                  <a:pt x="9042" y="6029"/>
                                </a:lnTo>
                                <a:lnTo>
                                  <a:pt x="9525" y="9382"/>
                                </a:lnTo>
                                <a:lnTo>
                                  <a:pt x="9525" y="86433"/>
                                </a:lnTo>
                                <a:lnTo>
                                  <a:pt x="9017" y="89951"/>
                                </a:lnTo>
                                <a:lnTo>
                                  <a:pt x="6833" y="92681"/>
                                </a:lnTo>
                                <a:lnTo>
                                  <a:pt x="3874" y="95056"/>
                                </a:lnTo>
                                <a:lnTo>
                                  <a:pt x="0" y="95056"/>
                                </a:lnTo>
                                <a:lnTo>
                                  <a:pt x="0" y="87436"/>
                                </a:lnTo>
                                <a:lnTo>
                                  <a:pt x="1213" y="87436"/>
                                </a:lnTo>
                                <a:lnTo>
                                  <a:pt x="1421" y="87270"/>
                                </a:lnTo>
                                <a:lnTo>
                                  <a:pt x="1772" y="86831"/>
                                </a:lnTo>
                                <a:lnTo>
                                  <a:pt x="1905" y="85900"/>
                                </a:lnTo>
                                <a:lnTo>
                                  <a:pt x="1905" y="9915"/>
                                </a:lnTo>
                                <a:lnTo>
                                  <a:pt x="1749" y="8824"/>
                                </a:lnTo>
                                <a:lnTo>
                                  <a:pt x="1424" y="8336"/>
                                </a:lnTo>
                                <a:lnTo>
                                  <a:pt x="1083" y="8132"/>
                                </a:lnTo>
                                <a:lnTo>
                                  <a:pt x="52" y="7874"/>
                                </a:lnTo>
                                <a:lnTo>
                                  <a:pt x="0" y="7889"/>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24" name="Shape 224"/>
                        <wps:cNvSpPr/>
                        <wps:spPr>
                          <a:xfrm>
                            <a:off x="946785" y="130686"/>
                            <a:ext cx="9525" cy="95407"/>
                          </a:xfrm>
                          <a:custGeom>
                            <a:avLst/>
                            <a:gdLst/>
                            <a:ahLst/>
                            <a:cxnLst/>
                            <a:rect l="0" t="0" r="0" b="0"/>
                            <a:pathLst>
                              <a:path w="9525" h="95407">
                                <a:moveTo>
                                  <a:pt x="0" y="0"/>
                                </a:moveTo>
                                <a:lnTo>
                                  <a:pt x="4013" y="1013"/>
                                </a:lnTo>
                                <a:lnTo>
                                  <a:pt x="6820" y="2689"/>
                                </a:lnTo>
                                <a:lnTo>
                                  <a:pt x="9042" y="6029"/>
                                </a:lnTo>
                                <a:lnTo>
                                  <a:pt x="9525" y="9382"/>
                                </a:lnTo>
                                <a:lnTo>
                                  <a:pt x="9525" y="86090"/>
                                </a:lnTo>
                                <a:lnTo>
                                  <a:pt x="9042" y="89926"/>
                                </a:lnTo>
                                <a:lnTo>
                                  <a:pt x="6833" y="92682"/>
                                </a:lnTo>
                                <a:lnTo>
                                  <a:pt x="4077" y="94891"/>
                                </a:lnTo>
                                <a:lnTo>
                                  <a:pt x="0" y="95407"/>
                                </a:lnTo>
                                <a:lnTo>
                                  <a:pt x="0" y="87716"/>
                                </a:lnTo>
                                <a:lnTo>
                                  <a:pt x="18" y="87718"/>
                                </a:lnTo>
                                <a:lnTo>
                                  <a:pt x="1017" y="87593"/>
                                </a:lnTo>
                                <a:lnTo>
                                  <a:pt x="1422" y="87269"/>
                                </a:lnTo>
                                <a:lnTo>
                                  <a:pt x="1745" y="86866"/>
                                </a:lnTo>
                                <a:lnTo>
                                  <a:pt x="1905" y="85582"/>
                                </a:lnTo>
                                <a:lnTo>
                                  <a:pt x="1905" y="9915"/>
                                </a:lnTo>
                                <a:lnTo>
                                  <a:pt x="1749" y="8824"/>
                                </a:lnTo>
                                <a:lnTo>
                                  <a:pt x="1424" y="8337"/>
                                </a:lnTo>
                                <a:lnTo>
                                  <a:pt x="1083" y="8132"/>
                                </a:lnTo>
                                <a:lnTo>
                                  <a:pt x="52" y="7874"/>
                                </a:lnTo>
                                <a:lnTo>
                                  <a:pt x="0" y="7889"/>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25" name="Shape 225"/>
                        <wps:cNvSpPr/>
                        <wps:spPr>
                          <a:xfrm>
                            <a:off x="946785" y="0"/>
                            <a:ext cx="9525" cy="95044"/>
                          </a:xfrm>
                          <a:custGeom>
                            <a:avLst/>
                            <a:gdLst/>
                            <a:ahLst/>
                            <a:cxnLst/>
                            <a:rect l="0" t="0" r="0" b="0"/>
                            <a:pathLst>
                              <a:path w="9525" h="95044">
                                <a:moveTo>
                                  <a:pt x="0" y="0"/>
                                </a:moveTo>
                                <a:lnTo>
                                  <a:pt x="3874" y="0"/>
                                </a:lnTo>
                                <a:lnTo>
                                  <a:pt x="7074" y="2553"/>
                                </a:lnTo>
                                <a:lnTo>
                                  <a:pt x="9017" y="5944"/>
                                </a:lnTo>
                                <a:lnTo>
                                  <a:pt x="9525" y="8509"/>
                                </a:lnTo>
                                <a:lnTo>
                                  <a:pt x="9525" y="85674"/>
                                </a:lnTo>
                                <a:lnTo>
                                  <a:pt x="9042" y="89027"/>
                                </a:lnTo>
                                <a:lnTo>
                                  <a:pt x="6820" y="92367"/>
                                </a:lnTo>
                                <a:lnTo>
                                  <a:pt x="4013" y="94043"/>
                                </a:lnTo>
                                <a:lnTo>
                                  <a:pt x="0" y="95044"/>
                                </a:lnTo>
                                <a:lnTo>
                                  <a:pt x="0" y="87168"/>
                                </a:lnTo>
                                <a:lnTo>
                                  <a:pt x="52" y="87182"/>
                                </a:lnTo>
                                <a:lnTo>
                                  <a:pt x="1083" y="86925"/>
                                </a:lnTo>
                                <a:lnTo>
                                  <a:pt x="1424" y="86720"/>
                                </a:lnTo>
                                <a:lnTo>
                                  <a:pt x="1749" y="86232"/>
                                </a:lnTo>
                                <a:lnTo>
                                  <a:pt x="1905" y="85141"/>
                                </a:lnTo>
                                <a:lnTo>
                                  <a:pt x="1905" y="9258"/>
                                </a:lnTo>
                                <a:lnTo>
                                  <a:pt x="1783" y="8648"/>
                                </a:lnTo>
                                <a:lnTo>
                                  <a:pt x="1196" y="7620"/>
                                </a:lnTo>
                                <a:lnTo>
                                  <a:pt x="0" y="762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26" name="Shape 226"/>
                        <wps:cNvSpPr/>
                        <wps:spPr>
                          <a:xfrm>
                            <a:off x="943140" y="7785"/>
                            <a:ext cx="596570" cy="1935163"/>
                          </a:xfrm>
                          <a:custGeom>
                            <a:avLst/>
                            <a:gdLst/>
                            <a:ahLst/>
                            <a:cxnLst/>
                            <a:rect l="0" t="0" r="0" b="0"/>
                            <a:pathLst>
                              <a:path w="596570" h="1935163">
                                <a:moveTo>
                                  <a:pt x="7290" y="0"/>
                                </a:moveTo>
                                <a:lnTo>
                                  <a:pt x="596570" y="1932940"/>
                                </a:lnTo>
                                <a:lnTo>
                                  <a:pt x="589280" y="1935163"/>
                                </a:lnTo>
                                <a:lnTo>
                                  <a:pt x="0" y="2222"/>
                                </a:lnTo>
                                <a:lnTo>
                                  <a:pt x="729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27" name="Shape 227"/>
                        <wps:cNvSpPr/>
                        <wps:spPr>
                          <a:xfrm>
                            <a:off x="1168400" y="924179"/>
                            <a:ext cx="146304" cy="102109"/>
                          </a:xfrm>
                          <a:custGeom>
                            <a:avLst/>
                            <a:gdLst/>
                            <a:ahLst/>
                            <a:cxnLst/>
                            <a:rect l="0" t="0" r="0" b="0"/>
                            <a:pathLst>
                              <a:path w="146304" h="102109">
                                <a:moveTo>
                                  <a:pt x="126492" y="0"/>
                                </a:moveTo>
                                <a:lnTo>
                                  <a:pt x="146304" y="64008"/>
                                </a:lnTo>
                                <a:lnTo>
                                  <a:pt x="19812" y="102109"/>
                                </a:lnTo>
                                <a:lnTo>
                                  <a:pt x="0" y="38100"/>
                                </a:lnTo>
                                <a:lnTo>
                                  <a:pt x="126492"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28" name="Rectangle 228"/>
                        <wps:cNvSpPr/>
                        <wps:spPr>
                          <a:xfrm>
                            <a:off x="1176020" y="976884"/>
                            <a:ext cx="92732" cy="168349"/>
                          </a:xfrm>
                          <a:prstGeom prst="rect">
                            <a:avLst/>
                          </a:prstGeom>
                          <a:ln>
                            <a:noFill/>
                          </a:ln>
                        </wps:spPr>
                        <wps:txbx>
                          <w:txbxContent>
                            <w:p w14:paraId="44E7CCCD" w14:textId="77777777" w:rsidR="00C417E1" w:rsidRDefault="00000000">
                              <w:pPr>
                                <w:spacing w:after="160"/>
                                <w:ind w:left="0" w:right="0" w:firstLine="0"/>
                              </w:pPr>
                              <w:r>
                                <w:rPr>
                                  <w:rFonts w:ascii="Times New Roman" w:eastAsia="Times New Roman" w:hAnsi="Times New Roman" w:cs="Times New Roman"/>
                                  <w:i/>
                                  <w:sz w:val="18"/>
                                </w:rPr>
                                <w:t>R</w:t>
                              </w:r>
                            </w:p>
                          </w:txbxContent>
                        </wps:txbx>
                        <wps:bodyPr horzOverflow="overflow" vert="horz" lIns="0" tIns="0" rIns="0" bIns="0" rtlCol="0">
                          <a:noAutofit/>
                        </wps:bodyPr>
                      </wps:wsp>
                      <wps:wsp>
                        <wps:cNvPr id="229" name="Shape 229"/>
                        <wps:cNvSpPr/>
                        <wps:spPr>
                          <a:xfrm>
                            <a:off x="1532255" y="266700"/>
                            <a:ext cx="8255" cy="576580"/>
                          </a:xfrm>
                          <a:custGeom>
                            <a:avLst/>
                            <a:gdLst/>
                            <a:ahLst/>
                            <a:cxnLst/>
                            <a:rect l="0" t="0" r="0" b="0"/>
                            <a:pathLst>
                              <a:path w="8255" h="576580">
                                <a:moveTo>
                                  <a:pt x="635" y="0"/>
                                </a:moveTo>
                                <a:lnTo>
                                  <a:pt x="8255" y="0"/>
                                </a:lnTo>
                                <a:lnTo>
                                  <a:pt x="7620" y="576580"/>
                                </a:lnTo>
                                <a:lnTo>
                                  <a:pt x="0" y="576580"/>
                                </a:lnTo>
                                <a:lnTo>
                                  <a:pt x="635"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30" name="Shape 230"/>
                        <wps:cNvSpPr/>
                        <wps:spPr>
                          <a:xfrm>
                            <a:off x="1502156" y="835787"/>
                            <a:ext cx="68580" cy="102108"/>
                          </a:xfrm>
                          <a:custGeom>
                            <a:avLst/>
                            <a:gdLst/>
                            <a:ahLst/>
                            <a:cxnLst/>
                            <a:rect l="0" t="0" r="0" b="0"/>
                            <a:pathLst>
                              <a:path w="68580" h="102108">
                                <a:moveTo>
                                  <a:pt x="0" y="0"/>
                                </a:moveTo>
                                <a:lnTo>
                                  <a:pt x="68580" y="0"/>
                                </a:lnTo>
                                <a:lnTo>
                                  <a:pt x="33528" y="10210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31" name="Shape 231"/>
                        <wps:cNvSpPr/>
                        <wps:spPr>
                          <a:xfrm>
                            <a:off x="1532255" y="937260"/>
                            <a:ext cx="7620" cy="1133475"/>
                          </a:xfrm>
                          <a:custGeom>
                            <a:avLst/>
                            <a:gdLst/>
                            <a:ahLst/>
                            <a:cxnLst/>
                            <a:rect l="0" t="0" r="0" b="0"/>
                            <a:pathLst>
                              <a:path w="7620" h="1133475">
                                <a:moveTo>
                                  <a:pt x="0" y="0"/>
                                </a:moveTo>
                                <a:lnTo>
                                  <a:pt x="7620" y="0"/>
                                </a:lnTo>
                                <a:lnTo>
                                  <a:pt x="7620" y="1043940"/>
                                </a:lnTo>
                                <a:lnTo>
                                  <a:pt x="7620" y="1133475"/>
                                </a:lnTo>
                                <a:lnTo>
                                  <a:pt x="0" y="1133475"/>
                                </a:lnTo>
                                <a:lnTo>
                                  <a:pt x="0" y="104394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32" name="Shape 232"/>
                        <wps:cNvSpPr/>
                        <wps:spPr>
                          <a:xfrm>
                            <a:off x="946785" y="1938655"/>
                            <a:ext cx="1179195" cy="8255"/>
                          </a:xfrm>
                          <a:custGeom>
                            <a:avLst/>
                            <a:gdLst/>
                            <a:ahLst/>
                            <a:cxnLst/>
                            <a:rect l="0" t="0" r="0" b="0"/>
                            <a:pathLst>
                              <a:path w="1179195" h="8255">
                                <a:moveTo>
                                  <a:pt x="0" y="0"/>
                                </a:moveTo>
                                <a:lnTo>
                                  <a:pt x="1179195" y="635"/>
                                </a:lnTo>
                                <a:lnTo>
                                  <a:pt x="1179195" y="8255"/>
                                </a:lnTo>
                                <a:lnTo>
                                  <a:pt x="0" y="762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33" name="Rectangle 233"/>
                        <wps:cNvSpPr/>
                        <wps:spPr>
                          <a:xfrm>
                            <a:off x="1177544" y="1797813"/>
                            <a:ext cx="85089" cy="242236"/>
                          </a:xfrm>
                          <a:prstGeom prst="rect">
                            <a:avLst/>
                          </a:prstGeom>
                          <a:ln>
                            <a:noFill/>
                          </a:ln>
                        </wps:spPr>
                        <wps:txbx>
                          <w:txbxContent>
                            <w:p w14:paraId="637E6A5A" w14:textId="77777777" w:rsidR="00C417E1" w:rsidRDefault="00000000">
                              <w:pPr>
                                <w:spacing w:after="160"/>
                                <w:ind w:left="0" w:right="0" w:firstLine="0"/>
                              </w:pPr>
                              <w:r>
                                <w:rPr>
                                  <w:rFonts w:ascii="Times New Roman" w:eastAsia="Times New Roman" w:hAnsi="Times New Roman" w:cs="Times New Roman"/>
                                  <w:i/>
                                  <w:sz w:val="26"/>
                                </w:rPr>
                                <w:t>r</w:t>
                              </w:r>
                            </w:p>
                          </w:txbxContent>
                        </wps:txbx>
                        <wps:bodyPr horzOverflow="overflow" vert="horz" lIns="0" tIns="0" rIns="0" bIns="0" rtlCol="0">
                          <a:noAutofit/>
                        </wps:bodyPr>
                      </wps:wsp>
                      <wps:wsp>
                        <wps:cNvPr id="234" name="Rectangle 234"/>
                        <wps:cNvSpPr/>
                        <wps:spPr>
                          <a:xfrm>
                            <a:off x="1241539" y="1903816"/>
                            <a:ext cx="84757" cy="130003"/>
                          </a:xfrm>
                          <a:prstGeom prst="rect">
                            <a:avLst/>
                          </a:prstGeom>
                          <a:ln>
                            <a:noFill/>
                          </a:ln>
                        </wps:spPr>
                        <wps:txbx>
                          <w:txbxContent>
                            <w:p w14:paraId="65670C86" w14:textId="77777777" w:rsidR="00C417E1" w:rsidRDefault="00000000">
                              <w:pPr>
                                <w:spacing w:after="160"/>
                                <w:ind w:left="0" w:right="0" w:firstLine="0"/>
                              </w:pPr>
                              <w:r>
                                <w:rPr>
                                  <w:rFonts w:ascii="Times New Roman" w:eastAsia="Times New Roman" w:hAnsi="Times New Roman" w:cs="Times New Roman"/>
                                  <w:i/>
                                  <w:sz w:val="14"/>
                                </w:rPr>
                                <w:t>m</w:t>
                              </w:r>
                            </w:p>
                          </w:txbxContent>
                        </wps:txbx>
                        <wps:bodyPr horzOverflow="overflow" vert="horz" lIns="0" tIns="0" rIns="0" bIns="0" rtlCol="0">
                          <a:noAutofit/>
                        </wps:bodyPr>
                      </wps:wsp>
                      <wps:wsp>
                        <wps:cNvPr id="235" name="Shape 235"/>
                        <wps:cNvSpPr/>
                        <wps:spPr>
                          <a:xfrm>
                            <a:off x="1889748" y="2066925"/>
                            <a:ext cx="236245" cy="8255"/>
                          </a:xfrm>
                          <a:custGeom>
                            <a:avLst/>
                            <a:gdLst/>
                            <a:ahLst/>
                            <a:cxnLst/>
                            <a:rect l="0" t="0" r="0" b="0"/>
                            <a:pathLst>
                              <a:path w="236245" h="8255">
                                <a:moveTo>
                                  <a:pt x="25" y="0"/>
                                </a:moveTo>
                                <a:lnTo>
                                  <a:pt x="236245" y="635"/>
                                </a:lnTo>
                                <a:lnTo>
                                  <a:pt x="236220" y="8255"/>
                                </a:lnTo>
                                <a:lnTo>
                                  <a:pt x="0" y="7620"/>
                                </a:lnTo>
                                <a:lnTo>
                                  <a:pt x="25"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36" name="Shape 236"/>
                        <wps:cNvSpPr/>
                        <wps:spPr>
                          <a:xfrm>
                            <a:off x="2075180" y="1684643"/>
                            <a:ext cx="8255" cy="163855"/>
                          </a:xfrm>
                          <a:custGeom>
                            <a:avLst/>
                            <a:gdLst/>
                            <a:ahLst/>
                            <a:cxnLst/>
                            <a:rect l="0" t="0" r="0" b="0"/>
                            <a:pathLst>
                              <a:path w="8255" h="163855">
                                <a:moveTo>
                                  <a:pt x="635" y="0"/>
                                </a:moveTo>
                                <a:lnTo>
                                  <a:pt x="8255" y="26"/>
                                </a:lnTo>
                                <a:lnTo>
                                  <a:pt x="7620" y="163855"/>
                                </a:lnTo>
                                <a:lnTo>
                                  <a:pt x="0" y="163830"/>
                                </a:lnTo>
                                <a:lnTo>
                                  <a:pt x="635"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37" name="Shape 237"/>
                        <wps:cNvSpPr/>
                        <wps:spPr>
                          <a:xfrm>
                            <a:off x="2044700" y="1841627"/>
                            <a:ext cx="68580" cy="100585"/>
                          </a:xfrm>
                          <a:custGeom>
                            <a:avLst/>
                            <a:gdLst/>
                            <a:ahLst/>
                            <a:cxnLst/>
                            <a:rect l="0" t="0" r="0" b="0"/>
                            <a:pathLst>
                              <a:path w="68580" h="100585">
                                <a:moveTo>
                                  <a:pt x="0" y="0"/>
                                </a:moveTo>
                                <a:lnTo>
                                  <a:pt x="68580" y="0"/>
                                </a:lnTo>
                                <a:lnTo>
                                  <a:pt x="35052" y="100585"/>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38" name="Shape 238"/>
                        <wps:cNvSpPr/>
                        <wps:spPr>
                          <a:xfrm>
                            <a:off x="2075180" y="2163433"/>
                            <a:ext cx="8255" cy="165125"/>
                          </a:xfrm>
                          <a:custGeom>
                            <a:avLst/>
                            <a:gdLst/>
                            <a:ahLst/>
                            <a:cxnLst/>
                            <a:rect l="0" t="0" r="0" b="0"/>
                            <a:pathLst>
                              <a:path w="8255" h="165125">
                                <a:moveTo>
                                  <a:pt x="7620" y="0"/>
                                </a:moveTo>
                                <a:lnTo>
                                  <a:pt x="8255" y="165100"/>
                                </a:lnTo>
                                <a:lnTo>
                                  <a:pt x="635" y="165125"/>
                                </a:lnTo>
                                <a:lnTo>
                                  <a:pt x="0" y="25"/>
                                </a:lnTo>
                                <a:lnTo>
                                  <a:pt x="762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39" name="Shape 239"/>
                        <wps:cNvSpPr/>
                        <wps:spPr>
                          <a:xfrm>
                            <a:off x="2044700" y="2070227"/>
                            <a:ext cx="68580" cy="102109"/>
                          </a:xfrm>
                          <a:custGeom>
                            <a:avLst/>
                            <a:gdLst/>
                            <a:ahLst/>
                            <a:cxnLst/>
                            <a:rect l="0" t="0" r="0" b="0"/>
                            <a:pathLst>
                              <a:path w="68580" h="102109">
                                <a:moveTo>
                                  <a:pt x="35052" y="0"/>
                                </a:moveTo>
                                <a:lnTo>
                                  <a:pt x="68580" y="102109"/>
                                </a:lnTo>
                                <a:lnTo>
                                  <a:pt x="0" y="102109"/>
                                </a:lnTo>
                                <a:lnTo>
                                  <a:pt x="3505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40" name="Rectangle 240"/>
                        <wps:cNvSpPr/>
                        <wps:spPr>
                          <a:xfrm rot="16200000">
                            <a:off x="282956" y="1790687"/>
                            <a:ext cx="109758" cy="168349"/>
                          </a:xfrm>
                          <a:prstGeom prst="rect">
                            <a:avLst/>
                          </a:prstGeom>
                          <a:ln>
                            <a:noFill/>
                          </a:ln>
                        </wps:spPr>
                        <wps:txbx>
                          <w:txbxContent>
                            <w:p w14:paraId="046565FC" w14:textId="77777777" w:rsidR="00C417E1" w:rsidRDefault="00000000">
                              <w:pPr>
                                <w:spacing w:after="160"/>
                                <w:ind w:left="0" w:right="0" w:firstLine="0"/>
                              </w:pPr>
                              <w:r>
                                <w:rPr>
                                  <w:rFonts w:ascii="Times New Roman" w:eastAsia="Times New Roman" w:hAnsi="Times New Roman" w:cs="Times New Roman"/>
                                  <w:sz w:val="18"/>
                                </w:rPr>
                                <w:t>A</w:t>
                              </w:r>
                            </w:p>
                          </w:txbxContent>
                        </wps:txbx>
                        <wps:bodyPr horzOverflow="overflow" vert="eaVert" lIns="0" tIns="0" rIns="0" bIns="0" rtlCol="0">
                          <a:noAutofit/>
                        </wps:bodyPr>
                      </wps:wsp>
                      <wps:wsp>
                        <wps:cNvPr id="241" name="Rectangle 241"/>
                        <wps:cNvSpPr/>
                        <wps:spPr>
                          <a:xfrm rot="16200000">
                            <a:off x="293624" y="2118347"/>
                            <a:ext cx="101245" cy="168349"/>
                          </a:xfrm>
                          <a:prstGeom prst="rect">
                            <a:avLst/>
                          </a:prstGeom>
                          <a:ln>
                            <a:noFill/>
                          </a:ln>
                        </wps:spPr>
                        <wps:txbx>
                          <w:txbxContent>
                            <w:p w14:paraId="250EF649" w14:textId="77777777" w:rsidR="00C417E1" w:rsidRDefault="00000000">
                              <w:pPr>
                                <w:spacing w:after="160"/>
                                <w:ind w:left="0" w:right="0" w:firstLine="0"/>
                              </w:pPr>
                              <w:r>
                                <w:rPr>
                                  <w:rFonts w:ascii="Times New Roman" w:eastAsia="Times New Roman" w:hAnsi="Times New Roman" w:cs="Times New Roman"/>
                                  <w:sz w:val="18"/>
                                </w:rPr>
                                <w:t>B</w:t>
                              </w:r>
                            </w:p>
                          </w:txbxContent>
                        </wps:txbx>
                        <wps:bodyPr horzOverflow="overflow" vert="eaVert" lIns="0" tIns="0" rIns="0" bIns="0" rtlCol="0">
                          <a:noAutofit/>
                        </wps:bodyPr>
                      </wps:wsp>
                      <wps:wsp>
                        <wps:cNvPr id="242" name="Rectangle 242"/>
                        <wps:cNvSpPr/>
                        <wps:spPr>
                          <a:xfrm>
                            <a:off x="919988" y="2106155"/>
                            <a:ext cx="109758" cy="168349"/>
                          </a:xfrm>
                          <a:prstGeom prst="rect">
                            <a:avLst/>
                          </a:prstGeom>
                          <a:ln>
                            <a:noFill/>
                          </a:ln>
                        </wps:spPr>
                        <wps:txbx>
                          <w:txbxContent>
                            <w:p w14:paraId="2391E2B9" w14:textId="77777777" w:rsidR="00C417E1" w:rsidRDefault="00000000">
                              <w:pPr>
                                <w:spacing w:after="160"/>
                                <w:ind w:left="0" w:right="0" w:firstLine="0"/>
                              </w:pPr>
                              <w:r>
                                <w:rPr>
                                  <w:rFonts w:ascii="Times New Roman" w:eastAsia="Times New Roman" w:hAnsi="Times New Roman" w:cs="Times New Roman"/>
                                  <w:i/>
                                  <w:sz w:val="18"/>
                                </w:rPr>
                                <w:t>O</w:t>
                              </w:r>
                            </w:p>
                          </w:txbxContent>
                        </wps:txbx>
                        <wps:bodyPr horzOverflow="overflow" vert="horz" lIns="0" tIns="0" rIns="0" bIns="0" rtlCol="0">
                          <a:noAutofit/>
                        </wps:bodyPr>
                      </wps:wsp>
                    </wpg:wgp>
                  </a:graphicData>
                </a:graphic>
              </wp:inline>
            </w:drawing>
          </mc:Choice>
          <mc:Fallback>
            <w:pict>
              <v:group w14:anchorId="52B8D79D" id="Group 19203" o:spid="_x0000_s1026" style="width:350.75pt;height:203.5pt;mso-position-horizontal-relative:char;mso-position-vertical-relative:line" coordsize="44545,258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">
                <v:rect id="Rectangle 137" o:spid="_x0000_s1027" style="position:absolute;left:30124;top:24328;width:1520;height:1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" filled="f" stroked="f">
                  <v:textbox inset="0,0,0,0">
                    <w:txbxContent>
                      <w:p w14:paraId="1155A82F" w14:textId="77777777" w:rsidR="00C417E1" w:rsidRDefault="00000000">
                        <w:pPr>
                          <w:spacing w:after="160"/>
                          <w:ind w:left="0" w:right="0" w:firstLine="0"/>
                        </w:pPr>
                        <w:r>
                          <w:rPr>
                            <w:sz w:val="18"/>
                          </w:rPr>
                          <w:t>图</w:t>
                        </w:r>
                      </w:p>
                    </w:txbxContent>
                  </v:textbox>
                </v:rect>
                <v:rect id="Rectangle 138" o:spid="_x0000_s1028" style="position:absolute;left:31556;top:24328;width:4571;height:1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" filled="f" stroked="f">
                  <v:textbox inset="0,0,0,0">
                    <w:txbxContent>
                      <w:p w14:paraId="1451784A" w14:textId="77777777" w:rsidR="00C417E1" w:rsidRDefault="00000000">
                        <w:pPr>
                          <w:spacing w:after="160"/>
                          <w:ind w:left="0" w:right="0" w:firstLine="0"/>
                        </w:pPr>
                        <w:r>
                          <w:rPr>
                            <w:sz w:val="18"/>
                          </w:rPr>
                          <w:t>3-16-2</w:t>
                        </w:r>
                      </w:p>
                    </w:txbxContent>
                  </v:textbox>
                </v:rect>
                <v:rect id="Rectangle 139" o:spid="_x0000_s1029" style="position:absolute;left:36128;top:24328;width:4561;height:1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" filled="f" stroked="f">
                  <v:textbox inset="0,0,0,0">
                    <w:txbxContent>
                      <w:p w14:paraId="1DC5A406" w14:textId="77777777" w:rsidR="00C417E1" w:rsidRDefault="00000000">
                        <w:pPr>
                          <w:spacing w:after="160"/>
                          <w:ind w:left="0" w:right="0" w:firstLine="0"/>
                        </w:pPr>
                        <w:r>
                          <w:rPr>
                            <w:sz w:val="18"/>
                          </w:rPr>
                          <w:t>牛顿环</w:t>
                        </w:r>
                      </w:p>
                    </w:txbxContent>
                  </v:textbox>
                </v:rect>
                <v:shape id="Shape 141" o:spid="_x0000_s1030" style="position:absolute;left:26650;top:3966;width:17895;height:17683;visibility:visible;mso-wrap-style:square;v-text-anchor:top" coordsize="1789481,17682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" path="m,884110l216,861314r902,-22568l2680,816166,4699,793814,7150,771461r3137,-21907l13869,727646r4241,-21691l22809,684492r5372,-21247l33998,641997r6261,-20802l46965,600621r7391,-20587l61963,559905r8268,-19926l78956,520281r9169,-19470l97968,481559r10071,-18809l118555,443941r10960,-18377l140919,407645r11850,-17933l165075,372237r12751,-17044l190805,338379r13411,-16599l218084,305626r14326,-15939l247167,274193r14986,-15265l277368,244094r15659,-14377l309131,215544r16548,-13716l342240,188544r17221,-12827l376682,163106r17894,-12179l412471,139205r18338,-11291l449377,117068r18796,-10401l487413,96710r19457,-9512l526555,78118r19901,-8624l566598,61303r20574,-7747l607746,46469r21031,-6629l649808,33413r21248,-5524l692747,22568r21704,-4649l736371,13716r22149,-3543l780885,7086,803250,4648,825843,2654,848665,1105,871703,216,894740,r23039,216l940816,1105r22822,1549l986231,4648r22594,2438l1030961,10173r22148,3543l1075030,17919r21920,4649l1118426,27889r21247,5524l1160933,39840r20802,6629l1202538,53556r20345,7747l1243025,69494r19901,8624l1282611,87198r19456,9512l1321308,106667r18796,10401l1358671,127914r18339,11291l1395121,150927r17678,12179l1430249,175717r16992,12827l1464018,201828r16332,13716l1496454,229717r15659,14377l1527544,258928r14986,15265l1557071,289687r14325,15939l1585265,321780r13411,16599l1611884,355193r12522,17044l1636713,389712r11849,17933l1659966,425564r10960,18377l1681671,462750r10058,18809l1701356,500811r9169,19470l1719250,539979r8267,19926l1735353,580034r7163,20587l1749451,621195r6261,20802l1761300,663245r5372,21247l1771371,705955r4242,21691l1779194,749554r3137,21907l1785010,793814r2020,22352l1788363,838746r902,22568l1789481,884110r-216,22797l1788363,929704r-1333,22567l1785010,974623r-2679,22136l1779194,1018883r-3581,21692l1771371,1062266r-4699,21463l1761300,1105192r-5588,21032l1749451,1147026r-6935,20803l1735353,1188186r-7836,20130l1719250,1228242r-8725,19698l1701356,1267410r-9627,19253l1681671,1305699r-10745,18581l1659966,1342657r-11404,18148l1636713,1378509r-12307,17475l1611884,1413243r-13208,16828l1585265,1446441r-13869,16383l1557071,1478534r-14541,15710l1527544,1509293r-15431,14834l1496454,1538732r-16104,13945l1464018,1566393r-16777,13271l1430249,1592732r-17450,12382l1395121,1617294r-18111,11722l1358671,1640307r-18567,10845l1321308,1661554r-19241,9956l1282611,1681023r-19685,9080l1243025,1698727r-20142,8191l1202538,1714665r-20803,7087l1160933,1728609r-21260,6198l1118426,1740560r-21476,5093l1075030,1750301r-21921,4204l1030961,1758035r-22136,3099l986231,1763802r-22593,1980l940816,1767116r-23037,889l894740,1768221r-23037,-216l848665,1767116r-22822,-1334l803250,1763802r-22365,-2668l758520,1758035r-22149,-3530l714451,1750301r-21704,-4648l671056,1740560r-21248,-5753l628777,1728609r-21031,-6857l587172,1714665r-20574,-7747l546456,1698727r-19901,-8624l506870,1681023r-19457,-9513l468173,1661554r-18796,-10402l430809,1640307r-18338,-11291l394576,1617294r-17894,-12180l359461,1592732r-17221,-13068l325679,1566393r-16548,-13716l293027,1538732r-15659,-14605l262153,1509293r-14986,-15049l232410,1478534r-14326,-15710l204216,1446441r-13411,-16370l177826,1413243r-12751,-17259l152769,1378509r-11850,-17704l129515,1342657r-10960,-18377l108039,1305699,97968,1286663r-9843,-19253l78956,1247940r-8725,-19698l61963,1208316r-7607,-20130l46965,1167829r-6706,-20803l33998,1126224r-5817,-21032l22809,1083729r-4699,-21463l13869,1040575r-3582,-21692l7150,996759,4699,974623,2680,952271,1118,929704,216,906907,,884110e" filled="f" strokecolor="#737373" strokeweight=".30903mm">
                  <v:stroke endcap="round"/>
                  <v:path arrowok="t" textboxrect="0,0,1789481,1768221"/>
                </v:shape>
                <v:shape id="Shape 142" o:spid="_x0000_s1031" style="position:absolute;left:26865;top:4272;width:17389;height:17184;visibility:visible;mso-wrap-style:square;v-text-anchor:top" coordsize="1738935,1718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" path="m869468,r22364,216l914197,1105r22149,1320l958494,4419r21692,2439l1001890,9957r21463,3543l1044829,17475r21031,4648l1086879,27000r20586,5525l1128039,38722r20358,6414l1168527,52222r19685,7303l1207897,67488r19456,8420l1246378,84760r19012,9283l1283957,103784r18339,10186l1320419,124371r17666,11062l1355750,146723r17006,11722l1389761,170624r16548,12611l1422642,196291r15875,13284l1454175,223291r15215,13945l1484376,251612r14541,14834l1513231,281495r13639,15494l1540523,312699r12966,16155l1566240,345237r12307,16586l1590408,378866r11621,17259l1613217,413614r10516,17919l1634020,449681r9843,18378l1653261,486638r8940,19038l1670710,524713r8052,19469l1686370,563880r6934,19698l1700009,603720r6033,20358l1711642,644436r5144,20803l1721257,686041r4254,21019l1729092,728307r2909,21463l1734452,771461r2019,21692l1737817,815061r889,21907l1738935,859320r-229,22136l1737817,903364r-1346,21907l1734452,947178r-2451,21463l1729092,990118r-3581,21234l1721257,1032383r-4471,20803l1711642,1073988r-5600,20574l1700009,1114705r-6705,20142l1686370,1154760r-7608,19482l1670710,1193711r-8509,19037l1653261,1231773r-9398,18593l1634020,1268730r-10287,18148l1613217,1304811r-11188,17475l1590408,1339545r-11861,17043l1566240,1373416r-12751,16370l1540523,1405725r-13653,15710l1513231,1436929r-14314,15049l1484376,1466799r-14986,14389l1454175,1495133r-15658,13716l1422642,1522133r-16333,13056l1389761,1547800r-17005,12166l1355750,1571701r-17665,11290l1320419,1594054r-18123,10617l1283957,1614627r-18567,9741l1246378,1633664r-19025,8852l1207897,1650924r-19685,7975l1168527,1666202r-20130,7074l1128039,1679702r-20574,6185l1086879,1691424r-21019,5093l1044829,1700936r-21476,3988l1001890,1708467r-21704,3100l958494,1713992r-22148,1994l914197,1717320r-22365,888l869468,1718424r-22378,-216l824725,1717320r-22148,-1334l780656,1713992r-21920,-2425l737045,1708467r-21476,-3543l694322,1700936r-21260,-4419l652259,1691424r-20802,-5537l610883,1679702r-20359,-6426l570624,1666202r-19914,-7303l531025,1650924r-19240,-8408l492557,1633664r-18796,-9296l454978,1614627r-18352,-9956l418732,1594054r-17894,-11063l383387,1571701r-17221,-11735l349174,1547800r-16561,-12611l316509,1522133r-16103,-13284l284975,1495133r-15443,-13945l254775,1466799r-14770,-14821l225920,1436929r-13868,-15494l198628,1405725r-13195,-15939l172682,1373416r-12307,-16828l148527,1339545r-11418,-17259l125933,1304811r-10744,-17933l104902,1268730r-9843,-18364l85661,1231773r-8725,-19025l68440,1193711r-8051,-19469l52781,1154760r-7150,-19913l39141,1114705r-6045,-20143l27508,1073988r-5143,-20802l17666,1032383r-4026,-21031l10058,990118,6934,968641,4470,947178,2451,925271,1118,903364,216,881456,,859320,216,836968r902,-21907l2451,793153,4470,771461,6934,749770r3124,-21463l13640,707060r4026,-21019l22365,665239r5143,-20803l33096,624078r6045,-20358l45631,583578r7150,-19698l60389,544182r8051,-19469l76936,505676r8725,-19038l95059,468059r9843,-18378l115189,431533r10744,-17919l137109,396125r11418,-17259l160375,361823r12307,-16586l185433,328854r13195,-16155l212052,296989r13868,-15494l240005,266446r14770,-14834l269532,237236r15443,-13945l300406,209575r16103,-13284l332613,183235r16561,-12395l366166,158674r17221,-11951l400838,135433r17894,-11062l436626,113970r18352,-10186l473761,94043r18796,-9283l511785,75908r19240,-8420l550710,59753r19914,-7531l590524,45136r20359,-6414l631457,32753r20802,-5753l673062,22123r21260,-4648l715569,13500,737045,9957,758736,6858,780656,4419,802577,2654,824725,1105,847090,216,869468,xe" stroked="f" strokeweight="0">
                  <v:stroke endcap="round"/>
                  <v:path arrowok="t" textboxrect="0,0,1738935,1718424"/>
                </v:shape>
                <v:shape id="Shape 143" o:spid="_x0000_s1032" style="position:absolute;left:26865;top:4272;width:17389;height:17184;visibility:visible;mso-wrap-style:square;v-text-anchor:top" coordsize="1738935,1718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" path="m,859320l216,836968r902,-21907l2451,793153,4470,771461,6934,749770r3124,-21463l13640,707060r4026,-21019l22365,665239r5143,-20803l33096,624078r6045,-20358l45631,583578r7150,-19698l60389,544182r8051,-19469l76936,505676r8725,-19038l95059,468059r9843,-18378l115189,431533r10744,-17919l137109,396125r11418,-17259l160375,361823r12307,-16586l185433,328854r13195,-16155l212052,296989r13868,-15494l240005,266446r14770,-14834l269532,237236r15443,-13945l300406,209575r16103,-13284l332613,183235r16561,-12395l366166,158674r17221,-11951l400838,135433r17894,-11062l436626,113970r18352,-10186l473761,94043r18796,-9283l511785,75908r19240,-8420l550710,59753r19914,-7531l590524,45136r20359,-6414l631457,32753r20802,-5753l673062,22123r21260,-4648l715569,13500,737045,9957,758736,6858,780656,4419,802577,2654,824725,1105,847090,216,869468,r22364,216l914197,1105r22149,1320l958494,4419r21692,2439l1001890,9957r21463,3543l1044829,17475r21031,4648l1086879,27000r20586,5525l1128039,38722r20358,6414l1168527,52222r19685,7303l1207897,67488r19456,8420l1246378,84760r19012,9283l1283957,103784r18339,10186l1320419,124371r17666,11062l1355750,146723r17006,11722l1389761,170624r16548,12611l1422642,196291r15875,13284l1454175,223291r15215,13945l1484376,251612r14541,14834l1513231,281495r13639,15494l1540523,312699r12966,16155l1566240,345237r12307,16586l1590408,378866r11621,17259l1613217,413614r10516,17919l1634020,449681r9843,18378l1653261,486638r8940,19038l1670710,524713r8052,19469l1686370,563880r6934,19698l1700009,603720r6033,20358l1711642,644436r5144,20803l1721257,686041r4254,21019l1729092,728307r2909,21463l1734452,771461r2019,21692l1737817,815061r889,21907l1738935,859320r-229,22136l1737817,903364r-1346,21907l1734452,947178r-2451,21463l1729092,990118r-3581,21234l1721257,1032383r-4471,20803l1711642,1073988r-5600,20574l1700009,1114705r-6705,20142l1686370,1154760r-7608,19482l1670710,1193711r-8509,19037l1653261,1231773r-9398,18593l1634020,1268730r-10287,18148l1613217,1304811r-11188,17475l1590408,1339545r-11861,17043l1566240,1373416r-12751,16370l1540523,1405725r-13653,15710l1513231,1436929r-14314,15049l1484376,1466799r-14986,14389l1454175,1495133r-15658,13716l1422642,1522133r-16333,13056l1389761,1547800r-17005,12166l1355750,1571701r-17665,11290l1320419,1594054r-18123,10617l1283957,1614627r-18567,9741l1246378,1633664r-19025,8852l1207897,1650924r-19685,7975l1168527,1666202r-20130,7074l1128039,1679702r-20574,6185l1086879,1691424r-21019,5093l1044829,1700936r-21476,3988l1001890,1708467r-21704,3100l958494,1713992r-22148,1994l914197,1717320r-22365,888l869468,1718424r-22378,-216l824725,1717320r-22148,-1334l780656,1713992r-21920,-2425l737045,1708467r-21476,-3543l694322,1700936r-21260,-4419l652259,1691424r-20802,-5537l610883,1679702r-20359,-6426l570624,1666202r-19914,-7303l531025,1650924r-19240,-8408l492557,1633664r-18796,-9296l454978,1614627r-18352,-9956l418732,1594054r-17894,-11063l383387,1571701r-17221,-11735l349174,1547800r-16561,-12611l316509,1522133r-16103,-13284l284975,1495133r-15443,-13945l254775,1466799r-14770,-14821l225920,1436929r-13868,-15494l198628,1405725r-13195,-15939l172682,1373416r-12307,-16828l148527,1339545r-11418,-17259l125933,1304811r-10744,-17933l104902,1268730r-9843,-18364l85661,1231773r-8725,-19025l68440,1193711r-8051,-19469l52781,1154760r-7150,-19913l39141,1114705r-6045,-20143l27508,1073988r-5143,-20802l17666,1032383r-4026,-21031l10058,990118,6934,968641,4470,947178,2451,925271,1118,903364,216,881456,,859320e" filled="f" strokecolor="#737373" strokeweight=".30903mm">
                  <v:stroke endcap="round"/>
                  <v:path arrowok="t" textboxrect="0,0,1738935,1718424"/>
                </v:shape>
                <v:shape id="Shape 144" o:spid="_x0000_s1033" style="position:absolute;left:27719;top:5073;width:7842;height:15496;visibility:visible;mso-wrap-style:square;v-text-anchor:top" coordsize="784123,15495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" path="m784022,r101,1l784123,50014r-101,-1l765226,50229r-19012,673l727647,52007r-18568,1765l690740,55766r-18338,2438l654279,61303r-18123,3315l618490,68606r-17678,4203l583146,77457r-17221,5080l548703,88074r-16776,5754l515150,100241r-16561,6642l482270,113970r-16117,7518l450050,129235r-15659,8192l418960,146063r-15214,8852l388760,164199r-14758,9525l359461,183680r-14313,10173l331279,204483r-13868,11062l303987,226606r-13195,11519l278041,250076r-12751,12167l252984,274638r-11849,12827l229502,300304r-11418,13285l206908,327304r-10744,13717l185877,355194r-10058,14376l166192,384175r-9398,14834l147625,414058r-8497,15266l130848,444817r-8052,15710l115418,476466r-7163,16155l101321,508991r-6261,16598l89027,542188r-5601,17044l78283,576275r-4699,17260l69342,611023r-3810,17703l61963,646430r-2908,17920l56362,682498r-2006,18149l52565,719011r-1117,18376l50775,755967r-229,18822l50775,793369r673,18593l52565,830554r1791,18365l56362,867067r2693,18148l61963,903135r3569,17704l69342,938543r4242,17272l78283,973290r5143,17044l89027,1007148r6033,16828l101321,1040575r6934,16370l115418,1073099r7378,15939l130848,1104748r8280,15494l147625,1135507r9169,15050l166192,1165391r9627,14604l185877,1194372r10287,13945l206908,1222261r11176,13500l229502,1249045r11633,13056l252984,1274928r12306,12395l278041,1299503r12751,11721l303987,1322731r13424,11290l331279,1345083r13869,10401l359461,1365885r14541,9957l388760,1385367r14986,9296l418960,1403516r15431,8622l450050,1420330r16103,7747l482270,1435596r16319,7086l515150,1449324r16777,6198l548703,1461491r17222,5537l583146,1472108r17666,4648l618490,1480960r17666,3988l654279,1488262r18123,2883l690740,1493799r18339,1995l727647,1497559r18567,1117l765226,1499337r18796,215l784123,1499552r,50013l784022,1549566r-20142,-217l743750,1548689r-20129,-1333l703936,1545590r-19685,-2223l664566,1540713r-19241,-3314l626097,1533856r-19240,-4204l588073,1525232r-18795,-5093l550939,1514830r-18352,-5981l514477,1502651r-17894,-6857l478905,1488706r-17438,-7518l444017,1473225r-17005,-8419l410235,1456182r-16548,-9296l377355,1437373r-15888,-9740l345592,1417231r-15430,-10630l314947,1395768r-14986,-11519l285191,1372743r-14313,-12167l256794,1348410r-13653,-12840l229502,1322731r-12980,-13500l203556,1295731r-12535,-13945l178943,1267625r-11849,-14605l155677,1238416r-11177,-15050l133757,1207872r-10287,-15482l113411,1176452r-9627,-15939l94615,1144143r-8941,-16599l77165,1110730r-8051,-17044l61506,1076427r-7150,-17488l47422,1041235r-6261,-17933l35116,1005167,29744,986790,24600,968426,19901,949833,15875,930809,12078,911987,8941,892734,6261,873480,4026,854012,2235,834314,889,814617,216,794702,,774789,216,754863,889,734949,2235,715251,4026,695554,6261,676085,8941,656832r3137,-19253l15875,618541r4026,-18809l24600,581139r5144,-18592l35116,544411r6045,-18148l47422,508331r6934,-17705l61506,473151r7608,-17271l77165,438849r8509,-16828l94615,405422r9169,-16370l113411,372897r10059,-15709l133757,341465r10743,-15266l155677,311150r11417,-14821l178943,281940r12078,-14160l203556,253835r12966,-13729l229502,226835r13639,-13056l256794,201168r14084,-12395l285191,176822r14770,-11735l314947,153797r15215,-10833l345592,132334r15875,-10401l377355,112192r16332,-9512l410235,93383r16777,-8623l444017,76340r17450,-7963l478905,60859r17678,-7087l514477,46914r18110,-6198l550939,34735r18339,-5525l588073,24333r18784,-4635l626097,15710r19228,-3759l664566,8852,684251,6198,703936,3975,723621,2210,743750,876,763880,216,784022,xe" fillcolor="#404040" stroked="f" strokeweight="0">
                  <v:stroke endcap="round"/>
                  <v:path arrowok="t" textboxrect="0,0,784123,1549566"/>
                </v:shape>
                <v:shape id="Shape 145" o:spid="_x0000_s1034" style="position:absolute;left:35561;top:5073;width:7841;height:15496;visibility:visible;mso-wrap-style:square;v-text-anchor:top" coordsize="784136,1549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" path="m,l20244,215,40386,875,60287,2209,80201,3974,99885,6197r19457,2654l138798,11950r19241,3759l177051,19696r18796,4636l214630,29209r18567,5525l251320,40715r18110,6198l287553,53771r17666,7087l322669,68376r17221,7963l356895,84759r16777,8623l390220,102679r16332,9512l422656,121932r15659,10401l453758,142963r15431,10833l483946,165086r14770,11735l513029,188772r14097,12395l540995,213778r13411,13056l567614,240105r12751,13729l592887,267779r12078,14160l616814,296328r11417,14821l639407,326198r10744,15266l660438,357186r10071,15710l680123,389051r9398,16370l698246,422020r8496,16828l714794,455878r7607,17272l729552,490625r6934,17704l742759,526262r6033,18148l754380,562546r4928,18592l764006,599731r4027,18809l771830,637577r3137,19253l777646,676084r2464,19469l781672,715250r1347,19698l783908,754862r228,19926l783908,794701r-889,19914l781672,834313r-1562,19698l777646,873479r-2679,19254l771830,911986r-3797,18822l764006,949832r-4698,18593l754380,986789r-5588,18377l742759,1023301r-6273,17933l729552,1058938r-7151,17488l714794,1093685r-8052,17043l698246,1127543r-8725,16599l680123,1160512r-9614,15939l660438,1192389r-10287,15482l639407,1223365r-11176,15049l616814,1253019r-11849,14605l592887,1281785r-12522,13944l567614,1309229r-13208,13500l540995,1335569r-13869,12839l513029,1360575r-14313,12167l483946,1384248r-14757,11519l453758,1406600r-15443,10630l422656,1427632r-16104,9740l390220,1446885r-16548,9296l356895,1464804r-17005,8420l322669,1481187r-17450,7518l287553,1495792r-18123,6858l251320,1508848r-18123,5981l214630,1520138r-18783,5093l177051,1529651r-19012,4203l138798,1537398r-19456,3314l99885,1543366r-19684,2223l60287,1547354r-19901,1334l20244,1549348,,1549564r,-50014l18910,1499336r18783,-661l56261,1497557r18567,-1765l93396,1493798r18339,-2654l129858,1488261r17894,-3314l165646,1480959r17666,-4204l200761,1472107r17222,-5080l235217,1461490r16992,-5969l268986,1449323r16548,-6642l301866,1435595r16104,-7519l333858,1420329r15659,-8192l365176,1403514r15202,-8852l395376,1385366r14758,-9525l424675,1365884r14085,-10402l452856,1345082r13640,-11063l479920,1322729r13196,-11506l506095,1299501r12522,-12180l530923,1274927r12078,-12827l554634,1249044r11405,-13284l576999,1222260r10744,-13945l598259,1194371r10058,-14377l617931,1165389r9398,-14834l636283,1135506r8725,-15265l653275,1104747r7836,-15710l668719,1073098r7149,-16154l682587,1040574r6477,-16599l694880,1007147r5601,-16814l705625,973289r4699,-17475l714794,938542r3797,-17704l721957,903134r3124,-17920l727545,867066r2235,-18148l731342,830553r1118,-18592l733361,793368r216,-18580l733361,755966r-901,-18580l731342,719010r-1562,-18364l727545,682497r-2464,-18148l721957,646429r-3366,-17704l714794,611022r-4470,-17488l705625,576274r-5144,-17043l694880,542187r-5816,-16599l682587,508990r-6719,-16370l668719,476465r-7608,-15939l653275,444816r-8267,-15493l636283,414057r-8954,-15050l617931,384174r-9614,-14605l598259,355193,587743,341020,576999,327303,566039,313587,554634,300303,543001,287463,530923,274636,518617,262241,506095,250075,493116,238124,479920,226605,466496,215543,452856,204482,438760,193852,424675,183679r-14541,-9957l395376,164197r-14998,-9284l365176,146062r-15659,-8636l333858,129234r-15888,-7747l301866,113969r-16332,-7087l268986,100240,252209,93826,235217,88073,217983,82536,200761,77456,183312,72808,165646,68604,147752,64617,129858,61302,111735,58203,93396,55765,74828,53771,56261,52005,37693,50900,18910,50228,,50013,,xe" fillcolor="#404040" stroked="f" strokeweight="0">
                  <v:stroke endcap="round"/>
                  <v:path arrowok="t" textboxrect="0,0,784136,1549564"/>
                </v:shape>
                <v:shape id="Shape 146" o:spid="_x0000_s1035" style="position:absolute;left:27719;top:5073;width:15683;height:15496;visibility:visible;mso-wrap-style:square;v-text-anchor:top" coordsize="1568260,15495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" path="m,774789r216,19913l889,814617r1346,19697l4026,854012r2235,19468l8941,892734r3137,19253l15875,930809r4026,19024l24600,968426r5144,18364l35116,1005167r6045,18135l47422,1041235r6934,17704l61506,1076427r7608,17259l77165,1110730r8509,16814l94615,1144143r9169,16370l113411,1176452r10059,15938l133757,1207872r10743,15494l155677,1238416r11417,14604l178943,1267625r12078,14161l203556,1295731r12966,13500l229502,1322731r13639,12839l256794,1348410r14084,12166l285191,1372743r14770,11506l314947,1395768r15215,10833l345592,1417231r15875,10402l377355,1437373r16332,9513l410235,1456182r16777,8624l444017,1473225r17450,7963l478905,1488706r17678,7088l514477,1502651r18110,6198l550939,1514830r18339,5309l588073,1525232r18784,4420l626097,1533856r19228,3543l664566,1540713r19685,2654l703936,1545590r19685,1766l743750,1548689r20130,660l784022,1549566r20345,-217l824509,1548689r19902,-1333l864324,1545590r19685,-2223l903465,1540713r19457,-3314l942162,1533856r19012,-4204l979970,1525232r18783,-5093l1017321,1514830r18123,-5981l1053554,1502651r18123,-6857l1089342,1488706r17450,-7518l1124014,1473225r17005,-8419l1157796,1456182r16547,-9296l1190676,1437373r16104,-9740l1222439,1417231r15443,-10630l1253312,1395768r14758,-11519l1282840,1372743r14313,-12167l1311250,1348410r13868,-12840l1338529,1322731r13208,-13500l1364488,1295731r12522,-13945l1389088,1267625r11849,-14605l1412355,1238416r11175,-15050l1434275,1207872r10287,-15482l1454633,1176452r9614,-15939l1473645,1144143r8725,-16599l1490866,1110730r8051,-17044l1506525,1076427r7150,-17488l1520609,1041235r6274,-17933l1532915,1005167r5588,-18377l1543431,968426r4699,-18593l1552156,930809r3797,-18822l1559090,892734r2680,-19254l1564234,854012r1562,-19698l1567142,814617r889,-19915l1568260,774789r-229,-19926l1567142,734949r-1346,-19698l1564234,695554r-2464,-19469l1559090,656832r-3137,-19253l1552156,618541r-4026,-18809l1543431,581139r-4928,-18592l1532915,544411r-6032,-18148l1520609,508331r-6934,-17705l1506525,473151r-7608,-17271l1490866,438849r-8496,-16828l1473645,405422r-9398,-16370l1454633,372897r-10071,-15709l1434275,341465r-10745,-15266l1412355,311150r-11418,-14821l1389088,281940r-12078,-14160l1364488,253835r-12751,-13729l1338529,226835r-13411,-13056l1311250,201168r-14097,-12395l1282840,176822r-14770,-11735l1253312,153797r-15430,-10833l1222439,132334r-15659,-10401l1190676,112192r-16333,-9512l1157796,93383r-16777,-8623l1124014,76340r-17222,-7963l1089342,60859r-17665,-7087l1053554,46914r-18110,-6198l1017321,34735,998753,29210,979970,24333,961174,19698,942162,15710,922922,11951,903465,8852,884009,6198,864324,3975,844411,2210,824509,876,804367,216,784022,,763880,216,743750,876,723621,2210,703936,3975,684251,6198,664566,8852r-19241,3099l626097,15710r-19240,3988l588073,24333r-18795,4877l550939,34735r-18352,5981l514477,46914r-17894,6858l478905,60859r-17438,7518l444017,76340r-17005,8420l410235,93383r-16548,9297l377355,112192r-15888,9741l345592,132334r-15430,10630l314947,153797r-14986,11290l285191,176822r-14313,11951l256794,201168r-13653,12611l229502,226835r-12980,13271l203556,253835r-12535,13945l178943,281940r-11849,14389l155677,311150r-11177,15049l133757,341465r-10287,15723l113411,372897r-9627,16155l94615,405422r-8941,16599l77165,438849r-8051,17031l61506,473151r-7150,17475l47422,508331r-6261,17932l35116,544411r-5372,18136l24600,581139r-4699,18593l15875,618541r-3797,19038l8941,656832,6261,676085,4026,695554,2235,715251,889,734949,216,754863,,774789e" filled="f" strokeweight=".04197mm">
                  <v:stroke endcap="round"/>
                  <v:path arrowok="t" textboxrect="0,0,1568260,1549566"/>
                </v:shape>
                <v:shape id="Shape 147" o:spid="_x0000_s1036" style="position:absolute;left:28225;top:5573;width:14671;height:14495;visibility:visible;mso-wrap-style:square;v-text-anchor:top" coordsize="1467155,14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" path="m,724776l229,705955,901,687374,2019,668998,3810,650634,5816,632485,8509,614337r2908,-17920l14986,578714r3810,-17704l23038,543522r4699,-17260l32880,509219r5601,-17044l44514,475576r6260,-16598l57708,442608r7164,-16155l72250,410514r8052,-15709l88582,379311r8497,-15266l106248,348996r9398,-14833l125273,319557r10058,-14376l145618,291008r10744,-13716l167538,263576r11418,-13285l190589,237452r11849,-12827l214744,212230r12751,-12167l240246,188112r13195,-11519l266865,165532r13868,-11062l294602,143840r14313,-10173l323456,123711r14757,-9525l353200,104902r15214,-8852l383845,87414r15659,-8192l415607,71475r16117,-7518l448043,56871r16561,-6643l481381,43815r16776,-5753l515379,32524r17221,-5080l550266,22796r17678,-4203l585610,14605r18123,-3315l621855,8191,640194,5753,658533,3759,677101,1994,695668,889,714680,216,733476,r19011,216l771271,889r18567,1105l808406,3759r18567,1994l845312,8191r18123,3099l881329,14605r17894,3988l916889,22796r17450,4648l951560,32524r17234,5538l985787,43815r16776,6413l1019111,56871r16333,7086l1051547,71475r15888,7747l1083094,87414r15659,8636l1113955,104902r14999,9284l1143711,123711r14542,9956l1172337,143840r14097,10630l1200074,165532r13424,11061l1226693,188112r12979,11951l1252195,212230r12306,12395l1276579,237452r11633,12839l1299616,263576r10960,13716l1321321,291008r10515,14173l1341895,319557r9614,14606l1360907,348996r8953,15049l1378585,379311r8268,15494l1394689,410514r7607,15939l1409446,442608r6718,16370l1422641,475576r5817,16599l1434059,509219r5143,17043l1443901,543522r4470,17488l1452169,578714r3365,17703l1458658,614337r2464,18148l1463357,650634r1563,18364l1466037,687374r902,18581l1467155,724776r-216,18580l1466037,761949r-1117,18593l1463357,798906r-2235,18148l1458658,835203r-3124,17919l1452169,870826r-3798,17704l1443901,905802r-4699,17475l1434059,940321r-5601,16814l1422641,973963r-6477,16599l1409446,1006932r-7150,16154l1394689,1039025r-7836,15710l1378585,1070229r-8725,15265l1360907,1100544r-9398,14834l1341895,1129982r-10059,14377l1321321,1158304r-10745,13944l1299616,1185748r-11404,13284l1276579,1212088r-12078,12827l1252195,1237310r-12523,12180l1226693,1261211r-13195,11507l1200074,1284008r-13640,11062l1172337,1305471r-14084,10401l1143711,1325829r-14757,9525l1113955,1344651r-15202,8852l1083094,1362125r-15659,8192l1051547,1378064r-16103,7519l1019111,1392669r-16548,6643l985787,1405509r-16993,5969l951560,1417015r-17221,5080l916889,1426743r-17666,4204l881329,1434935r-17894,3314l845312,1441132r-18339,2654l808406,1445781r-18568,1765l771271,1448664r-18784,660l733476,1449539r-18796,-215l695668,1448664r-18567,-1118l658533,1445781r-18339,-1995l621855,1441132r-18122,-2883l585610,1434935r-17666,-3988l550266,1426743r-17666,-4648l515379,1417015r-17222,-5537l481381,1405509r-16777,-6197l448043,1392669r-16319,-7086l415607,1378064r-16103,-7747l383845,1362125r-15431,-8622l353200,1344651r-14987,-9297l323456,1325829r-14541,-9957l294602,1305471r-13869,-10401l266865,1284008r-13424,-11290l240246,1261211r-12751,-11721l214744,1237310r-12306,-12395l190589,1212088r-11633,-13056l167538,1185748r-11176,-13500l145618,1158304r-10287,-13945l125273,1129982r-9627,-14604l106248,1100544r-9169,-15050l88582,1070229r-8280,-15494l72250,1039025r-7378,-15939l57708,1006932,50774,990562,44514,973963,38481,957135,32880,940321,27737,923277,23038,905802,18796,888530,14986,870826,11417,853122,8509,835203,5816,817054,3810,798906,2019,780542,901,761949,229,743356,,724776e" filled="f" strokeweight=".04197mm">
                  <v:stroke endcap="round"/>
                  <v:path arrowok="t" textboxrect="0,0,1467155,1449539"/>
                </v:shape>
                <v:shape id="Shape 148" o:spid="_x0000_s1037" style="position:absolute;left:29236;top:6571;width:6324;height:12497;visibility:visible;mso-wrap-style:square;v-text-anchor:top" coordsize="632365,1249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" path="m632365,r,92723l618503,92723r-13869,660l590982,94272r-13640,1105l563689,96927r-13411,1777l537070,100914r-13195,2654l510680,106223r-12980,3099l484962,112865r-12750,3759l459677,120612r-12523,4420l434848,129464r-12078,5093l410692,139637r-11848,5537l387210,150927r-11633,5982l364388,163094r-11404,6642l342024,176593r-10745,6871l320548,190767r-10516,7518l299745,206248r-10071,7976l279832,222403r-9614,8420l260820,239675r-9398,8851l242481,257594r-8725,9513l225031,276632r-8280,9728l208699,296330r-7823,10172l193040,316687r-7379,10617l178511,337935r-6718,11061l165087,360057r-6261,11063l152781,382638r-5817,11507l141376,405867r-5372,11951l131089,429768r-4699,12179l122136,454114r-4255,12611l114084,479120r-3353,12840l107594,504787r-2908,12840l102235,530683r-2248,13283l98209,557238r-1575,13284l95301,584022r-902,13500l93954,611238r-228,13729l93954,638683r445,13716l95301,665899r1333,13500l98209,692684r1778,13271l102235,719239r2451,13056l107594,745135r3137,12827l114084,770585r3797,12612l122136,795591r4254,12383l131089,820153r4915,11951l141376,844055r5588,11722l152781,867283r6045,11290l165087,889864r6706,11061l178511,911771r7150,10846l193040,933019r7836,10401l208699,953605r8052,9957l225031,973290r8725,9525l242481,992111r8941,9284l260820,1010247r9398,8636l279832,1027519r9842,8179l299745,1043673r10287,7748l320548,1058939r10731,7303l342024,1073328r10960,6858l364388,1086599r11189,6427l387210,1098995r11634,5753l410692,1110285r12078,5092l434848,1120242r12306,4648l459677,1129310r12535,3987l484962,1137057r12738,3327l510680,1143699r13195,2654l537070,1149007r13208,1995l563689,1152995r13653,1550l590982,1155649r13652,889l618503,1156983r13862,216l632365,1249706r-16326,-229l599935,1249045r-16104,-1118l567715,1246607r-15875,-1765l536181,1242619r-15659,-2654l504863,1237095r-15215,-3328l474447,1230224r-15215,-4204l444474,1221600r-14985,-4647l414947,1211860r-14326,-5309l386309,1200798r-14085,-6198l358356,1188187r-13868,-6871l331064,1174458r-13424,-7518l304444,1159409r-12979,-7963l278943,1143038r-12522,-8635l254114,1125550r-12078,-9067l230175,1107186r-11634,-9741l207137,1087488r-10960,-10185l185217,1066686r-10516,-10630l164414,1044994r-10071,-11061l144500,1022426r-9613,-11735l125717,998741r-8953,-12167l108052,974179,99771,961784,91491,948957,83883,935888,76276,922833,69126,909333,62408,895833,55931,882117,49657,868172,43853,854012,38481,839851,33338,825246,28410,810641,23939,796023,19914,781202,16332,766153,12979,750888,9842,735610,7391,720129,5143,704405,3365,688924,1791,672986,901,657047,229,641122,,624967,229,608800,901,592874r890,-15938l3365,561010,5143,545287,7391,529806,9842,514312r3137,-15278l16332,483769r3582,-15050l23939,453898r4471,-14834l33338,424460r5143,-14389l43853,395910r5804,-14161l55931,367805r6477,-13716l69126,340360r7150,-13271l83883,313805r7608,-12828l99771,288138r8281,-12611l116764,263132r8953,-11952l134887,239230r9613,-11735l154343,215989r10071,-11290l174701,193866r10516,-10846l196177,172619r10960,-10186l218541,152476r11634,-9741l242036,133439r12078,-9284l266421,115303r12522,-8420l291465,98476r12979,-7963l317640,82766r13424,-7302l344488,68377r13868,-6630l372224,55321r14085,-6197l400621,43371r14326,-5309l429489,32969r14985,-4864l459232,23902r15215,-4204l489648,16154r15215,-3327l520522,9957,536181,7303,551840,5093,567715,3315,583831,1994,599935,876,616039,216,632365,xe" fillcolor="#404040" stroked="f" strokeweight="0">
                  <v:stroke endcap="round"/>
                  <v:path arrowok="t" textboxrect="0,0,632365,1249706"/>
                </v:shape>
                <v:shape id="Shape 149" o:spid="_x0000_s1038" style="position:absolute;left:35560;top:6571;width:6323;height:12497;visibility:visible;mso-wrap-style:square;v-text-anchor:top" coordsize="632365,1249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" path="m7,l16326,216,32658,876,48762,1994,64650,3315,80525,5093,96412,7303r15659,2654l127502,12827r15430,3327l158147,19698r14986,4204l188119,28105r14770,4864l217418,38062r14541,5309l246285,49124r14084,6197l274238,61747r13652,6630l301530,75464r13195,7302l327921,90513r12979,7963l353651,106883r12522,8420l378479,124155r12078,9284l402190,142735r11633,9741l425228,162433r11189,10186l447148,183020r10744,10846l468179,204699r10059,11290l488080,227495r9398,11735l506876,251180r8941,11952l524326,275527r8496,12611l540874,300977r7823,12828l556089,327089r7150,13271l569957,354089r6477,13716l582708,381749r5817,14161l594113,410071r5143,14389l603955,439064r4470,14834l612451,468719r3810,15050l619614,499034r2908,15278l625202,529806r2019,15481l629228,561010r1346,15926l631463,592874r673,15926l632365,624967r-229,16155l631463,657047r-889,15939l629228,688924r-2007,15481l625202,720129r-2680,15481l619614,750888r-3353,15265l612451,781202r-4026,14821l603955,810641r-4699,14605l594113,839851r-5588,14161l582708,868172r-6274,13945l569957,895833r-6718,13500l556089,922833r-7392,13055l540874,948957r-8052,12827l524326,974179r-8509,12395l506876,998741r-9398,11950l488080,1022426r-9842,11507l468179,1044994r-10287,11062l447148,1066686r-10731,10617l425228,1087488r-11405,9957l402190,1107186r-11633,9297l378479,1125550r-12306,8853l353651,1143038r-12751,8408l327921,1159409r-13196,7531l301530,1174458r-13640,6858l274238,1188187r-13869,6413l246285,1200798r-14326,5753l217418,1211860r-14529,5093l188119,1221600r-14986,4420l158147,1230224r-15215,3543l127502,1237095r-15431,2870l96412,1242619r-15887,2223l64650,1246607r-15888,1320l32658,1249045r-16332,432l7,1249706r-7,l,1157199r7,l13875,1156983r13868,-445l41383,1155649r13640,-1104l68675,1152995r13424,-1993l95295,1149007r13195,-2654l121685,1143699r12980,-3315l147415,1137057r12751,-3760l172904,1129310r12307,-4420l197517,1120242r12306,-4865l221672,1110285r11862,-5537l245167,1098995r11621,-5969l268205,1086599r11176,-6413l290341,1073328r10960,-7086l311817,1058939r10516,-7518l332620,1043673r10071,-7975l352533,1027519r9614,-8636l371761,1010247r9182,-8852l389884,992111r8953,-9296l407334,973290r8280,-9728l423882,953605r7835,-10185l439325,933019r7379,-10402l453866,911771r6935,-10846l467278,889864r6489,-11291l479813,867283r5816,-11506l491217,844055r5144,-11951l501276,820153r4699,-12179l510458,795591r4025,-12394l518281,770585r3581,-12623l524987,745135r2692,-12840l530358,719239r2236,-13284l534384,692684r1575,-13285l537077,665899r889,-13500l538639,638683r,-27445l537966,597522r-889,-13500l535959,570522r-1575,-13284l532594,543966r-2236,-13283l527679,517627r-2692,-12840l521862,491960r-3581,-12840l514483,466725r-4025,-12611l505975,441947r-4699,-12179l496361,417818r-5144,-11951l485629,394145r-5816,-11507l473767,371120r-6489,-11063l460801,348996r-6935,-11061l446704,327304r-7379,-10617l431717,306502r-7835,-10172l415614,286360r-8280,-9728l398837,267107r-8953,-9513l380943,248526r-9182,-8851l362147,230823r-9614,-8420l342691,214224r-10071,-7976l322333,198285r-10516,-7518l301301,183464r-10960,-6871l279381,169736r-11176,-6642l256788,156909r-11621,-5982l233534,145174r-11862,-5537l209823,134557r-12306,-5093l185211,125032r-12307,-4420l160166,116624r-12751,-3759l134665,109322r-12980,-3099l108490,103568,95295,100914,82099,98704,68675,96927,55023,95377,41383,94272,27743,93383,13875,92723,,92723,,,7,xe" fillcolor="#404040" stroked="f" strokeweight="0">
                  <v:stroke endcap="round"/>
                  <v:path arrowok="t" textboxrect="0,0,632365,1249706"/>
                </v:shape>
                <v:shape id="Shape 150" o:spid="_x0000_s1039" style="position:absolute;left:29236;top:6571;width:12647;height:12497;visibility:visible;mso-wrap-style:square;v-text-anchor:top" coordsize="1264729,1249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" path="m,624967r229,16155l901,657047r890,15939l3365,688924r1778,15481l7391,720129r2451,15481l12979,750888r3353,15265l19914,781202r4025,14821l28410,810641r4928,14605l38481,839851r5372,14161l49657,868172r6274,13945l62408,895833r6718,13500l76276,922833r7607,13055l91491,948957r8280,12827l108052,974179r8712,12395l125717,998741r9170,11950l144500,1022426r9843,11507l164414,1044994r10287,11062l185217,1066686r10960,10617l207137,1087488r11404,9957l230175,1107186r11861,9297l254114,1125550r12307,8853l278943,1143038r12522,8408l304444,1159409r13196,7531l331064,1174458r13424,6858l358356,1188187r13868,6413l386309,1200798r14312,5753l414947,1211860r14542,5093l444474,1221600r14758,4420l474447,1230224r15201,3543l504863,1237095r15659,2870l536181,1242619r15659,2223l567715,1246607r16116,1320l599935,1249045r16104,432l632371,1249706r16320,-229l665023,1249045r16103,-1118l697014,1246607r15875,-1765l728777,1242619r15659,-2654l759866,1237095r15431,-3328l790511,1230224r14986,-4204l820483,1221600r14771,-4647l849782,1211860r14542,-5309l878650,1200798r14084,-6198l906602,1188187r13653,-6871l933895,1174458r13195,-7518l960285,1159409r12979,-7963l986015,1143038r12523,-8635l1010844,1125550r12077,-9067l1034555,1107186r11633,-9741l1057592,1087488r11189,-10185l1079513,1066686r10744,-10630l1100544,1044994r10058,-11061l1120445,1022426r9398,-11735l1139241,998741r8941,-12167l1156691,974179r8496,-12395l1173239,948957r7823,-13069l1188453,922833r7150,-13500l1202322,895833r6477,-13716l1215072,868172r5817,-14160l1226477,839851r5144,-14605l1236320,810641r4470,-14618l1244816,781202r3810,-15049l1251979,750888r2908,-15278l1257567,720129r2019,-15724l1261592,688924r1347,-15938l1263828,657047r673,-15925l1264729,624967r-228,-16167l1263828,592874r-889,-15938l1261592,561010r-2006,-15723l1257567,529806r-2680,-15494l1251979,499034r-3353,-15265l1244816,468719r-4026,-14821l1236320,439064r-4699,-14604l1226477,410071r-5588,-14161l1215072,381749r-6273,-13944l1202322,354089r-6719,-13729l1188453,327089r-7391,-13284l1173239,300977r-8052,-12839l1156691,275527r-8509,-12395l1139241,251180r-9398,-11950l1120445,227495r-9843,-11506l1100544,204699r-10287,-10833l1079513,183020r-10732,-10401l1057592,162433r-11404,-9957l1034555,142735r-11634,-9296l1010844,124155r-12306,-8852l986015,106883,973264,98476,960285,90513,947090,82766,933895,75464,920255,68377,906602,61747,892734,55321,878650,49124,864324,43371,849782,38062,835254,32969,820483,28105,805497,23902,790511,19698,775297,16154,759866,12827,744436,9957,728777,7303,712889,5093,697014,3315,681126,1994,665023,876,648691,216,632371,,616039,216,599935,876,583831,1994,567715,3315,551840,5093,536181,7303,520522,9957r-15659,2870l489648,16154r-15201,3544l459232,23902r-14758,4203l429489,32969r-14542,5093l400621,43371r-14312,5753l372224,55321r-13868,6426l344488,68377r-13424,7087l317640,82766r-13196,7747l291465,98476r-12522,8407l266421,115303r-12307,8852l242036,133439r-11861,9296l218541,152476r-11404,9957l196177,172619r-10960,10401l174701,193866r-10287,10833l154343,215989r-9843,11506l134887,239230r-9170,11950l116764,263132r-8712,12395l99771,288138r-8280,12839l83883,313805r-7607,13284l69126,340360r-6718,13729l55931,367805r-6274,13944l43853,395910r-5372,14161l33338,424460r-4928,14604l23939,453898r-4025,14821l16332,483769r-3353,15265l9842,514312,7391,529806,5143,545287,3365,561010,1791,576936,901,592874,229,608800,,624967e" filled="f" strokeweight=".04197mm">
                  <v:stroke endcap="round"/>
                  <v:path arrowok="t" textboxrect="0,0,1264729,1249706"/>
                </v:shape>
                <v:shape id="Shape 151" o:spid="_x0000_s1040" style="position:absolute;left:30173;top:7498;width:10773;height:10645;visibility:visible;mso-wrap-style:square;v-text-anchor:top" coordsize="1077277,10644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" path="m,532244l228,518515,673,504799r902,-13500l2908,477799,4483,464515,6261,451243,8509,437960r2451,-13056l13868,412064r3137,-12827l20358,386397r3797,-12395l28410,361391r4254,-12167l37363,337045r4915,-11950l47650,313144r5588,-11722l59055,289915r6045,-11518l71361,267334r6706,-11061l84785,245212r7150,-10631l99314,223964r7836,-10185l114973,203607r8052,-9970l131305,183909r8725,-9525l148755,164871r8941,-9068l167094,146952r9398,-8852l186106,129680r9842,-8179l206019,113525r10287,-7963l226822,98044r10731,-7303l248298,83870r10960,-6857l270662,70371r11189,-6185l293484,58204r11633,-5753l316966,46914r12078,-5081l341122,36741r12306,-4433l365951,27889r12534,-3988l391236,20142r12738,-3543l416954,13500r13195,-2655l443344,8191,456552,5981,469963,4204,483616,2654,497256,1549,510908,660,524777,r27736,l566382,660r13640,889l593661,2654r13653,1550l620738,5981r13195,2210l647128,10845r13196,2655l673303,16599r12751,3543l698805,23901r12738,3988l723849,32308r12306,4433l748462,41833r11849,5081l772173,52451r11633,5753l795426,64186r11417,6185l818019,77013r10961,6857l839940,90741r10515,7303l860971,105562r10287,7963l881329,121501r9843,8179l900785,138100r9615,8852l919581,155803r8941,9068l937476,174384r8496,9525l954253,193637r8267,9970l970356,213779r7607,10185l985342,234581r7163,10631l999439,256273r6477,11061l1012406,278397r6045,11518l1024268,301422r5587,11722l1034999,325095r4915,11950l1044613,349224r4483,12167l1053122,374002r3797,12395l1060501,399237r3124,12827l1066317,424904r2680,13056l1071232,451243r1791,13272l1074598,477799r1117,13500l1076604,504799r673,13716l1077277,545960r-673,13716l1075715,573176r-1117,13500l1073023,599961r-1791,13271l1068997,626516r-2680,13056l1063625,652412r-3124,12827l1056919,677862r-3797,12612l1049096,702868r-4483,12383l1039914,727430r-4915,11951l1029855,751332r-5587,11722l1018451,774560r-6045,11290l1005916,797141r-6477,11061l992505,819048r-7163,10846l977963,840296r-7607,10401l962520,860882r-8267,9957l945972,880567r-8496,9525l928522,899388r-8941,9284l910400,917524r-9615,8636l891172,934796r-9843,8179l871258,950950r-10287,7748l850455,966216r-10515,7303l828980,980605r-10961,6858l806843,993876r-11417,6427l783806,1006272r-11633,5753l760311,1017562r-11849,5092l736155,1027519r-12306,4648l711543,1036587r-12738,3987l686054,1044334r-12751,3327l660324,1050976r-13196,2654l633933,1056284r-13195,1994l607314,1060272r-13653,1550l580022,1062926r-13640,889l552513,1064260r-13868,216l524777,1064260r-13869,-445l497256,1062926r-13640,-1104l469963,1060272r-13411,-1994l443344,1056284r-13195,-2654l416954,1050976r-12980,-3315l391236,1044334r-12751,-3760l365951,1036587r-12523,-4420l341122,1027519r-12078,-4865l316966,1017562r-11849,-5537l293484,1006272r-11633,-5969l270662,993876r-11404,-6413l248298,980605r-10745,-7086l226822,966216r-10516,-7518l206019,950950r-10071,-7975l186106,934796r-9614,-8636l167094,917524r-9398,-8852l148755,899388r-8725,-9296l131305,880567r-8280,-9728l114973,860882r-7823,-10185l99314,840296,91935,829894,84785,819048,78067,808202,71361,797141,65100,785850,59055,774560,53238,763054,47650,751332,42278,739381,37363,727430,32664,715251,28410,702868,24155,690474,20358,677862,17005,665239,13868,652412,10960,639572,8509,626516,6261,613232,4483,599961,2908,586676,1575,573176,673,559676,228,545960,,532244e" filled="f" strokeweight=".04197mm">
                  <v:stroke endcap="round"/>
                  <v:path arrowok="t" textboxrect="0,0,1077277,1064476"/>
                </v:shape>
                <v:shape id="Shape 152" o:spid="_x0000_s1041" style="position:absolute;left:31766;top:9072;width:3794;height:7498;visibility:visible;mso-wrap-style:square;v-text-anchor:top" coordsize="379368,749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" path="m369532,r9836,l379368,149822r-11627,445l356108,151143r-11405,1333l333515,154470r-10960,2426l311810,159995r-10731,3543l290792,167525r-10071,4649l270878,177038r-9614,5537l252095,188328r-8954,6198l234645,201155r-8280,7087l218542,215773r-7608,7734l203772,231699r-6706,8636l190576,249186r-5816,9069l179172,267551r-4928,9741l169545,287248r-4026,10186l161951,308051r-3137,10617l156350,329514r-2007,11075l152997,351866r-889,11506l151651,374891r457,11506l152997,397904r1346,11277l156350,420256r2464,10846l161951,441719r3568,10401l169545,462521r4699,9957l179172,482003r5588,9513l190576,500583r6490,8852l203772,517843r7162,8191l218542,533997r7823,7315l234645,548386r8496,6642l252095,561442r9169,5753l270878,572732r9843,4864l290792,582244r10287,3988l311810,589776r10745,2869l333515,595300r11188,1994l356108,598627r11633,877l379368,599732r,150038l369532,749554r-9627,-216l350291,748665r-9613,-877l331051,746672r-9398,-1321l312268,743801r-9398,-1766l293700,740258r-9169,-2210l266636,732955r-17678,-5969l231737,720344r-16777,-7531l198628,704406r-15875,-8852l167310,685812,152324,675195,138011,664134,124371,652399,111163,640004,98641,626949,86563,613232,75374,599072,64872,584467,55029,569189,45847,553479,37351,537325,29744,520726,23038,503682,16993,486423,12078,468503,9842,459422,7823,450355,6033,441274,4470,431978,3124,422681,2006,413169r-888,-9512l445,394144,216,384619,,374891r216,-9740l445,355638r673,-9525l2006,336601r1118,-9512l4470,317792r1563,-9296l7823,299200r2019,-9068l12078,281051r4915,-17703l23038,245859r6706,-17030l37351,212230r8496,-16154l55029,180353r9843,-15037l75374,150482,86563,136322,98641,122822r12522,-13056l124371,97371,138011,85636,152324,74358,167310,63957r15443,-9741l198628,45136r16332,-8179l231737,29426r17221,-6858l266636,16814r17895,-5092l293700,9513r9170,-1995l312268,5753r9385,-1549l331051,2870r9627,-1105l350291,1105r9614,-673l369532,xe" fillcolor="#404040" stroked="f" strokeweight="0">
                  <v:stroke endcap="round"/>
                  <v:path arrowok="t" textboxrect="0,0,379368,749770"/>
                </v:shape>
                <v:shape id="Shape 153" o:spid="_x0000_s1042" style="position:absolute;left:35560;top:9072;width:3793;height:7498;visibility:visible;mso-wrap-style:square;v-text-anchor:top" coordsize="379368,749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" path="m,l9849,r9614,432l29306,1105r9613,660l48317,2870r9398,1334l67101,5753r9397,1765l85668,9513r9182,2209l112960,16814r17450,5754l147631,29426r17005,7531l180969,45136r15875,9080l212274,63957r14770,10401l241357,85636r13869,11735l268421,109766r12535,13056l292805,136322r11189,14160l314725,165316r9843,15037l333737,196076r8281,16154l349625,228829r6706,17030l362376,263348r5143,17703l369754,290132r2007,9068l373552,308496r1574,9296l376460,327089r1117,9512l378251,346113r673,9525l379368,365151r,19468l378924,394144r-673,9513l377577,413169r-1117,9512l375126,431978r-1574,9296l371761,450355r-2007,9067l367519,468503r-5143,17920l356331,503682r-6706,17044l342018,537325r-8281,16154l324568,569189r-9843,15278l303994,599072r-11189,14160l280956,626949r-12535,13055l255226,652399r-13869,11735l227044,675195r-14770,10617l196844,695554r-15875,8852l164636,712813r-17005,7531l130410,726986r-17450,5969l94850,738048r-9182,2210l76498,742035r-9397,1766l57715,745351r-9398,1321l38919,747788r-9613,877l19463,749338r-9614,216l7,749770r-7,l,599732r7,l11855,599504r11405,-877l34677,597294r11176,-1994l57042,592645r10732,-2869l78289,586232r10287,-3988l98647,577596r9843,-4864l118104,567195r9169,-5753l136227,555028r8725,-6642l153232,541312r7823,-7315l168663,526034r7150,-8191l182531,509435r6261,-8852l194837,491516r5360,-9513l205340,472478r4483,-9957l213849,452120r3569,-10401l220555,431102r2464,-10846l225025,409181r1575,-11277l227489,386397r229,-11506l227489,363372r-889,-11506l225025,340589r-2006,-11075l220555,318668r-3137,-10617l213849,297434r-4026,-10186l205340,277292r-5143,-9741l194837,258255r-6045,-9069l182531,240335r-6718,-8636l168663,223507r-7608,-7734l153232,208242r-8280,-7087l136227,194526r-8954,-6198l118104,182575r-9614,-5537l98647,172174,88576,167525,78289,163538,67774,159995,57042,156896,45853,154470,34677,152476,23260,151143r-11405,-876l7,149822r-7,l,xe" fillcolor="#404040" stroked="f" strokeweight="0">
                  <v:stroke endcap="round"/>
                  <v:path arrowok="t" textboxrect="0,0,379368,749770"/>
                </v:shape>
                <v:shape id="Shape 154" o:spid="_x0000_s1043" style="position:absolute;left:31766;top:9072;width:7587;height:7498;visibility:visible;mso-wrap-style:square;v-text-anchor:top" coordsize="758736,749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" path="m,374891r216,9728l445,394144r673,9513l2006,413169r1118,9512l4470,431978r1563,9296l7823,450355r2019,9067l12078,468503r4915,17920l23038,503682r6706,17044l37351,537325r8496,16154l55029,569189r9843,15278l75374,599072r11189,14160l98641,626949r12522,13055l124371,652399r13640,11735l152324,675195r14986,10617l182753,695554r15875,8852l214960,712813r16777,7531l248958,726986r17678,5969l284531,738048r9169,2210l302870,742035r9398,1766l321653,745351r9398,1321l340678,747788r9613,877l359905,749338r9627,216l379375,749770r9842,-216l398831,749338r9843,-673l418287,747788r9398,-1116l437083,745351r9386,-1550l455866,742035r9170,-1777l474218,738048r18110,-5093l509778,726986r17221,-6642l544004,712813r16333,-8407l576212,695554r15430,-9742l606412,675195r14313,-11061l634593,652399r13196,-12395l660324,626949r11849,-13717l683362,599072r10731,-14605l703936,569189r9169,-15710l721385,537325r7608,-16599l735699,503682r6045,-17259l746887,468503r2235,-9081l751129,450355r1791,-9081l754494,431978r1334,-9297l756945,413169r674,-9512l758292,394144r444,-9525l758736,365151r-444,-9513l757619,346113r-674,-9512l755828,327089r-1334,-9297l752920,308496r-1791,-9296l749122,290132r-2235,-9081l741744,263348r-6045,-17489l728993,228829r-7608,-16599l713105,196076r-9169,-15723l694093,165316,683362,150482,672173,136322,660324,122822,647789,109766,634593,97371,620725,85636,606412,74358,591642,63957,576212,54216,560337,45136,544004,36957,526999,29426,509778,22568,492328,16814,474218,11722,465036,9513,455866,7518,446469,5753,437083,4204,427685,2870,418287,1765r-9613,-660l398831,432,389217,,369532,r-9627,432l350291,1105r-9613,660l331051,2870r-9398,1334l312268,5753r-9398,1765l293700,9513r-9169,2209l266636,16814r-17678,5754l231737,29426r-16777,7531l198628,45136r-15875,9080l167310,63957,152324,74358,138011,85636,124371,97371r-13208,12395l98641,122822,86563,136322,75374,150482,64872,165316r-9843,15037l45847,196076r-8496,16154l29744,228829r-6706,17030l16993,263348r-4915,17703l9842,290132r-2019,9068l6033,308496r-1563,9296l3124,327089r-1118,9512l1118,346113r-673,9525l216,365151,,374891e" filled="f" strokeweight=".04197mm">
                  <v:stroke endcap="round"/>
                  <v:path arrowok="t" textboxrect="0,0,758736,749770"/>
                </v:shape>
                <v:shape id="Shape 155" o:spid="_x0000_s1044" style="position:absolute;left:33282;top:10570;width:4555;height:4499;visibility:visible;mso-wrap-style:square;v-text-anchor:top" coordsize="455435,4499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" path="m,225069l457,213551r889,-11507l2692,190767,4699,179692,7163,168846r3137,-10617l13868,147612r4026,-10185l22593,127470r4928,-9741l33109,108433r5817,-9069l45415,90513r6706,-8636l59284,73685r7607,-7734l74714,58420r8281,-7087l91491,44704r8953,-6198l109613,32753r9615,-5537l129070,22352r10071,-4648l149428,13716r10732,-3543l170904,7074,181864,4649,193053,2654,204457,1321,216090,445,227724,r11849,445l250977,1321r11417,1333l273571,4649r11188,2425l295491,10173r10516,3543l316294,17704r10071,4648l336207,27216r9614,5537l354990,38506r8954,6198l372669,51333r8280,7087l388772,65951r7608,7734l403530,81877r6718,8636l416509,99364r6045,9069l427914,117729r5143,9741l437540,137427r4026,10185l445135,158229r3137,10617l450736,179692r2006,11075l454317,202044r889,11507l455435,225069r-229,11506l454317,248082r-1575,11277l450736,270434r-2464,10846l445135,291897r-3569,10401l437540,312700r-4483,9956l427914,332181r-5360,9513l416509,350762r-6261,8851l403530,368021r-7150,8191l388772,384175r-7823,7315l372669,398564r-8725,6642l354990,411620r-9169,5753l336207,422910r-9842,4864l316294,432422r-10287,3988l295491,439954r-10732,2869l273571,445478r-11177,1994l250977,448805r-11404,877l227724,449911r-11634,-229l204457,448805r-11404,-1333l181864,445478r-10960,-2655l160160,439954r-10732,-3544l139141,432422r-10071,-4648l119228,422910r-9615,-5537l100444,411620r-8953,-6414l82995,398564r-8281,-7074l66891,384175r-7607,-7963l52121,368021r-6706,-8408l38926,350762r-5817,-9068l27521,332181r-4928,-9525l17894,312700,13868,302298,10300,291897,7163,281280,4699,270434,2692,259359,1346,248082,457,236575,,225069e" filled="f" strokeweight=".04197mm">
                  <v:stroke endcap="round"/>
                  <v:path arrowok="t" textboxrect="0,0,455435,449911"/>
                </v:shape>
                <v:shape id="Shape 156" o:spid="_x0000_s1045" style="position:absolute;left:34296;top:11570;width:1264;height:2501;visibility:visible;mso-wrap-style:square;v-text-anchor:top" coordsize="126384,250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" path="m126384,r,75019l121234,75248r-4915,876l111392,77242r-4687,1765l102222,81001r-4026,2654l94170,86538r-3581,3086l87465,93167r-2909,3988l81877,101143r-2019,4420l78067,110211r-1118,4648l76060,119952r-229,5092l76060,130125r889,4876l78067,139865r1791,4649l81877,148946r2679,3975l87465,156909r3124,3543l94170,163551r4026,2870l102222,168859r4483,2210l111392,172834r4927,1118l121234,174613r5150,444l126384,250076r-6484,-216l113411,249416r-6261,-889l100889,247422r-6046,-1334l88811,244323r-5816,-1994l77178,240119r-5601,-2438l66218,234810r-5372,-2882l55702,228613r-4928,-3543l46075,221527r-9169,-8192l28854,204483r-3797,-4648l21475,194971r-3136,-5093l15215,184569r-2680,-5308l9842,173724,7607,167970,5600,162217,4026,156249,2464,150267,1346,144070,673,137871,228,131458,,125044r228,-6426l673,112205r673,-6198l2464,99809,4026,93841,5600,87859,7607,82106,9842,76353r2693,-5537l15215,65507r3124,-5308l21475,55106r3582,-4864l28854,45593r8052,-8852l46075,28550r4699,-3759l55702,21463r5144,-3314l66218,15049r5359,-2654l77178,9958,82995,7531,88811,5753,94843,3988r6046,-1333l107150,1550r6261,-890l119900,229,126384,xe" fillcolor="#595959" stroked="f" strokeweight="0">
                  <v:stroke endcap="round"/>
                  <v:path arrowok="t" textboxrect="0,0,126384,250076"/>
                </v:shape>
                <v:shape id="Shape 157" o:spid="_x0000_s1046" style="position:absolute;left:35560;top:11570;width:1266;height:2501;visibility:visible;mso-wrap-style:square;v-text-anchor:top" coordsize="126613,250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" path="m7,l6483,229r6490,431l19234,1550r6261,1105l31541,3988r6045,1765l43618,7531r5588,2427l54807,12395r5588,2654l65539,18149r5143,3314l75610,24791r4915,3759l89478,36741r8268,8852l101327,50242r3581,4864l108261,60199r2909,5308l114078,70816r2464,5537l118777,82106r2019,5753l122587,93841r1333,5968l125038,106007r902,6198l126384,118618r229,6426l126384,131458r-444,6413l125038,144070r-1118,6197l122587,156249r-1791,5968l118777,167970r-2235,5754l114078,179261r-2908,5308l108261,189878r-3353,5093l101327,199835r-3581,4648l89478,213335r-8953,8192l75610,225070r-4928,3543l65539,231928r-5144,2882l54807,237681r-5601,2438l43618,242329r-6032,1994l31541,246088r-6046,1334l19234,248527r-6261,889l6483,249860,7,250076r-7,l,175057r7,1l5150,174613r5144,-661l14992,172834r4699,-1765l24162,168859r4242,-2438l32214,163551r3581,-3099l39148,156909r2908,-3988l44520,148946r2235,-4432l48317,139865r1347,-4864l50336,130125r216,-5081l50336,119952r-672,-5093l48317,110211r-1562,-4648l44520,101143,42056,97155,39148,93167,35795,89624,32214,86538,28404,83655,24162,81001,19691,79007,14992,77242,10294,76124,5150,75248,7,75019r-7,l,,7,xe" fillcolor="#595959" stroked="f" strokeweight="0">
                  <v:stroke endcap="round"/>
                  <v:path arrowok="t" textboxrect="0,0,126613,250076"/>
                </v:shape>
                <v:shape id="Shape 158" o:spid="_x0000_s1047" style="position:absolute;left:34296;top:11570;width:2530;height:2501;visibility:visible;mso-wrap-style:square;v-text-anchor:top" coordsize="252997,250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" path="m,125044r228,6414l673,137871r673,6199l2464,150267r1562,5982l5600,162217r2007,5753l9842,173724r2693,5537l15215,184569r3124,5309l21475,194971r3582,4864l28854,204483r8052,8852l46075,221527r4699,3543l55702,228613r5144,3315l66218,234810r5359,2871l77178,240119r5817,2210l88811,244323r6032,1765l100889,247422r6261,1105l113411,249416r6489,444l126390,250076r6477,-216l139357,249416r6261,-889l151879,247422r6045,-1334l163969,244323r6033,-1994l175590,240119r5601,-2438l186779,234810r5143,-2882l197066,228613r4927,-3543l206908,221527r8954,-8192l224129,204483r3582,-4648l231292,194971r3353,-5093l237553,184569r2909,-5308l242925,173724r2236,-5754l247180,162217r1791,-5968l250304,150267r1118,-6197l252323,137871r445,-6413l252997,125044r-229,-6426l252323,112205r-901,-6198l250304,99809r-1333,-5968l247180,87859r-2019,-5753l242925,76353r-2463,-5537l237553,65507r-2908,-5308l231292,55106r-3581,-4864l224129,45593r-8267,-8852l206908,28550r-4915,-3759l197066,21463r-5144,-3314l186779,15049r-5588,-2654l175590,9958,170002,7531,163969,5753,157924,3988,151879,2655,145618,1550,139357,660,132867,229,126390,r-6490,229l113411,660r-6261,890l100889,2655,94843,3988,88811,5753,82995,7531,77178,9958r-5601,2437l66218,15049r-5372,3100l55702,21463r-4928,3328l46075,28550r-9169,8191l28854,45593r-3797,4649l21475,55106r-3136,5093l15215,65507r-2680,5309l9842,76353,7607,82106,5600,87859,4026,93841,2464,99809r-1118,6198l673,112205r-445,6413l,125044e" filled="f" strokeweight=".04197mm">
                  <v:stroke endcap="round"/>
                  <v:path arrowok="t" textboxrect="0,0,252997,250076"/>
                </v:shape>
                <v:shape id="Shape 159" o:spid="_x0000_s1048" style="position:absolute;left:35054;top:12321;width:1011;height:1000;visibility:visible;mso-wrap-style:square;v-text-anchor:top" coordsize="101105,100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" path="m,50025l229,44932r889,-5093l2236,35192,4026,30543,6045,26124,8725,22136r2908,-3988l14758,14605r3581,-3086l22365,8636,26391,5982,30874,3987,35560,2222,40488,1105,45403,229,50559,r5143,229l60846,1105r4699,1117l70244,3987r4470,1995l78956,8636r3810,2883l86347,14605r3353,3543l92609,22136r2463,3988l97308,30543r1562,4649l100216,39839r673,5093l101105,50025r-216,5080l100216,59982r-1346,4864l97308,69494r-2236,4432l92609,77901r-2909,3989l86347,85433r-3581,3099l78956,91401r-4242,2439l70244,96050r-4699,1765l60846,98933r-5144,660l50559,100038r-5156,-445l40488,98933,35560,97815,30874,96050,26391,93840,22365,91401,18339,88532,14758,85433,11633,81890,8725,77901,6045,73926,4026,69494,2236,64846,1118,59982,229,55105,,50025e" filled="f" strokeweight=".04197mm">
                  <v:stroke endcap="round"/>
                  <v:path arrowok="t" textboxrect="0,0,101105,100038"/>
                </v:shape>
                <v:shape id="Shape 160" o:spid="_x0000_s1049" style="position:absolute;left:27162;top:4573;width:8373;height:16595;visibility:visible;mso-wrap-style:square;v-text-anchor:top" coordsize="837254,16595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" path="m837254,r,19229l816229,19445r-21019,889l774408,21654r-20587,1778l733247,25642r-20358,2871l692531,31840r-19901,3759l652716,39803r-19684,4864l613346,49759r-19240,5754l575094,61710r-19012,6427l537515,75211r-18568,7530l500837,90488r-18123,8408l465048,107519r-17449,9296l430378,126328r-17006,9970l396596,146470r-16549,10846l363944,168378r-15888,11290l332397,191619r-15215,12166l302196,216180r-14757,13056l273126,242304r-14097,13716l245389,269736r-13424,14173l218986,298514r-12751,14822l193942,328385r-11862,15494l170447,359589r-11176,15938l148310,391682r-10299,16599l127952,425095r-9626,17044l108941,459398r-8725,17488l91706,494805r-7823,17920l76276,531102r-7150,18364l62408,568059r-6033,19038l50559,606121r-5144,19253l40487,644856r-4254,19685l32436,684239r-3353,20142l26174,724523r-2463,20142l21920,765239r-1346,20587l19914,806400r-458,21032l19914,848234r660,20803l21920,889611r1791,20358l26174,930339r2909,20130l32436,970395r3797,19914l40487,1009778r4928,19482l50559,1048513r5816,19024l62408,1086575r6718,18592l76276,1123748r7607,18148l91706,1159828r8510,17920l108941,1195236r9385,17259l127952,1229539r10059,16814l148310,1262952r10961,16155l170447,1295045r11633,15710l193942,1326249r12293,15050l218986,1356120r12979,14605l245389,1384898r13640,13932l273126,1412330r14313,13284l302196,1438454r14986,12382l332397,1463015r15659,11952l363944,1486257r16103,11061l396596,1508164r16776,10173l430378,1528294r17221,9525l465048,1547115r17666,8623l500837,1564146r18110,7746l537515,1579424r18567,7074l575094,1592924r19012,6198l613346,1604875r19686,5080l652716,1614832r19914,4203l692531,1622794r20358,3315l733247,1628992r20574,2210l774408,1633196r20802,1104l816229,1635189r21025,217l837254,1659509r-19235,-202l796544,1658431r-21476,-1334l753821,1655332r-21018,-2439l711771,1650010r-20586,-3314l670611,1642708r-20574,-4420l629895,1633411r-20130,-5308l590080,1622350r-19685,-6414l550938,1609294r-19011,-7303l512915,1594245r-18796,-7963l475780,1577646r-18339,-8852l439547,1559497r-17679,-9957l404432,1539368r-17235,-10630l370205,1517893r-16561,-11507l337324,1494664r-16116,-12179l305562,1470089r-15443,-12827l275133,1443979r-14758,-13501l246050,1416534r-14085,-14161l218097,1387768r-13424,-15049l191694,1357669r-12522,-15710l166865,1326249r-11849,-16154l143383,1293712r-11189,-16599l121463,1260082r-10287,-17272l101333,1225335r-9398,-17704l82766,1189483r-8496,-18148l65989,1152742r-7836,-18809l51003,1115124r-6934,-19253l37808,1076389r-6046,-19469l26391,1037223r-4916,-20142l17005,996951,13195,976580,9614,956006,6705,935420,4254,914617,2464,893598,1117,872351,228,851104,,829641,228,808394r889,-21463l2464,765900,4254,744882,6705,724079,9614,703276r3581,-20358l17005,662560r4470,-20143l26391,622275r5371,-19697l37808,582880r6261,-19253l51003,544374r7150,-18809l65989,506757r8281,-18594l82766,470016r9169,-18149l101333,434163r9843,-17475l121463,399429r10731,-17044l143383,365786r11633,-16383l166865,333249r12307,-15710l191694,301829r12979,-15049l218097,271730r13868,-14605l246050,242965r14325,-13945l275133,215520r14986,-13284l305562,189409r15646,-12395l337324,164847r16320,-11735l370205,141606r16992,-10846l404432,120143r17436,-10185l439547,100001r17894,-9297l475780,81852r18339,-8636l512915,65253r19012,-7746l550938,50204r19457,-6642l590080,37149r19685,-5754l629895,26087r20142,-4877l670611,16790r20574,-3987l711771,9488,732803,6605,753821,4179,775068,2401,796544,1081,818019,191,837254,xe" fillcolor="#737373" stroked="f" strokeweight="0">
                  <v:stroke endcap="round"/>
                  <v:path arrowok="t" textboxrect="0,0,837254,1659509"/>
                </v:shape>
                <v:shape id="Shape 161" o:spid="_x0000_s1050" style="position:absolute;left:35535;top:4573;width:8422;height:16595;visibility:visible;mso-wrap-style:square;v-text-anchor:top" coordsize="842181,1659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" path="m2470,l24162,216r21475,889l67113,2426,88360,4204r21031,2425l130410,9512r20802,3315l171799,16815r20345,4419l212287,26111r20129,5309l252317,37173r19469,6413l291243,50228r19240,7303l329495,65278r18567,7963l366630,81877r18110,8852l402863,100025r17666,9957l437978,120167r17221,10618l471976,141631r16561,11505l504869,164871r16104,12167l536632,189433r15430,12827l567048,215544r14758,13501l596347,242989r14097,14160l624084,271755r13424,15049l650487,301854r12751,15710l675532,333273r11862,16155l698798,365811r11189,16599l720718,399453r10287,17259l740848,434188r9626,17703l759415,470040r8725,18148l776192,506781r7836,18808l791407,544398r6705,19253l804602,582904r5816,19698l815791,622300r4914,20142l825176,662584r4039,20358l832567,703301r2909,20803l837927,744906r1790,21018l841292,786955r661,21464l842181,829665r-228,21463l841292,872376r-1575,21247l837927,914641r-2451,20803l832567,956030r-3352,20574l825176,996975r-4471,20130l815791,1037247r-5373,19697l804602,1076414r-6490,19482l791407,1115149r-7379,18809l776192,1152767r-8052,18592l759415,1189508r-8941,18147l740848,1225360r-9843,17475l720718,1260106r-10731,17031l698798,1293736r-11404,16383l675532,1326274r-12294,15710l650487,1357694r-12979,15049l624084,1387792r-13640,14606l596347,1416558r-14541,13944l567048,1444003r-14986,13284l536632,1470114r-15659,12395l504869,1494688r-16332,11723l471976,1517917r-16777,10845l437978,1539393r-17449,10172l402863,1559522r-18123,9297l366630,1577670r-18568,8636l329495,1594269r-19012,7747l291243,1609318r-19457,6643l252317,1622374r-19901,5753l212287,1633436r-20143,4877l171799,1642732r-20587,3988l130410,1650035r-21019,2882l88360,1655356r-21247,1766l45637,1658455r-21475,876l2470,1659560,,1659533r,-24103l6,1635430r21247,-216l42284,1634325r20803,-1105l83661,1631226r20587,-2209l124593,1626134r20358,-3316l164865,1619060r19901,-4204l204451,1609979r19469,-5080l243376,1599146r19012,-6198l281172,1586522r18795,-7074l318306,1571917r18352,-7747l354552,1555763r17894,-8624l389884,1537843r17233,-9525l424110,1518361r16777,-10173l457219,1497342r16332,-11061l489426,1474991r15659,-11951l520300,1450861r14986,-12382l550043,1425638r14326,-13283l578453,1398855r13652,-13933l605517,1370749r12979,-14605l631247,1341323r12306,-15049l655402,1310779r11634,-15710l678224,1279132r10732,-16155l699471,1246378r10071,-16815l719157,1212519r9169,-17258l737279,1177773r8268,-17920l753599,1141921r7607,-18149l768369,1105192r6490,-18593l781120,1067562r5816,-19025l792080,1029284r4915,-19482l801249,990333r3798,-19914l808399,950494r2908,-20130l813771,909993r1791,-20358l816908,869061r674,-20802l817797,827456r-215,-21031l816908,785851r-1346,-20587l813771,744690r-2464,-20142l808399,704405r-3352,-20142l801249,664565r-4254,-19685l792080,625399r-5144,-19253l781120,587121r-6261,-19037l768369,549491r-7163,-18364l753599,512750r-8052,-17920l737279,476910r-8953,-17487l719157,442163r-9615,-17043l699471,408305,688956,391706,678224,375552,667036,359613,655402,343903,643553,328409,631247,313360,618496,298539,605517,283934,592105,269761,578453,256045,564369,242329,550043,229260,535286,216205,520300,203810,505085,191643,489426,179692,473551,168402,457219,157340,440887,146495,424110,136322r-16993,-9970l389884,116840r-17438,-9297l354552,98920,336658,90513,318306,82766,299967,75235,281172,68161,262388,61735,243376,55537,223920,49784,204451,44691,184766,39827,164865,35623,144951,31864,124593,28537,104248,25667,83661,23457,63087,21679,42284,20358,21253,19469,6,19253r-6,l,24,2470,xe" fillcolor="#737373" stroked="f" strokeweight="0">
                  <v:stroke endcap="round"/>
                  <v:path arrowok="t" textboxrect="0,0,842181,1659560"/>
                </v:shape>
                <v:shape id="Shape 162" o:spid="_x0000_s1051" style="position:absolute;left:27162;top:4573;width:16795;height:16595;visibility:visible;mso-wrap-style:square;v-text-anchor:top" coordsize="1679435,1659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" path="m,829665r228,21463l1117,872376r1347,21247l4254,914641r2451,20803l9614,956030r3581,20574l17005,996975r4470,20130l26391,1037247r5371,19697l37808,1076414r6261,19482l51003,1115149r7150,18809l65989,1152767r8281,18592l82766,1189508r9169,18147l101333,1225360r9843,17475l121463,1260106r10731,17031l143383,1293736r11633,16383l166865,1326274r12307,15710l191694,1357694r12979,15049l218097,1387792r13868,14606l246050,1416558r14325,13944l275133,1444003r14986,13284l305562,1470114r15646,12395l337324,1494688r16320,11723l370205,1517917r16992,10845l404432,1539393r17436,10172l439547,1559522r17894,9297l475780,1577670r18339,8636l512915,1594269r19012,7747l550938,1609318r19457,6643l590080,1622374r19685,5753l629895,1633436r20142,4877l670611,1642732r20574,3988l711771,1650035r21032,2882l753821,1655356r21247,1766l796544,1658455r21475,876l839724,1659560r21692,-229l882891,1658455r21476,-1333l925614,1655356r21031,-2439l967664,1650035r20802,-3315l1009053,1642732r20345,-4419l1049541,1633436r20129,-5309l1089571,1622374r19469,-6413l1128497,1609318r19240,-7302l1166749,1594269r18567,-7963l1203884,1577670r18110,-8851l1240117,1559522r17666,-9957l1275232,1539393r17221,-10631l1309230,1517917r16561,-11506l1342123,1494688r16104,-12179l1373886,1470114r15430,-12827l1404302,1444003r14758,-13501l1433601,1416558r14097,-14160l1461338,1387792r13424,-15049l1487741,1357694r12751,-15710l1512786,1326274r11862,-16155l1536052,1293736r11189,-16599l1557972,1260106r10287,-17271l1578102,1225360r9626,-17705l1596669,1189508r8725,-18149l1613446,1152767r7836,-18809l1628661,1115149r6705,-19253l1641856,1076414r5816,-19470l1653045,1037247r4914,-20142l1662430,996975r4038,-20371l1669821,956030r2909,-20586l1675181,914641r1790,-21018l1678546,872376r660,-21248l1679435,829665r-229,-21246l1678546,786955r-1575,-21031l1675181,744906r-2451,-20802l1669821,703301r-3353,-20359l1662430,662584r-4471,-20142l1653045,622300r-5373,-19698l1641856,582904r-6490,-19253l1628661,544398r-7379,-18809l1613446,506781r-8052,-18593l1596669,470040r-8941,-18149l1578102,434188r-9843,-17476l1557972,399453r-10731,-17043l1536052,365811r-11404,-16383l1512786,333273r-12294,-15709l1487741,301854r-12979,-15050l1461338,271755r-13640,-14606l1433601,242989r-14541,-13944l1404302,215544r-14986,-13284l1373886,189433r-15659,-12395l1342123,164871r-16332,-11735l1309230,141631r-16777,-10846l1275232,120167r-17449,-10185l1240117,100025r-18123,-9296l1203884,81877r-18568,-8636l1166749,65278r-19012,-7747l1128497,50228r-19457,-6642l1089571,37173r-19901,-5753l1049541,26111r-20143,-4877l1009053,16815,988466,12827,967664,9512,946645,6629,925614,4204,904367,2426,882891,1105,861416,216,839724,,818019,216r-21475,889l775068,2426,753821,4204,732803,6629,711771,9512r-20586,3315l670611,16815r-20574,4419l629895,26111r-20130,5309l590080,37173r-19685,6413l550938,50228r-19011,7303l512915,65278r-18796,7963l475780,81877r-18339,8852l439547,100025r-17679,9957l404432,120167r-17235,10618l370205,141631r-16561,11505l337324,164871r-16116,12167l305562,189433r-15443,12827l275133,215544r-14758,13501l246050,242989r-14085,14160l218097,271755r-13424,15049l191694,301854r-12522,15710l166865,333273r-11849,16155l143383,365811r-11189,16599l121463,399453r-10287,17259l101333,434188r-9398,17703l82766,470040r-8496,18148l65989,506781r-7836,18808l51003,544398r-6934,19253l37808,582904r-6046,19698l26391,622300r-4916,20142l17005,662584r-3810,20358l9614,703301,6705,724104,4254,744906,2464,765924,1117,786955,228,808419,,829665e" filled="f" strokeweight=".04197mm">
                  <v:stroke endcap="round"/>
                  <v:path arrowok="t" textboxrect="0,0,1679435,1659560"/>
                </v:shape>
                <v:shape id="Shape 163" o:spid="_x0000_s1052" style="position:absolute;left:27357;top:4765;width:16356;height:16162;visibility:visible;mso-wrap-style:square;v-text-anchor:top" coordsize="1635595,16161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" path="m,808203l457,787172r661,-20574l2464,746011,4254,725437,6718,705295,9627,685152r3352,-20142l16777,645312r4254,-19685l25959,606146r5143,-19253l36919,567868r6033,-19038l49670,530238r7150,-18364l64427,493497r7823,-17920l80759,457657r8725,-17487l98870,422910r9626,-17043l118554,389052r10300,-16599l139814,356298r11176,-15938l162623,324650r11862,-15494l186779,294107r12751,-14821l212509,264681r13424,-14173l239573,236792r14097,-13716l267983,210007r14757,-13055l297726,184557r15215,-12167l328600,160439r15888,-11290l360591,138087r16548,-10846l393916,117069r17005,-9970l428142,97587r17450,-9297l463258,79667r18123,-8407l499491,63513r18567,-7531l536626,48908r19012,-6426l574650,36284r19240,-5753l613575,25438r19685,-4864l653174,16370r19901,-3759l693433,9284,713791,6414,734365,4204,754952,2426,775754,1105,796773,216,817804,r21247,216l860082,1105r20803,1321l901459,4204r20587,2210l942391,9284r20358,3327l982663,16370r19901,4204l1022248,25438r19469,5093l1061174,36284r19012,6198l1098969,48908r18796,7074l1136104,63513r18352,7747l1172350,79667r17894,8623l1207681,97587r17234,9512l1241908,117069r16776,10172l1275017,138087r16332,11062l1307224,160439r15659,11951l1338097,184557r14986,12395l1367841,210007r14325,13069l1396251,236792r13652,13716l1423314,264681r12980,14605l1449045,294107r12306,15049l1473200,324650r11633,15710l1496022,356298r10731,16155l1517269,389052r10071,16815l1536954,422910r9170,17260l1555077,457657r8268,17920l1571396,493497r7608,18377l1586167,530238r6489,18592l1598918,567868r5816,19025l1609877,606146r4916,19481l1619047,645312r3797,19698l1626197,685152r2908,20143l1631569,725437r1791,20574l1634706,766598r673,20574l1635595,808203r-216,20803l1634706,849808r-1346,20574l1631569,890740r-2464,20371l1626197,931240r-3353,19926l1619047,971080r-4254,19469l1609877,1010031r-5143,19253l1598918,1048309r-6262,19037l1586167,1085939r-7163,18580l1571396,1122668r-8051,17932l1555077,1158520r-8953,17488l1536954,1193266r-9614,17044l1517269,1227125r-10516,16599l1496022,1259879r-11189,15937l1473200,1291526r-11849,15495l1449045,1322070r-12751,14821l1423314,1351496r-13411,14173l1396251,1379602r-14085,13499l1367841,1406385r-14758,12840l1338097,1431608r-15214,12179l1307224,1455738r-15875,11290l1275017,1478089r-16333,10846l1241908,1499108r-16993,9957l1207681,1518590r-17437,9296l1172350,1536510r-17894,8407l1136104,1552664r-18339,7531l1098969,1567269r-18783,6426l1061174,1579893r-19457,5753l1022248,1590726r-19684,4877l982663,1599807r-19914,3758l942391,1606881r-20345,2882l901459,1611973r-20574,1994l860082,1615072r-21031,889l817804,1616177r-21031,-216l775754,1615072r-20802,-1105l734365,1611973r-20574,-2210l693433,1606881r-20358,-3316l653174,1599807r-19914,-4204l613575,1590726r-19685,-5080l574650,1579893r-19012,-6198l536626,1567269r-18568,-7074l499491,1552664r-18110,-7747l463258,1536510r-17666,-8624l428142,1518590r-17221,-9525l393916,1499108r-16777,-10173l360591,1478089r-16103,-11061l328600,1455738r-15659,-11951l297726,1431608r-14986,-12383l267983,1406385r-14313,-13284l239573,1379602r-13640,-13933l212509,1351496r-12979,-14605l186779,1322070r-12294,-15049l162623,1291526r-11633,-15710l139814,1259879r-10960,-16155l118554,1227125r-10058,-16815l98870,1193266r-9386,-17258l80759,1158520r-8509,-17920l64427,1122668r-7607,-18149l49670,1085939r-6718,-18593l36919,1048309r-5817,-19025l25959,1010031,21031,990549,16777,971080,12979,951166,9627,931240,6718,911111,4254,890740,2464,870382,1118,849808,457,829006,,808203e" filled="f" strokeweight=".04197mm">
                  <v:stroke endcap="round"/>
                  <v:path arrowok="t" textboxrect="0,0,1635595,1616177"/>
                </v:shape>
                <v:rect id="Rectangle 170" o:spid="_x0000_s1053" style="position:absolute;left:20447;top:19339;width:760;height:1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" filled="f" stroked="f">
                  <v:textbox inset="0,0,0,0">
                    <w:txbxContent>
                      <w:p w14:paraId="1EB4622A" w14:textId="77777777" w:rsidR="00C417E1" w:rsidRDefault="00000000">
                        <w:pPr>
                          <w:spacing w:after="160"/>
                          <w:ind w:left="0" w:right="0" w:firstLine="0"/>
                        </w:pPr>
                        <w:r>
                          <w:rPr>
                            <w:rFonts w:ascii="Times New Roman" w:eastAsia="Times New Roman" w:hAnsi="Times New Roman" w:cs="Times New Roman"/>
                            <w:i/>
                            <w:sz w:val="18"/>
                          </w:rPr>
                          <w:t>d</w:t>
                        </w:r>
                      </w:p>
                    </w:txbxContent>
                  </v:textbox>
                </v:rect>
                <v:rect id="Rectangle 171" o:spid="_x0000_s1054" style="position:absolute;left:21010;top:19798;width:702;height:10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" filled="f" stroked="f">
                  <v:textbox inset="0,0,0,0">
                    <w:txbxContent>
                      <w:p w14:paraId="2BB513D4" w14:textId="77777777" w:rsidR="00C417E1" w:rsidRDefault="00000000">
                        <w:pPr>
                          <w:spacing w:after="160"/>
                          <w:ind w:left="0" w:right="0" w:firstLine="0"/>
                        </w:pPr>
                        <w:r>
                          <w:rPr>
                            <w:rFonts w:ascii="Times New Roman" w:eastAsia="Times New Roman" w:hAnsi="Times New Roman" w:cs="Times New Roman"/>
                            <w:i/>
                            <w:sz w:val="12"/>
                          </w:rPr>
                          <w:t>m</w:t>
                        </w:r>
                      </w:p>
                    </w:txbxContent>
                  </v:textbox>
                </v:rect>
                <v:shape id="Shape 173" o:spid="_x0000_s1055" style="position:absolute;top:20669;width:9467;height:1365;visibility:visible;mso-wrap-style:square;v-text-anchor:top" coordsize="946785,136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" path="m,l946785,r,7620l7620,7620r,121285l946785,128905r,7620l,136525,,xe" fillcolor="black" stroked="f" strokeweight="0">
                  <v:stroke miterlimit="83231f" joinstyle="miter"/>
                  <v:path arrowok="t" textboxrect="0,0,946785,136525"/>
                </v:shape>
                <v:shape id="Shape 174" o:spid="_x0000_s1056" style="position:absolute;left:9467;top:20669;width:9468;height:1365;visibility:visible;mso-wrap-style:square;v-text-anchor:top" coordsize="946785,136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" path="m,l946785,r,136525l,136525r,-7620l939165,128905r,-121285l,7620,,xe" fillcolor="black" stroked="f" strokeweight="0">
                  <v:stroke miterlimit="83231f" joinstyle="miter"/>
                  <v:path arrowok="t" textboxrect="0,0,946785,136525"/>
                </v:shape>
                <v:shape id="Shape 175" o:spid="_x0000_s1057" style="position:absolute;left:116;top:16846;width:18715;height:3856;visibility:visible;mso-wrap-style:square;v-text-anchor:top" coordsize="1871472,385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" path="m,l1871472,r-25908,22860l1819656,47244r-24384,21336l1767840,91440r-25908,19812l1714500,131064r-27432,19812l1659636,169164r-28956,16764l1603248,204216r-28956,15240l1545336,234697r-28956,15239l1487424,263652r-28956,13716l1427988,289560r-28956,12192l1368552,312420r-30480,10668l1307592,332232r-30480,7620l1246632,348997r-30480,6095l1185672,362712r-32004,4572l1123188,373380r-32004,3048l1060704,381000r-30480,1524l998220,385572r-124968,l841248,382524r-30480,-1524l778764,376428r-30480,-3048l716280,367284r-30480,-4572l655320,355092r-32004,-6095l592836,339852r-30480,-7620l531876,323088,502920,312420,472440,301752,441960,289560,413004,277368,384048,263652,353568,249936,324612,234697,295656,219456,266700,204216,239268,185928,211836,169164,184404,150876,156972,131064,129540,111252,103632,91440,76200,68580,50292,47244,24384,22860,,xe" stroked="f" strokeweight="0">
                  <v:stroke miterlimit="83231f" joinstyle="miter"/>
                  <v:path arrowok="t" textboxrect="0,0,1871472,385572"/>
                </v:shape>
                <v:shape id="Shape 176" o:spid="_x0000_s1058" style="position:absolute;left:17;top:16808;width:9454;height:3937;visibility:visible;mso-wrap-style:square;v-text-anchor:top" coordsize="945325,393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" path="m,l945325,r,7620l19299,7620,37338,24499r-25,-26l63030,47943r-76,-64l88595,70013r26657,21567l115202,91542r26365,20612l141440,112064r27305,19673l168732,131725r27623,19672l196253,151320r27305,18085l223507,169367r27940,17767l251396,187096r27940,17133l279260,204178r28519,16464l336906,235826r-64,-38l365430,250063r-64,-26l395224,264313r-89,-38l424040,277279r-76,-25l453748,289915r29792,11392l483527,301307r30064,11381l543626,322800r30465,9191l574027,331978r30175,8560l604114,340513r30797,7937l634848,348424r30731,7288l696341,362052r-76,-13l727062,367741r-89,-12l758419,372808r-115,-25l789432,376910r-76,-12l820413,380385r31351,2215l882879,384823r-115,-13l913879,386080r31446,l945325,393700r-31674,l882396,392430r-31179,-2235l819709,387972r-31242,-3505l757250,380340r-31534,-5093l694843,369519r-30900,-6363l633044,355841r-30874,-7950l571919,339293r-30569,-9220l511061,319875,480822,308432,450901,296976,420942,284252,391973,271208,362052,256896,333413,242595,304102,227317,275399,210756,247383,193573,219392,175781,191999,157645,164300,137922,136931,118211,110490,97524,83744,75895,57937,53607,32156,30087,,xe" fillcolor="black" stroked="f" strokeweight="0">
                  <v:stroke miterlimit="83231f" joinstyle="miter"/>
                  <v:path arrowok="t" textboxrect="0,0,945325,393700"/>
                </v:shape>
                <v:shape id="Shape 177" o:spid="_x0000_s1059" style="position:absolute;left:9471;top:16808;width:9453;height:3937;visibility:visible;mso-wrap-style:square;v-text-anchor:top" coordsize="945325,393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" path="m,l945325,,913168,30087,887387,53607,861593,75882,835152,97524r-26772,20701l780694,137935r51,-39l753974,157632r-28055,18161l697929,193586r-28334,17170l640931,227305r-28689,15290l583286,256896r-29299,14312l524053,284252r-29616,12724l464502,308432r-30238,11443l403974,330073r-30568,9220l343154,347891r-30874,7950l281381,363156r-30899,6363l219278,375247r-31521,5093l156858,384467r-31547,3505l94424,390195r-31495,2235l31356,393700,,393700r,-7620l31128,386080r31432,-1270l62446,384823r31445,-2223l93878,382600r30714,-2215l155969,376898r-76,12l186690,372796r-102,12l218034,367729r-89,12l249072,362026r-89,26l279745,355712r30745,-7288l310413,348450r30798,-7937l341122,340538r30175,-8560l371234,331991r30467,-9191l431733,312688r30064,-11381l461785,301307r29857,-11417l491503,289954r29527,-12700l521018,277266r29845,-13005l550710,264325r29223,-14274l579907,250063r28830,-14238l637231,220641r28497,-16452l693941,187084r-64,50l721817,169367r-25,13l749735,151301r26514,-19551l803897,112052r-114,89l830453,91529r-76,63l856684,70052,882371,47879r-77,64l908012,24473r-25,26l926025,7620,,7620,,xe" fillcolor="black" stroked="f" strokeweight="0">
                  <v:stroke miterlimit="83231f" joinstyle="miter"/>
                  <v:path arrowok="t" textboxrect="0,0,945325,393700"/>
                </v:shape>
                <v:shape id="Shape 178" o:spid="_x0000_s1060" style="position:absolute;left:9413;top:19696;width:106;height:869;visibility:visible;mso-wrap-style:square;v-text-anchor:top" coordsize="10668,8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" path="m3048,l7620,,9144,1524r1524,1524l10668,6096r,77724l9144,86868r-7620,l,83820,,3048,1524,1524,3048,xe" fillcolor="black" stroked="f" strokeweight="0">
                  <v:stroke miterlimit="83231f" joinstyle="miter"/>
                  <v:path arrowok="t" textboxrect="0,0,10668,86868"/>
                </v:shape>
                <v:shape id="Shape 179" o:spid="_x0000_s1061" style="position:absolute;left:9413;top:18385;width:106;height:884;visibility:visible;mso-wrap-style:square;v-text-anchor:top" coordsize="10668,88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" path="m3048,l7620,,9144,1524r1524,1524l10668,6097r,77723l9144,86868r-1524,l6096,88392,3048,86868r-1524,l,83820,,3048,1524,1524,3048,xe" fillcolor="black" stroked="f" strokeweight="0">
                  <v:stroke miterlimit="83231f" joinstyle="miter"/>
                  <v:path arrowok="t" textboxrect="0,0,10668,88392"/>
                </v:shape>
                <v:shape id="Shape 180" o:spid="_x0000_s1062" style="position:absolute;left:9413;top:17075;width:106;height:884;visibility:visible;mso-wrap-style:square;v-text-anchor:top" coordsize="10668,88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" path="m3048,l7620,,9144,1524r1524,3049l10668,6097r,77723l9144,85344,7620,86868,6096,88392,3048,86868,1524,85344,,83820,,4573,1524,1524,3048,xe" fillcolor="black" stroked="f" strokeweight="0">
                  <v:stroke miterlimit="83231f" joinstyle="miter"/>
                  <v:path arrowok="t" textboxrect="0,0,10668,88392"/>
                </v:shape>
                <v:shape id="Shape 181" o:spid="_x0000_s1063" style="position:absolute;left:9413;top:15764;width:106;height:869;visibility:visible;mso-wrap-style:square;v-text-anchor:top" coordsize="10668,8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" path="m3048,l7620,,9144,1524r1524,1524l10668,6096r,77724l9144,85344,7620,86868r-4572,l1524,85344,,83820,,3048,1524,1524,3048,xe" fillcolor="black" stroked="f" strokeweight="0">
                  <v:stroke miterlimit="83231f" joinstyle="miter"/>
                  <v:path arrowok="t" textboxrect="0,0,10668,86868"/>
                </v:shape>
                <v:shape id="Shape 182" o:spid="_x0000_s1064" style="position:absolute;left:9413;top:14453;width:106;height:869;visibility:visible;mso-wrap-style:square;v-text-anchor:top" coordsize="10668,8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" path="m3048,l7620,,9144,1524r1524,1524l10668,6096r,77724l9144,86868r-7620,l,83820,,3048,1524,1524,3048,xe" fillcolor="black" stroked="f" strokeweight="0">
                  <v:stroke miterlimit="83231f" joinstyle="miter"/>
                  <v:path arrowok="t" textboxrect="0,0,10668,86868"/>
                </v:shape>
                <v:shape id="Shape 183" o:spid="_x0000_s1065" style="position:absolute;left:9413;top:13143;width:106;height:884;visibility:visible;mso-wrap-style:square;v-text-anchor:top" coordsize="10668,88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" path="m3048,l7620,,9144,1524r1524,1524l10668,6096r,77724l9144,86868r-1524,l6096,88392,3048,86868r-1524,l,83820,,3048,1524,1524,3048,xe" fillcolor="black" stroked="f" strokeweight="0">
                  <v:stroke miterlimit="83231f" joinstyle="miter"/>
                  <v:path arrowok="t" textboxrect="0,0,10668,88392"/>
                </v:shape>
                <v:shape id="Shape 184" o:spid="_x0000_s1066" style="position:absolute;left:9413;top:11832;width:106;height:884;visibility:visible;mso-wrap-style:square;v-text-anchor:top" coordsize="10668,88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" path="m3048,l7620,,9144,1524r1524,3048l10668,6096r,77724l9144,85344,7620,86868,6096,88392,3048,86868,1524,85344,,83820,,4572,1524,1524,3048,xe" fillcolor="black" stroked="f" strokeweight="0">
                  <v:stroke miterlimit="83231f" joinstyle="miter"/>
                  <v:path arrowok="t" textboxrect="0,0,10668,88392"/>
                </v:shape>
                <v:shape id="Shape 185" o:spid="_x0000_s1067" style="position:absolute;left:9413;top:10521;width:106;height:869;visibility:visible;mso-wrap-style:square;v-text-anchor:top" coordsize="10668,8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" path="m3048,l7620,,9144,1524r1524,1524l10668,6096r,77724l9144,85344,7620,86868r-4572,l1524,85344,,83820,,3048,1524,1524,3048,xe" fillcolor="black" stroked="f" strokeweight="0">
                  <v:stroke miterlimit="83231f" joinstyle="miter"/>
                  <v:path arrowok="t" textboxrect="0,0,10668,86868"/>
                </v:shape>
                <v:shape id="Shape 186" o:spid="_x0000_s1068" style="position:absolute;left:9413;top:9211;width:106;height:868;visibility:visible;mso-wrap-style:square;v-text-anchor:top" coordsize="10668,8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" path="m3048,l7620,,9144,1524r1524,1524l10668,6096r,77724l9144,85344,7620,86868r-4572,l1524,85344,,83820,,3048,1524,1524,3048,xe" fillcolor="black" stroked="f" strokeweight="0">
                  <v:stroke miterlimit="83231f" joinstyle="miter"/>
                  <v:path arrowok="t" textboxrect="0,0,10668,86868"/>
                </v:shape>
                <v:shape id="Shape 187" o:spid="_x0000_s1069" style="position:absolute;left:9413;top:7900;width:106;height:869;visibility:visible;mso-wrap-style:square;v-text-anchor:top" coordsize="10668,8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" path="m3048,l7620,,9144,1524r1524,1524l10668,6096r,77724l9144,85344,7620,86868r-4572,l1524,85344,,83820,,3048,1524,1524,3048,xe" fillcolor="black" stroked="f" strokeweight="0">
                  <v:stroke miterlimit="83231f" joinstyle="miter"/>
                  <v:path arrowok="t" textboxrect="0,0,10668,86868"/>
                </v:shape>
                <v:shape id="Shape 188" o:spid="_x0000_s1070" style="position:absolute;left:9413;top:6590;width:106;height:883;visibility:visible;mso-wrap-style:square;v-text-anchor:top" coordsize="10668,88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" path="m3048,l7620,,9144,1524r1524,1524l10668,6096r,77724l9144,85344,7620,86868,6096,88392,3048,86868,1524,85344,,83820,,3048,1524,1524,3048,xe" fillcolor="black" stroked="f" strokeweight="0">
                  <v:stroke miterlimit="83231f" joinstyle="miter"/>
                  <v:path arrowok="t" textboxrect="0,0,10668,88392"/>
                </v:shape>
                <v:shape id="Shape 189" o:spid="_x0000_s1071" style="position:absolute;left:9413;top:5279;width:106;height:869;visibility:visible;mso-wrap-style:square;v-text-anchor:top" coordsize="10668,8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" path="m3048,l7620,,9144,1524r1524,1524l10668,6096r,77724l9144,85344,7620,86868r-4572,l1524,85344,,83820,,3048,1524,1524,3048,xe" fillcolor="black" stroked="f" strokeweight="0">
                  <v:stroke miterlimit="83231f" joinstyle="miter"/>
                  <v:path arrowok="t" textboxrect="0,0,10668,86868"/>
                </v:shape>
                <v:shape id="Shape 190" o:spid="_x0000_s1072" style="position:absolute;left:9413;top:3968;width:106;height:869;visibility:visible;mso-wrap-style:square;v-text-anchor:top" coordsize="10668,8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" path="m3048,l7620,,9144,1524r1524,1524l10668,6096r,77724l9144,85344,7620,86868r-4572,l1524,85344,,83820,,3048,1524,1524,3048,xe" fillcolor="black" stroked="f" strokeweight="0">
                  <v:stroke miterlimit="83231f" joinstyle="miter"/>
                  <v:path arrowok="t" textboxrect="0,0,10668,86868"/>
                </v:shape>
                <v:shape id="Shape 191" o:spid="_x0000_s1073" style="position:absolute;left:9413;top:2658;width:106;height:868;visibility:visible;mso-wrap-style:square;v-text-anchor:top" coordsize="10668,8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" path="m3048,l7620,,9144,1524r1524,1524l10668,6096r,77724l9144,85344,7620,86868r-4572,l1524,85344,,83820,,3048,1524,1524,3048,xe" fillcolor="black" stroked="f" strokeweight="0">
                  <v:stroke miterlimit="83231f" joinstyle="miter"/>
                  <v:path arrowok="t" textboxrect="0,0,10668,86868"/>
                </v:shape>
                <v:shape id="Shape 192" o:spid="_x0000_s1074" style="position:absolute;left:9413;top:1347;width:106;height:869;visibility:visible;mso-wrap-style:square;v-text-anchor:top" coordsize="10668,8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" path="m3048,l7620,,9144,1524r1524,1524l10668,6096r,77724l9144,85344,7620,86868r-4572,l1524,85344,,83820,,3048,1524,1524,3048,xe" fillcolor="black" stroked="f" strokeweight="0">
                  <v:stroke miterlimit="83231f" joinstyle="miter"/>
                  <v:path arrowok="t" textboxrect="0,0,10668,86868"/>
                </v:shape>
                <v:shape id="Shape 193" o:spid="_x0000_s1075" style="position:absolute;left:9413;top:36;width:106;height:869;visibility:visible;mso-wrap-style:square;v-text-anchor:top" coordsize="10668,8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" path="m3048,l7620,,9144,1524r1524,1524l10668,4572r,79248l9144,85344,7620,86868r-4572,l1524,85344,,83820,,3048,1524,1524,3048,xe" fillcolor="black" stroked="f" strokeweight="0">
                  <v:stroke miterlimit="83231f" joinstyle="miter"/>
                  <v:path arrowok="t" textboxrect="0,0,10668,86868"/>
                </v:shape>
                <v:shape id="Shape 194" o:spid="_x0000_s1076" style="position:absolute;left:9372;top:19659;width:95;height:946;visibility:visible;mso-wrap-style:square;v-text-anchor:top" coordsize="9525,946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" path="m9487,r38,5l9525,7696r-665,95l8422,8141r-479,599l7620,10033r,75221l7931,86344r459,689l9525,87033r,7620l6248,94653,3022,92710,940,89598,,86296,,9093,952,5296,3010,2730,5740,546,9487,xe" fillcolor="black" stroked="f" strokeweight="0">
                  <v:stroke miterlimit="83231f" joinstyle="miter"/>
                  <v:path arrowok="t" textboxrect="0,0,9525,94653"/>
                </v:shape>
                <v:shape id="Shape 195" o:spid="_x0000_s1077" style="position:absolute;left:9372;top:18343;width:95;height:959;visibility:visible;mso-wrap-style:square;v-text-anchor:top" coordsize="9525,958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" path="m9461,r64,16l9525,7905r-440,126l8421,8561r-530,663l7620,10173r,75502l7931,86763r488,732l8828,87740r697,195l9525,95819r-64,15l5779,94793,3022,93129,940,90018,,86716,,9131,991,5664,3010,3149,5524,1130,9461,xe" fillcolor="black" stroked="f" strokeweight="0">
                  <v:stroke miterlimit="83231f" joinstyle="miter"/>
                  <v:path arrowok="t" textboxrect="0,0,9525,95834"/>
                </v:shape>
                <v:shape id="Shape 196" o:spid="_x0000_s1078" style="position:absolute;left:9372;top:17040;width:95;height:950;visibility:visible;mso-wrap-style:square;v-text-anchor:top" coordsize="9525,95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" path="m5728,l9525,r,7620l8877,7620r-190,190l7842,9077r-222,556l7620,84899r271,949l8421,86511r647,517l9525,87161r,7883l9461,95059,5524,93942,3010,91922,991,89408,,85940,,8153,1054,5524,2756,2972,5728,xe" fillcolor="black" stroked="f" strokeweight="0">
                  <v:stroke miterlimit="83231f" joinstyle="miter"/>
                  <v:path arrowok="t" textboxrect="0,0,9525,95059"/>
                </v:shape>
                <v:shape id="Shape 197" o:spid="_x0000_s1079" style="position:absolute;left:9372;top:15728;width:95;height:951;visibility:visible;mso-wrap-style:square;v-text-anchor:top" coordsize="9525,95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" path="m9487,r38,5l9525,7696r-665,95l8421,8142r-478,598l7620,10033r,75095l7859,85847r562,702l9084,87079r441,127l9525,95082r-64,15l5524,93980,3010,91960,1041,89522,,86385,,9093,952,5296,3010,2730,5740,546,9487,xe" fillcolor="black" stroked="f" strokeweight="0">
                  <v:stroke miterlimit="83231f" joinstyle="miter"/>
                  <v:path arrowok="t" textboxrect="0,0,9525,95097"/>
                </v:shape>
                <v:shape id="Shape 198" o:spid="_x0000_s1080" style="position:absolute;left:9372;top:14413;width:95;height:950;visibility:visible;mso-wrap-style:square;v-text-anchor:top" coordsize="9525,950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" path="m9461,r64,16l9525,7905r-441,126l8421,8561r-530,663l7620,10173r,75502l7931,86764r460,689l9525,87453r,7619l6248,95072,3022,93142,940,90018,,86716,,9131,991,5665,3010,3150,5524,1131,9461,xe" fillcolor="black" stroked="f" strokeweight="0">
                  <v:stroke miterlimit="83231f" joinstyle="miter"/>
                  <v:path arrowok="t" textboxrect="0,0,9525,95072"/>
                </v:shape>
                <v:shape id="Shape 199" o:spid="_x0000_s1081" style="position:absolute;left:9372;top:13101;width:95;height:959;visibility:visible;mso-wrap-style:square;v-text-anchor:top" coordsize="9525,958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" path="m9461,r64,16l9525,7905r-441,126l8421,8561r-530,662l7620,10172r,75502l7931,86763r488,732l8837,87745r688,197l9525,95818r-64,16l5779,94793,3022,93142,940,90017,,86716,,9131,991,5664,3010,3149,5524,1130,9461,xe" fillcolor="black" stroked="f" strokeweight="0">
                  <v:stroke miterlimit="83231f" joinstyle="miter"/>
                  <v:path arrowok="t" textboxrect="0,0,9525,95834"/>
                </v:shape>
                <v:shape id="Shape 200" o:spid="_x0000_s1082" style="position:absolute;left:9372;top:11798;width:95;height:951;visibility:visible;mso-wrap-style:square;v-text-anchor:top" coordsize="9525,950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" path="m6248,l9525,r,7620l8541,7620,7964,8773r-344,861l7620,84899r271,949l8421,86511r664,531l9525,87168r,7888l9461,95072,5524,93942,3010,91923,991,89409,,85941,,8154,965,5741,2807,2070,6248,xe" fillcolor="black" stroked="f" strokeweight="0">
                  <v:stroke miterlimit="83231f" joinstyle="miter"/>
                  <v:path arrowok="t" textboxrect="0,0,9525,95072"/>
                </v:shape>
                <v:shape id="Shape 201" o:spid="_x0000_s1083" style="position:absolute;left:9372;top:10486;width:95;height:947;visibility:visible;mso-wrap-style:square;v-text-anchor:top" coordsize="9525,94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" path="m9487,r38,5l9525,7696r-665,96l8421,8142r-561,702l7620,9564r,75094l7943,85951r479,599l8860,86900r665,95l9525,94686r-38,5l5740,94145,3010,91961,952,89395,,85598,,8306,1041,5169,3010,2731,5740,546,9487,xe" fillcolor="black" stroked="f" strokeweight="0">
                  <v:stroke miterlimit="83231f" joinstyle="miter"/>
                  <v:path arrowok="t" textboxrect="0,0,9525,94691"/>
                </v:shape>
                <v:shape id="Shape 202" o:spid="_x0000_s1084" style="position:absolute;left:9372;top:9171;width:95;height:952;visibility:visible;mso-wrap-style:square;v-text-anchor:top" coordsize="9525,95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" path="m9461,r64,16l9525,7905r-440,126l8422,8561r-531,664l7620,10172r,75267l7842,85995r577,865l8837,87110r688,197l9525,95196r-64,16l5779,94158,3022,92507,1054,89547,,86919,,9131,991,5664,3010,3149,5524,1130,9461,xe" fillcolor="black" stroked="f" strokeweight="0">
                  <v:stroke miterlimit="83231f" joinstyle="miter"/>
                  <v:path arrowok="t" textboxrect="0,0,9525,95212"/>
                </v:shape>
                <v:shape id="Shape 203" o:spid="_x0000_s1085" style="position:absolute;left:9372;top:7859;width:95;height:951;visibility:visible;mso-wrap-style:square;v-text-anchor:top" coordsize="9525,950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" path="m9461,r64,16l9525,7905r-687,196l8418,8353r-487,730l7620,10173r,75501l7891,86622r531,664l8630,87452r895,l9525,95072r-3556,l3010,92697,991,90183,,86716,,9131,940,5829,3022,2705,5779,1054,9461,xe" fillcolor="black" stroked="f" strokeweight="0">
                  <v:stroke miterlimit="83231f" joinstyle="miter"/>
                  <v:path arrowok="t" textboxrect="0,0,9525,95072"/>
                </v:shape>
                <v:shape id="Shape 204" o:spid="_x0000_s1086" style="position:absolute;left:9372;top:6548;width:95;height:958;visibility:visible;mso-wrap-style:square;v-text-anchor:top" coordsize="9525,958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" path="m9461,r64,16l9525,7905r-688,196l8418,8353r-487,731l7620,10173r,75501l7891,86623r530,663l9085,87816r440,126l9525,95819r-64,15l5524,94717,3010,92697,991,90183,,86716,,9132,940,5829,3022,2705,5779,1054,9461,xe" fillcolor="black" stroked="f" strokeweight="0">
                  <v:stroke miterlimit="83231f" joinstyle="miter"/>
                  <v:path arrowok="t" textboxrect="0,0,9525,95834"/>
                </v:shape>
                <v:shape id="Shape 205" o:spid="_x0000_s1087" style="position:absolute;left:9372;top:5241;width:95;height:950;visibility:visible;mso-wrap-style:square;v-text-anchor:top" coordsize="9525,949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" path="m5512,l9525,r,7620l9080,7620r-438,526l7859,9125r-239,718l7620,84937r323,1294l8422,86829r438,351l9525,87275r,7691l9487,94971,5740,94424,3010,92240,952,89675,,85878,,8586,1041,5449,2769,3302,5512,xe" fillcolor="black" stroked="f" strokeweight="0">
                  <v:stroke miterlimit="83231f" joinstyle="miter"/>
                  <v:path arrowok="t" textboxrect="0,0,9525,94971"/>
                </v:shape>
                <v:shape id="Shape 206" o:spid="_x0000_s1088" style="position:absolute;left:9372;top:3929;width:95;height:952;visibility:visible;mso-wrap-style:square;v-text-anchor:top" coordsize="9525,95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" path="m9461,r64,16l9525,7905r-441,126l8422,8561r-531,664l7620,10173r,75266l7842,85996r576,863l8838,87111r687,196l9525,95196r-64,16l5779,94158,3022,92507,1054,89548,,86919,,9132,991,5664,3010,3150,5524,1131,9461,xe" fillcolor="black" stroked="f" strokeweight="0">
                  <v:stroke miterlimit="83231f" joinstyle="miter"/>
                  <v:path arrowok="t" textboxrect="0,0,9525,95212"/>
                </v:shape>
                <v:shape id="Shape 207" o:spid="_x0000_s1089" style="position:absolute;left:9372;top:2617;width:95;height:951;visibility:visible;mso-wrap-style:square;v-text-anchor:top" coordsize="9525,950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" path="m9461,r64,16l9525,7905r-688,196l8418,8352r-487,731l7620,10173r,75501l7891,86622r531,664l8630,87452r895,l9525,95072r-3556,l3010,92697,991,90182,,86716,,9131,940,5829,3022,2705,5779,1054,9461,xe" fillcolor="black" stroked="f" strokeweight="0">
                  <v:stroke miterlimit="83231f" joinstyle="miter"/>
                  <v:path arrowok="t" textboxrect="0,0,9525,95072"/>
                </v:shape>
                <v:shape id="Shape 208" o:spid="_x0000_s1090" style="position:absolute;left:9372;top:1306;width:95;height:954;visibility:visible;mso-wrap-style:square;v-text-anchor:top" coordsize="9525,95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" path="m9461,r64,16l9525,7905r-688,197l8418,8353r-487,731l7620,10173r,75221l7943,86688r478,597l8860,87637r665,95l9525,95423r-38,5l5740,94882,3010,92697,952,90132,,86335,,9131,940,5829,3022,2705,5779,1054,9461,xe" fillcolor="black" stroked="f" strokeweight="0">
                  <v:stroke miterlimit="83231f" joinstyle="miter"/>
                  <v:path arrowok="t" textboxrect="0,0,9525,95428"/>
                </v:shape>
                <v:shape id="Shape 209" o:spid="_x0000_s1091" style="position:absolute;left:9372;width:95;height:950;visibility:visible;mso-wrap-style:square;v-text-anchor:top" coordsize="9525,95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" path="m5969,l9525,r,7620l8647,7620,7908,8913r-288,720l7620,84899r311,1090l8418,86720r419,251l9525,87168r,7876l9461,95060,5779,94018,3022,92367,940,89243,,85941,,8153,1003,5639,2769,2553,5969,xe" fillcolor="black" stroked="f" strokeweight="0">
                  <v:stroke miterlimit="83231f" joinstyle="miter"/>
                  <v:path arrowok="t" textboxrect="0,0,9525,95060"/>
                </v:shape>
                <v:shape id="Shape 210" o:spid="_x0000_s1092" style="position:absolute;left:9467;top:19659;width:96;height:946;visibility:visible;mso-wrap-style:square;v-text-anchor:top" coordsize="9525,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" path="m,l4077,515,6833,2725,9042,5482r483,3835l9525,86025r-483,3352l6820,92705,3594,94648,,94648,,87028r1452,l1749,86582r156,-1090l1905,9825,1745,8542,1421,8137,1017,7813,19,7689,,7691,,xe" fillcolor="black" stroked="f" strokeweight="0">
                  <v:stroke miterlimit="83231f" joinstyle="miter"/>
                  <v:path arrowok="t" textboxrect="0,0,9525,94648"/>
                </v:shape>
                <v:shape id="Shape 211" o:spid="_x0000_s1093" style="position:absolute;left:9467;top:18343;width:96;height:958;visibility:visible;mso-wrap-style:square;v-text-anchor:top" coordsize="9525,958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" path="m,l4267,1076,6833,3133,9017,5864r508,3518l9525,86433r-483,3352l6820,93113,4013,94802,,95803,,87919r65,18l1083,87683r341,-205l1749,86990r156,-1090l1905,9915,1772,8984,1421,8545,823,8067,52,7874,,7889,,xe" fillcolor="black" stroked="f" strokeweight="0">
                  <v:stroke miterlimit="83231f" joinstyle="miter"/>
                  <v:path arrowok="t" textboxrect="0,0,9525,95803"/>
                </v:shape>
                <v:shape id="Shape 212" o:spid="_x0000_s1094" style="position:absolute;left:9467;top:17040;width:96;height:950;visibility:visible;mso-wrap-style:square;v-text-anchor:top" coordsize="9525,950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" path="m,l4115,,7087,2972,8992,5817r533,2692l9525,85674r-508,3518l6833,91922,4267,93980,,95044,,87161r62,18l824,86988r597,-477l1772,86073r133,-932l1905,9258r-93,-462l1155,7810,965,7620,,7620,,xe" fillcolor="black" stroked="f" strokeweight="0">
                  <v:stroke miterlimit="83231f" joinstyle="miter"/>
                  <v:path arrowok="t" textboxrect="0,0,9525,95044"/>
                </v:shape>
                <v:shape id="Shape 213" o:spid="_x0000_s1095" style="position:absolute;left:9467;top:15728;width:96;height:951;visibility:visible;mso-wrap-style:square;v-text-anchor:top" coordsize="9525,95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" path="m,l4077,516,6833,2725,9042,5482r483,3835l9525,86076r-533,3188l6833,91956,4267,94014,,95077,,87201r51,15l824,87022r597,-478l1800,86071r105,-630l1905,9825,1745,8542,1421,8137,1017,7813,17,7689,,7691,,xe" fillcolor="black" stroked="f" strokeweight="0">
                  <v:stroke miterlimit="83231f" joinstyle="miter"/>
                  <v:path arrowok="t" textboxrect="0,0,9525,95077"/>
                </v:shape>
                <v:shape id="Shape 214" o:spid="_x0000_s1096" style="position:absolute;left:9467;top:14413;width:96;height:950;visibility:visible;mso-wrap-style:square;v-text-anchor:top" coordsize="9525,95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" path="m,l4267,1076,6833,3134,9017,5864r508,3518l9525,86433r-483,3353l6820,93126,3594,95056,,95056,,87437r1452,l1749,86991r156,-1091l1905,9915,1772,8983,1421,8545,824,8068,51,7874,,7889,,xe" fillcolor="black" stroked="f" strokeweight="0">
                  <v:stroke miterlimit="83231f" joinstyle="miter"/>
                  <v:path arrowok="t" textboxrect="0,0,9525,95056"/>
                </v:shape>
                <v:shape id="Shape 215" o:spid="_x0000_s1097" style="position:absolute;left:9467;top:13102;width:96;height:958;visibility:visible;mso-wrap-style:square;v-text-anchor:top" coordsize="9525,958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" path="m,l4267,1076,6833,3133,9017,5851r508,3531l9525,86432r-483,3353l6820,93125,4013,94802,,95802,,87926r51,14l1084,87682r340,-204l1749,86990r156,-1091l1905,9914,1772,8982,1421,8544,824,8067,52,7874,,7889,,xe" fillcolor="black" stroked="f" strokeweight="0">
                  <v:stroke miterlimit="83231f" joinstyle="miter"/>
                  <v:path arrowok="t" textboxrect="0,0,9525,95802"/>
                </v:shape>
                <v:shape id="Shape 216" o:spid="_x0000_s1098" style="position:absolute;left:9467;top:11798;width:96;height:950;visibility:visible;mso-wrap-style:square;v-text-anchor:top" coordsize="9525,95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" path="m,l3594,,7036,2070,9030,6058r495,2451l9525,85675r-508,3517l6833,91923,4267,93980,,95056,,87168r52,14l823,86989r598,-478l1772,86072r133,-931l1905,9259,1761,8538,1302,7620,,7620,,xe" fillcolor="black" stroked="f" strokeweight="0">
                  <v:stroke miterlimit="83231f" joinstyle="miter"/>
                  <v:path arrowok="t" textboxrect="0,0,9525,95056"/>
                </v:shape>
                <v:shape id="Shape 217" o:spid="_x0000_s1099" style="position:absolute;left:9467;top:10486;width:96;height:947;visibility:visible;mso-wrap-style:square;v-text-anchor:top" coordsize="9525,946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" path="m,l4077,516,6833,2726,8992,5418r533,3188l9525,85365r-483,3835l6833,91956,4077,94166,,94682,,86991r19,2l1017,86868r404,-323l1745,86140r160,-1283l1905,9241,1800,8611,1421,8137,1017,7814,18,7689,,7692,,xe" fillcolor="black" stroked="f" strokeweight="0">
                  <v:stroke miterlimit="83231f" joinstyle="miter"/>
                  <v:path arrowok="t" textboxrect="0,0,9525,94682"/>
                </v:shape>
                <v:shape id="Shape 218" o:spid="_x0000_s1100" style="position:absolute;left:9467;top:9171;width:96;height:952;visibility:visible;mso-wrap-style:square;v-text-anchor:top" coordsize="9525,95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" path="m,l4267,1076,6833,3133,9017,5851r508,3531l9525,86547r-533,2693l6820,92490,4013,94167,,95179,,87291r51,15l1084,87047r340,-203l1812,86260r93,-463l1905,9914,1772,8984,1421,8544,823,8066,52,7874,,7889,,xe" fillcolor="black" stroked="f" strokeweight="0">
                  <v:stroke miterlimit="83231f" joinstyle="miter"/>
                  <v:path arrowok="t" textboxrect="0,0,9525,95179"/>
                </v:shape>
                <v:shape id="Shape 219" o:spid="_x0000_s1101" style="position:absolute;left:9467;top:7860;width:96;height:950;visibility:visible;mso-wrap-style:square;v-text-anchor:top" coordsize="9525,95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" path="m,l4013,1013,6820,2689,9042,6029r483,3353l9525,86433r-508,3518l6833,92682,3874,95056,,95056,,87436r1213,l1421,87270r351,-439l1905,85900r,-75985l1749,8824,1424,8337,1083,8132,52,7874,,7889,,xe" fillcolor="black" stroked="f" strokeweight="0">
                  <v:stroke miterlimit="83231f" joinstyle="miter"/>
                  <v:path arrowok="t" textboxrect="0,0,9525,95056"/>
                </v:shape>
                <v:shape id="Shape 220" o:spid="_x0000_s1102" style="position:absolute;left:9467;top:6548;width:96;height:958;visibility:visible;mso-wrap-style:square;v-text-anchor:top" coordsize="9525,958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" path="m,l4013,1013,6820,2689,9042,6029r483,3353l9525,86433r-508,3518l6833,92682,4267,94739,,95803,,87926r52,15l823,87748r598,-478l1772,86832r133,-932l1905,9915,1749,8825,1424,8337,1083,8132,52,7874,,7889,,xe" fillcolor="black" stroked="f" strokeweight="0">
                  <v:stroke miterlimit="83231f" joinstyle="miter"/>
                  <v:path arrowok="t" textboxrect="0,0,9525,95803"/>
                </v:shape>
                <v:shape id="Shape 221" o:spid="_x0000_s1103" style="position:absolute;left:9467;top:5241;width:96;height:950;visibility:visible;mso-wrap-style:square;v-text-anchor:top" coordsize="9525,949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" path="m,l4331,,7074,3302,8992,5702r533,3188l9525,85649r-483,3835l6833,92240,4077,94450,,94966,,87275r18,2l1017,87152r404,-323l1745,86424r160,-1283l1905,9525,1800,8896,1201,8146,762,7620,,7620,,xe" fillcolor="black" stroked="f" strokeweight="0">
                  <v:stroke miterlimit="83231f" joinstyle="miter"/>
                  <v:path arrowok="t" textboxrect="0,0,9525,94966"/>
                </v:shape>
                <v:shape id="Shape 222" o:spid="_x0000_s1104" style="position:absolute;left:9467;top:3929;width:96;height:952;visibility:visible;mso-wrap-style:square;v-text-anchor:top" coordsize="9525,95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" path="m,l4267,1076,6833,3134,9017,5864r508,3518l9525,86547r-533,2693l6820,92491,4013,94168,,95180,,87291r52,15l1083,87048r341,-204l1812,86261r93,-463l1905,9915,1772,8984,1421,8545,824,8067,52,7874,,7889,,xe" fillcolor="black" stroked="f" strokeweight="0">
                  <v:stroke miterlimit="83231f" joinstyle="miter"/>
                  <v:path arrowok="t" textboxrect="0,0,9525,95180"/>
                </v:shape>
                <v:shape id="Shape 223" o:spid="_x0000_s1105" style="position:absolute;left:9467;top:2618;width:96;height:950;visibility:visible;mso-wrap-style:square;v-text-anchor:top" coordsize="9525,95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" path="m,l4013,1013,6820,2689,9042,6029r483,3353l9525,86433r-508,3518l6833,92681,3874,95056,,95056,,87436r1213,l1421,87270r351,-439l1905,85900r,-75985l1749,8824,1424,8336,1083,8132,52,7874,,7889,,xe" fillcolor="black" stroked="f" strokeweight="0">
                  <v:stroke miterlimit="83231f" joinstyle="miter"/>
                  <v:path arrowok="t" textboxrect="0,0,9525,95056"/>
                </v:shape>
                <v:shape id="Shape 224" o:spid="_x0000_s1106" style="position:absolute;left:9467;top:1306;width:96;height:954;visibility:visible;mso-wrap-style:square;v-text-anchor:top" coordsize="9525,954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" path="m,l4013,1013,6820,2689,9042,6029r483,3353l9525,86090r-483,3836l6833,92682,4077,94891,,95407,,87716r18,2l1017,87593r405,-324l1745,86866r160,-1284l1905,9915,1749,8824,1424,8337,1083,8132,52,7874,,7889,,xe" fillcolor="black" stroked="f" strokeweight="0">
                  <v:stroke miterlimit="83231f" joinstyle="miter"/>
                  <v:path arrowok="t" textboxrect="0,0,9525,95407"/>
                </v:shape>
                <v:shape id="Shape 225" o:spid="_x0000_s1107" style="position:absolute;left:9467;width:96;height:950;visibility:visible;mso-wrap-style:square;v-text-anchor:top" coordsize="9525,950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" path="m,l3874,,7074,2553,9017,5944r508,2565l9525,85674r-483,3353l6820,92367,4013,94043,,95044,,87168r52,14l1083,86925r341,-205l1749,86232r156,-1091l1905,9258,1783,8648,1196,7620,,7620,,xe" fillcolor="black" stroked="f" strokeweight="0">
                  <v:stroke miterlimit="83231f" joinstyle="miter"/>
                  <v:path arrowok="t" textboxrect="0,0,9525,95044"/>
                </v:shape>
                <v:shape id="Shape 226" o:spid="_x0000_s1108" style="position:absolute;left:9431;top:77;width:5966;height:19352;visibility:visible;mso-wrap-style:square;v-text-anchor:top" coordsize="596570,1935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" path="m7290,l596570,1932940r-7290,2223l,2222,7290,xe" fillcolor="black" stroked="f" strokeweight="0">
                  <v:stroke miterlimit="83231f" joinstyle="miter"/>
                  <v:path arrowok="t" textboxrect="0,0,596570,1935163"/>
                </v:shape>
                <v:shape id="Shape 227" o:spid="_x0000_s1109" style="position:absolute;left:11684;top:9241;width:1463;height:1021;visibility:visible;mso-wrap-style:square;v-text-anchor:top" coordsize="146304,102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" path="m126492,r19812,64008l19812,102109,,38100,126492,xe" stroked="f" strokeweight="0">
                  <v:stroke miterlimit="83231f" joinstyle="miter"/>
                  <v:path arrowok="t" textboxrect="0,0,146304,102109"/>
                </v:shape>
                <v:rect id="Rectangle 228" o:spid="_x0000_s1110" style="position:absolute;left:11760;top:9768;width:927;height:1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" filled="f" stroked="f">
                  <v:textbox inset="0,0,0,0">
                    <w:txbxContent>
                      <w:p w14:paraId="44E7CCCD" w14:textId="77777777" w:rsidR="00C417E1" w:rsidRDefault="00000000">
                        <w:pPr>
                          <w:spacing w:after="160"/>
                          <w:ind w:left="0" w:right="0" w:firstLine="0"/>
                        </w:pPr>
                        <w:r>
                          <w:rPr>
                            <w:rFonts w:ascii="Times New Roman" w:eastAsia="Times New Roman" w:hAnsi="Times New Roman" w:cs="Times New Roman"/>
                            <w:i/>
                            <w:sz w:val="18"/>
                          </w:rPr>
                          <w:t>R</w:t>
                        </w:r>
                      </w:p>
                    </w:txbxContent>
                  </v:textbox>
                </v:rect>
                <v:shape id="Shape 229" o:spid="_x0000_s1111" style="position:absolute;left:15322;top:2667;width:83;height:5765;visibility:visible;mso-wrap-style:square;v-text-anchor:top" coordsize="8255,576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" path="m635,l8255,,7620,576580r-7620,l635,xe" fillcolor="black" stroked="f" strokeweight="0">
                  <v:stroke miterlimit="83231f" joinstyle="miter"/>
                  <v:path arrowok="t" textboxrect="0,0,8255,576580"/>
                </v:shape>
                <v:shape id="Shape 230" o:spid="_x0000_s1112" style="position:absolute;left:15021;top:8357;width:686;height:1021;visibility:visible;mso-wrap-style:square;v-text-anchor:top" coordsize="68580,10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" path="m,l68580,,33528,102108,,xe" fillcolor="black" stroked="f" strokeweight="0">
                  <v:stroke miterlimit="83231f" joinstyle="miter"/>
                  <v:path arrowok="t" textboxrect="0,0,68580,102108"/>
                </v:shape>
                <v:shape id="Shape 231" o:spid="_x0000_s1113" style="position:absolute;left:15322;top:9372;width:76;height:11335;visibility:visible;mso-wrap-style:square;v-text-anchor:top" coordsize="7620,11334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" path="m,l7620,r,1043940l7620,1133475r-7620,l,1043940,,xe" fillcolor="black" stroked="f" strokeweight="0">
                  <v:stroke miterlimit="83231f" joinstyle="miter"/>
                  <v:path arrowok="t" textboxrect="0,0,7620,1133475"/>
                </v:shape>
                <v:shape id="Shape 232" o:spid="_x0000_s1114" style="position:absolute;left:9467;top:19386;width:11792;height:83;visibility:visible;mso-wrap-style:square;v-text-anchor:top" coordsize="1179195,8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" path="m,l1179195,635r,7620l,7620,,xe" fillcolor="black" stroked="f" strokeweight="0">
                  <v:stroke miterlimit="83231f" joinstyle="miter"/>
                  <v:path arrowok="t" textboxrect="0,0,1179195,8255"/>
                </v:shape>
                <v:rect id="Rectangle 233" o:spid="_x0000_s1115" style="position:absolute;left:11775;top:17978;width:851;height:2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" filled="f" stroked="f">
                  <v:textbox inset="0,0,0,0">
                    <w:txbxContent>
                      <w:p w14:paraId="637E6A5A" w14:textId="77777777" w:rsidR="00C417E1" w:rsidRDefault="00000000">
                        <w:pPr>
                          <w:spacing w:after="160"/>
                          <w:ind w:left="0" w:right="0" w:firstLine="0"/>
                        </w:pPr>
                        <w:r>
                          <w:rPr>
                            <w:rFonts w:ascii="Times New Roman" w:eastAsia="Times New Roman" w:hAnsi="Times New Roman" w:cs="Times New Roman"/>
                            <w:i/>
                            <w:sz w:val="26"/>
                          </w:rPr>
                          <w:t>r</w:t>
                        </w:r>
                      </w:p>
                    </w:txbxContent>
                  </v:textbox>
                </v:rect>
                <v:rect id="Rectangle 234" o:spid="_x0000_s1116" style="position:absolute;left:12415;top:19038;width:847;height:1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" filled="f" stroked="f">
                  <v:textbox inset="0,0,0,0">
                    <w:txbxContent>
                      <w:p w14:paraId="65670C86" w14:textId="77777777" w:rsidR="00C417E1" w:rsidRDefault="00000000">
                        <w:pPr>
                          <w:spacing w:after="160"/>
                          <w:ind w:left="0" w:right="0" w:firstLine="0"/>
                        </w:pPr>
                        <w:r>
                          <w:rPr>
                            <w:rFonts w:ascii="Times New Roman" w:eastAsia="Times New Roman" w:hAnsi="Times New Roman" w:cs="Times New Roman"/>
                            <w:i/>
                            <w:sz w:val="14"/>
                          </w:rPr>
                          <w:t>m</w:t>
                        </w:r>
                      </w:p>
                    </w:txbxContent>
                  </v:textbox>
                </v:rect>
                <v:shape id="Shape 235" o:spid="_x0000_s1117" style="position:absolute;left:18897;top:20669;width:2362;height:82;visibility:visible;mso-wrap-style:square;v-text-anchor:top" coordsize="236245,8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" path="m25,l236245,635r-25,7620l,7620,25,xe" fillcolor="black" stroked="f" strokeweight="0">
                  <v:stroke miterlimit="83231f" joinstyle="miter"/>
                  <v:path arrowok="t" textboxrect="0,0,236245,8255"/>
                </v:shape>
                <v:shape id="Shape 236" o:spid="_x0000_s1118" style="position:absolute;left:20751;top:16846;width:83;height:1638;visibility:visible;mso-wrap-style:square;v-text-anchor:top" coordsize="8255,163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" path="m635,l8255,26,7620,163855,,163830,635,xe" fillcolor="black" stroked="f" strokeweight="0">
                  <v:stroke miterlimit="83231f" joinstyle="miter"/>
                  <v:path arrowok="t" textboxrect="0,0,8255,163855"/>
                </v:shape>
                <v:shape id="Shape 237" o:spid="_x0000_s1119" style="position:absolute;left:20447;top:18416;width:685;height:1006;visibility:visible;mso-wrap-style:square;v-text-anchor:top" coordsize="68580,100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" path="m,l68580,,35052,100585,,xe" fillcolor="black" stroked="f" strokeweight="0">
                  <v:stroke miterlimit="83231f" joinstyle="miter"/>
                  <v:path arrowok="t" textboxrect="0,0,68580,100585"/>
                </v:shape>
                <v:shape id="Shape 238" o:spid="_x0000_s1120" style="position:absolute;left:20751;top:21634;width:83;height:1651;visibility:visible;mso-wrap-style:square;v-text-anchor:top" coordsize="8255,165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" path="m7620,r635,165100l635,165125,,25,7620,xe" fillcolor="black" stroked="f" strokeweight="0">
                  <v:stroke miterlimit="83231f" joinstyle="miter"/>
                  <v:path arrowok="t" textboxrect="0,0,8255,165125"/>
                </v:shape>
                <v:shape id="Shape 239" o:spid="_x0000_s1121" style="position:absolute;left:20447;top:20702;width:685;height:1021;visibility:visible;mso-wrap-style:square;v-text-anchor:top" coordsize="68580,102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" path="m35052,l68580,102109,,102109,35052,xe" fillcolor="black" stroked="f" strokeweight="0">
                  <v:stroke miterlimit="83231f" joinstyle="miter"/>
                  <v:path arrowok="t" textboxrect="0,0,68580,102109"/>
                </v:shape>
                <v:rect id="Rectangle 240" o:spid="_x0000_s1122" style="position:absolute;left:2829;top:17906;width:1098;height:168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" filled="f" stroked="f">
                  <v:textbox style="layout-flow:vertical-ideographic" inset="0,0,0,0">
                    <w:txbxContent>
                      <w:p w14:paraId="046565FC" w14:textId="77777777" w:rsidR="00C417E1" w:rsidRDefault="00000000">
                        <w:pPr>
                          <w:spacing w:after="160"/>
                          <w:ind w:left="0" w:right="0" w:firstLine="0"/>
                        </w:pPr>
                        <w:r>
                          <w:rPr>
                            <w:rFonts w:ascii="Times New Roman" w:eastAsia="Times New Roman" w:hAnsi="Times New Roman" w:cs="Times New Roman"/>
                            <w:sz w:val="18"/>
                          </w:rPr>
                          <w:t>A</w:t>
                        </w:r>
                      </w:p>
                    </w:txbxContent>
                  </v:textbox>
                </v:rect>
                <v:rect id="Rectangle 241" o:spid="_x0000_s1123" style="position:absolute;left:2935;top:21183;width:1013;height:168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" filled="f" stroked="f">
                  <v:textbox style="layout-flow:vertical-ideographic" inset="0,0,0,0">
                    <w:txbxContent>
                      <w:p w14:paraId="250EF649" w14:textId="77777777" w:rsidR="00C417E1" w:rsidRDefault="00000000">
                        <w:pPr>
                          <w:spacing w:after="160"/>
                          <w:ind w:left="0" w:right="0" w:firstLine="0"/>
                        </w:pPr>
                        <w:r>
                          <w:rPr>
                            <w:rFonts w:ascii="Times New Roman" w:eastAsia="Times New Roman" w:hAnsi="Times New Roman" w:cs="Times New Roman"/>
                            <w:sz w:val="18"/>
                          </w:rPr>
                          <w:t>B</w:t>
                        </w:r>
                      </w:p>
                    </w:txbxContent>
                  </v:textbox>
                </v:rect>
                <v:rect id="Rectangle 242" o:spid="_x0000_s1124" style="position:absolute;left:9199;top:21061;width:1098;height:1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" filled="f" stroked="f">
                  <v:textbox inset="0,0,0,0">
                    <w:txbxContent>
                      <w:p w14:paraId="2391E2B9" w14:textId="77777777" w:rsidR="00C417E1" w:rsidRDefault="00000000">
                        <w:pPr>
                          <w:spacing w:after="160"/>
                          <w:ind w:left="0" w:right="0" w:firstLine="0"/>
                        </w:pPr>
                        <w:r>
                          <w:rPr>
                            <w:rFonts w:ascii="Times New Roman" w:eastAsia="Times New Roman" w:hAnsi="Times New Roman" w:cs="Times New Roman"/>
                            <w:i/>
                            <w:sz w:val="18"/>
                          </w:rPr>
                          <w:t>O</w:t>
                        </w:r>
                      </w:p>
                    </w:txbxContent>
                  </v:textbox>
                </v:rect>
                <w10:anchorlock/>
              </v:group>
            </w:pict>
          </mc:Fallback>
        </mc:AlternateContent>
      </w:r>
    </w:p>
    <w:p w14:paraId="0DB9E234" w14:textId="77777777" w:rsidR="00C417E1" w:rsidRDefault="00000000">
      <w:pPr>
        <w:spacing w:after="538" w:line="265" w:lineRule="auto"/>
        <w:ind w:left="1294" w:right="0"/>
      </w:pPr>
      <w:r>
        <w:rPr>
          <w:sz w:val="18"/>
        </w:rPr>
        <w:t>图3-16-1 牛顿环干涉原理图</w:t>
      </w:r>
    </w:p>
    <w:p w14:paraId="2F27AACD" w14:textId="77777777" w:rsidR="00C417E1" w:rsidRDefault="00000000">
      <w:pPr>
        <w:spacing w:after="0" w:line="528" w:lineRule="auto"/>
        <w:ind w:left="-15" w:right="0" w:firstLine="420"/>
      </w:pPr>
      <w:r>
        <w:t xml:space="preserve">如图 </w:t>
      </w:r>
      <w:r>
        <w:rPr>
          <w:rFonts w:ascii="Times New Roman" w:eastAsia="Times New Roman" w:hAnsi="Times New Roman" w:cs="Times New Roman"/>
        </w:rPr>
        <w:t xml:space="preserve">3-16-1 </w:t>
      </w:r>
      <w:r>
        <w:t>所示，设透镜的曲率半径为</w:t>
      </w:r>
      <w:r>
        <w:rPr>
          <w:rFonts w:ascii="Times New Roman" w:eastAsia="Times New Roman" w:hAnsi="Times New Roman" w:cs="Times New Roman"/>
          <w:i/>
          <w:sz w:val="24"/>
        </w:rPr>
        <w:t xml:space="preserve">R </w:t>
      </w:r>
      <w:r>
        <w:t>，第</w:t>
      </w:r>
      <w:r>
        <w:rPr>
          <w:rFonts w:ascii="Times New Roman" w:eastAsia="Times New Roman" w:hAnsi="Times New Roman" w:cs="Times New Roman"/>
          <w:i/>
          <w:sz w:val="25"/>
        </w:rPr>
        <w:t>m</w:t>
      </w:r>
      <w:r>
        <w:t>级条纹距接触点</w:t>
      </w:r>
      <w:r>
        <w:rPr>
          <w:rFonts w:ascii="Times New Roman" w:eastAsia="Times New Roman" w:hAnsi="Times New Roman" w:cs="Times New Roman"/>
          <w:i/>
          <w:sz w:val="25"/>
        </w:rPr>
        <w:t>O</w:t>
      </w:r>
      <w:r>
        <w:t>的半径为</w:t>
      </w:r>
      <w:r>
        <w:rPr>
          <w:rFonts w:ascii="Times New Roman" w:eastAsia="Times New Roman" w:hAnsi="Times New Roman" w:cs="Times New Roman"/>
          <w:i/>
          <w:sz w:val="24"/>
        </w:rPr>
        <w:t>r</w:t>
      </w:r>
      <w:r>
        <w:rPr>
          <w:rFonts w:ascii="Times New Roman" w:eastAsia="Times New Roman" w:hAnsi="Times New Roman" w:cs="Times New Roman"/>
          <w:i/>
          <w:vertAlign w:val="subscript"/>
        </w:rPr>
        <w:t xml:space="preserve">m </w:t>
      </w:r>
      <w:r>
        <w:t>，其相应空气膜厚度为</w:t>
      </w:r>
      <w:r>
        <w:rPr>
          <w:rFonts w:ascii="Times New Roman" w:eastAsia="Times New Roman" w:hAnsi="Times New Roman" w:cs="Times New Roman"/>
          <w:i/>
          <w:sz w:val="24"/>
        </w:rPr>
        <w:t>d</w:t>
      </w:r>
      <w:r>
        <w:rPr>
          <w:rFonts w:ascii="Times New Roman" w:eastAsia="Times New Roman" w:hAnsi="Times New Roman" w:cs="Times New Roman"/>
          <w:i/>
          <w:vertAlign w:val="subscript"/>
        </w:rPr>
        <w:t xml:space="preserve">m </w:t>
      </w:r>
      <w:r>
        <w:rPr>
          <w:rFonts w:ascii="Times New Roman" w:eastAsia="Times New Roman" w:hAnsi="Times New Roman" w:cs="Times New Roman"/>
        </w:rPr>
        <w:t>,</w:t>
      </w:r>
      <w:r>
        <w:t>它们的几何关系为</w:t>
      </w:r>
    </w:p>
    <w:p w14:paraId="1FD04002" w14:textId="77777777" w:rsidR="00C417E1" w:rsidRDefault="00000000" w:rsidP="002B7529">
      <w:pPr>
        <w:spacing w:after="0" w:line="528" w:lineRule="auto"/>
        <w:ind w:left="-15" w:right="0" w:firstLineChars="1200" w:firstLine="2520"/>
      </w:pPr>
      <w:r>
        <w:rPr>
          <w:position w:val="-12"/>
        </w:rPr>
        <w:object w:dxaOrig="4020" w:dyaOrig="384" w14:anchorId="337DBB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pt;height:19.2pt" o:ole="">
            <v:imagedata r:id="rId12" o:title=""/>
          </v:shape>
          <o:OLEObject Type="Embed" ProgID="Equation.DSMT4" ShapeID="_x0000_i1025" DrawAspect="Content" ObjectID="_1748372175" r:id="rId13"/>
        </w:object>
      </w:r>
    </w:p>
    <w:p w14:paraId="133455C9" w14:textId="77777777" w:rsidR="00C417E1" w:rsidRDefault="00000000">
      <w:pPr>
        <w:spacing w:after="0" w:line="528" w:lineRule="auto"/>
        <w:ind w:right="0"/>
      </w:pPr>
      <w:r>
        <w:t>化简后得</w:t>
      </w:r>
      <w:r>
        <w:rPr>
          <w:position w:val="-12"/>
        </w:rPr>
        <w:object w:dxaOrig="1500" w:dyaOrig="384" w14:anchorId="798002E0">
          <v:shape id="_x0000_i1026" type="#_x0000_t75" style="width:75pt;height:19.2pt" o:ole="">
            <v:imagedata r:id="rId14" o:title=""/>
          </v:shape>
          <o:OLEObject Type="Embed" ProgID="Equation.DSMT4" ShapeID="_x0000_i1026" DrawAspect="Content" ObjectID="_1748372176" r:id="rId15"/>
        </w:object>
      </w:r>
      <w:r>
        <w:t xml:space="preserve">，因为 </w:t>
      </w:r>
      <w:r>
        <w:rPr>
          <w:position w:val="-12"/>
        </w:rPr>
        <w:object w:dxaOrig="840" w:dyaOrig="360" w14:anchorId="3EFB462F">
          <v:shape id="_x0000_i1027" type="#_x0000_t75" style="width:42pt;height:18pt" o:ole="">
            <v:imagedata r:id="rId16" o:title=""/>
          </v:shape>
          <o:OLEObject Type="Embed" ProgID="Equation.DSMT4" ShapeID="_x0000_i1027" DrawAspect="Content" ObjectID="_1748372177" r:id="rId17"/>
        </w:object>
      </w:r>
      <w:r>
        <w:t>，故可略去二级无穷小量</w:t>
      </w:r>
      <w:r>
        <w:rPr>
          <w:position w:val="-12"/>
        </w:rPr>
        <w:object w:dxaOrig="324" w:dyaOrig="384" w14:anchorId="48C047D3">
          <v:shape id="_x0000_i1028" type="#_x0000_t75" style="width:16.2pt;height:19.2pt" o:ole="">
            <v:imagedata r:id="rId18" o:title=""/>
          </v:shape>
          <o:OLEObject Type="Embed" ProgID="Equation.DSMT4" ShapeID="_x0000_i1028" DrawAspect="Content" ObjectID="_1748372178" r:id="rId19"/>
        </w:object>
      </w:r>
      <w:r>
        <w:t>，则有</w:t>
      </w:r>
    </w:p>
    <w:p w14:paraId="59CBB751" w14:textId="5B937E9D" w:rsidR="00C417E1" w:rsidRDefault="002B7529">
      <w:pPr>
        <w:spacing w:after="142"/>
        <w:ind w:left="-5" w:right="0"/>
        <w:jc w:val="center"/>
      </w:pPr>
      <w:r>
        <w:t xml:space="preserve">    </w:t>
      </w:r>
      <w:r>
        <w:rPr>
          <w:position w:val="-24"/>
        </w:rPr>
        <w:object w:dxaOrig="900" w:dyaOrig="720" w14:anchorId="13903FD3">
          <v:shape id="_x0000_i1029" type="#_x0000_t75" style="width:45pt;height:36pt" o:ole="">
            <v:imagedata r:id="rId20" o:title=""/>
          </v:shape>
          <o:OLEObject Type="Embed" ProgID="Equation.DSMT4" ShapeID="_x0000_i1029" DrawAspect="Content" ObjectID="_1748372179" r:id="rId21"/>
        </w:object>
      </w:r>
      <w:r>
        <w:t xml:space="preserve">                  </w:t>
      </w:r>
      <w:r>
        <w:rPr>
          <w:rFonts w:hint="eastAsia"/>
        </w:rPr>
        <w:t>（3</w:t>
      </w:r>
      <w:r>
        <w:t>-16-1</w:t>
      </w:r>
      <w:r>
        <w:rPr>
          <w:rFonts w:hint="eastAsia"/>
        </w:rPr>
        <w:t>）</w:t>
      </w:r>
    </w:p>
    <w:p w14:paraId="193D9554" w14:textId="77777777" w:rsidR="002B7529" w:rsidRDefault="00000000" w:rsidP="002B7529">
      <w:pPr>
        <w:spacing w:after="142"/>
        <w:ind w:left="-5" w:right="0"/>
      </w:pPr>
      <w:r>
        <w:t>由光路可知，与</w:t>
      </w:r>
      <w:r>
        <w:rPr>
          <w:rFonts w:ascii="Times New Roman" w:eastAsia="Times New Roman" w:hAnsi="Times New Roman" w:cs="Times New Roman"/>
          <w:i/>
          <w:sz w:val="25"/>
        </w:rPr>
        <w:t>m</w:t>
      </w:r>
      <w:r>
        <w:t>级干涉圆环对应的两束相干光的光程差为</w:t>
      </w:r>
      <w:r w:rsidR="002B7529">
        <w:rPr>
          <w:rFonts w:hint="eastAsia"/>
        </w:rPr>
        <w:t xml:space="preserve"> </w:t>
      </w:r>
    </w:p>
    <w:p w14:paraId="19115704" w14:textId="163A7E9B" w:rsidR="00C417E1" w:rsidRDefault="00000000" w:rsidP="002B7529">
      <w:pPr>
        <w:spacing w:after="142"/>
        <w:ind w:left="-5" w:right="0" w:firstLineChars="1100" w:firstLine="2310"/>
      </w:pPr>
      <w:r>
        <w:rPr>
          <w:position w:val="-24"/>
        </w:rPr>
        <w:object w:dxaOrig="1344" w:dyaOrig="624" w14:anchorId="1FED30C9">
          <v:shape id="_x0000_i1030" type="#_x0000_t75" style="width:67.2pt;height:31.2pt" o:ole="">
            <v:imagedata r:id="rId22" o:title=""/>
          </v:shape>
          <o:OLEObject Type="Embed" ProgID="Equation.DSMT4" ShapeID="_x0000_i1030" DrawAspect="Content" ObjectID="_1748372180" r:id="rId23"/>
        </w:object>
      </w:r>
      <w:r>
        <w:t xml:space="preserve">         </w:t>
      </w:r>
      <w:r w:rsidR="002B7529">
        <w:t xml:space="preserve">    </w:t>
      </w:r>
      <w:r>
        <w:rPr>
          <w:rFonts w:ascii="Times New Roman" w:eastAsia="Times New Roman" w:hAnsi="Times New Roman" w:cs="Times New Roman"/>
        </w:rPr>
        <w:t xml:space="preserve"> (3-16-2)</w:t>
      </w:r>
    </w:p>
    <w:p w14:paraId="4943EF6C" w14:textId="77777777" w:rsidR="00C417E1" w:rsidRDefault="00000000">
      <w:pPr>
        <w:spacing w:after="79"/>
        <w:ind w:left="-5" w:right="0"/>
      </w:pPr>
      <w:r>
        <w:t>式中的</w:t>
      </w:r>
      <w:r>
        <w:rPr>
          <w:rFonts w:ascii="Segoe UI Symbol" w:eastAsia="Segoe UI Symbol" w:hAnsi="Segoe UI Symbol" w:cs="Segoe UI Symbol"/>
          <w:sz w:val="26"/>
        </w:rPr>
        <w:t></w:t>
      </w:r>
      <w:r>
        <w:rPr>
          <w:rFonts w:ascii="Times New Roman" w:eastAsia="Times New Roman" w:hAnsi="Times New Roman" w:cs="Times New Roman"/>
          <w:sz w:val="25"/>
        </w:rPr>
        <w:t>/2</w:t>
      </w:r>
      <w:r>
        <w:t>是光在空气膜下缘面的反射而引起附加光程差。由</w:t>
      </w:r>
    </w:p>
    <w:p w14:paraId="4E44DA33" w14:textId="344D7BB4" w:rsidR="00C417E1" w:rsidRDefault="00000000" w:rsidP="002B7529">
      <w:pPr>
        <w:tabs>
          <w:tab w:val="center" w:pos="3698"/>
          <w:tab w:val="center" w:pos="5911"/>
          <w:tab w:val="right" w:pos="8513"/>
        </w:tabs>
        <w:spacing w:after="261"/>
        <w:ind w:left="0" w:right="0" w:firstLineChars="1100" w:firstLine="2310"/>
      </w:pPr>
      <w:r>
        <w:rPr>
          <w:position w:val="-24"/>
        </w:rPr>
        <w:object w:dxaOrig="1536" w:dyaOrig="624" w14:anchorId="69754C29">
          <v:shape id="_x0000_i1031" type="#_x0000_t75" style="width:76.8pt;height:31.2pt" o:ole="">
            <v:imagedata r:id="rId24" o:title=""/>
          </v:shape>
          <o:OLEObject Type="Embed" ProgID="Equation.DSMT4" ShapeID="_x0000_i1031" DrawAspect="Content" ObjectID="_1748372181" r:id="rId25"/>
        </w:object>
      </w:r>
      <w:r w:rsidR="002B7529">
        <w:rPr>
          <w:rFonts w:ascii="MT Extra" w:eastAsia="MT Extra" w:hAnsi="MT Extra" w:cs="MT Extra"/>
          <w:sz w:val="24"/>
        </w:rPr>
        <w:t xml:space="preserve">                </w:t>
      </w:r>
      <w:r>
        <w:rPr>
          <w:rFonts w:ascii="Times New Roman" w:eastAsia="Times New Roman" w:hAnsi="Times New Roman" w:cs="Times New Roman"/>
        </w:rPr>
        <w:t>(3-16-3)</w:t>
      </w:r>
    </w:p>
    <w:p w14:paraId="4273B9CF" w14:textId="77777777" w:rsidR="00C417E1" w:rsidRDefault="00000000">
      <w:pPr>
        <w:spacing w:after="435" w:line="232" w:lineRule="auto"/>
        <w:ind w:left="0" w:right="0" w:firstLine="0"/>
      </w:pPr>
      <w:r>
        <w:t>和式</w:t>
      </w:r>
      <w:r>
        <w:rPr>
          <w:rFonts w:ascii="Times New Roman" w:eastAsia="Times New Roman" w:hAnsi="Times New Roman" w:cs="Times New Roman"/>
        </w:rPr>
        <w:t>(3-16-1)</w:t>
      </w:r>
      <w:r>
        <w:t>、式</w:t>
      </w:r>
      <w:r>
        <w:rPr>
          <w:rFonts w:ascii="Times New Roman" w:eastAsia="Times New Roman" w:hAnsi="Times New Roman" w:cs="Times New Roman"/>
        </w:rPr>
        <w:t>(3-16-2)</w:t>
      </w:r>
      <w:r>
        <w:t>可以解得</w:t>
      </w:r>
    </w:p>
    <w:p w14:paraId="6CAC0786" w14:textId="77777777" w:rsidR="00C417E1" w:rsidRDefault="00000000">
      <w:pPr>
        <w:spacing w:after="156" w:line="232" w:lineRule="auto"/>
        <w:ind w:right="0"/>
        <w:jc w:val="center"/>
      </w:pPr>
      <w:r>
        <w:rPr>
          <w:position w:val="-24"/>
        </w:rPr>
        <w:object w:dxaOrig="840" w:dyaOrig="720" w14:anchorId="53F7A320">
          <v:shape id="_x0000_i1032" type="#_x0000_t75" style="width:42pt;height:36pt" o:ole="">
            <v:imagedata r:id="rId26" o:title=""/>
          </v:shape>
          <o:OLEObject Type="Embed" ProgID="Equation.DSMT4" ShapeID="_x0000_i1032" DrawAspect="Content" ObjectID="_1748372182" r:id="rId27"/>
        </w:object>
      </w:r>
      <w:r>
        <w:rPr>
          <w:rFonts w:ascii="Times New Roman" w:eastAsia="Times New Roman" w:hAnsi="Times New Roman" w:cs="Times New Roman"/>
          <w:sz w:val="14"/>
        </w:rPr>
        <w:tab/>
        <w:t xml:space="preserve">                                             </w:t>
      </w:r>
      <w:r>
        <w:rPr>
          <w:rFonts w:ascii="Times New Roman" w:eastAsia="Times New Roman" w:hAnsi="Times New Roman" w:cs="Times New Roman"/>
        </w:rPr>
        <w:t>(3-16-4)</w:t>
      </w:r>
    </w:p>
    <w:p w14:paraId="1EA98AE8" w14:textId="77777777" w:rsidR="00C417E1" w:rsidRDefault="00000000">
      <w:pPr>
        <w:spacing w:after="189"/>
        <w:ind w:right="194"/>
        <w:jc w:val="right"/>
      </w:pPr>
      <w:r>
        <w:t>如果入射光的波</w:t>
      </w:r>
      <w:r>
        <w:rPr>
          <w:position w:val="-6"/>
        </w:rPr>
        <w:object w:dxaOrig="216" w:dyaOrig="276" w14:anchorId="5E39E17C">
          <v:shape id="_x0000_i1033" type="#_x0000_t75" style="width:10.8pt;height:13.8pt" o:ole="">
            <v:imagedata r:id="rId28" o:title=""/>
          </v:shape>
          <o:OLEObject Type="Embed" ProgID="Equation.DSMT4" ShapeID="_x0000_i1033" DrawAspect="Content" ObjectID="_1748372183" r:id="rId29"/>
        </w:object>
      </w:r>
      <w:r>
        <w:t>已知，只要确定暗环的级数</w:t>
      </w:r>
      <w:r>
        <w:rPr>
          <w:rFonts w:ascii="Times New Roman" w:eastAsia="Times New Roman" w:hAnsi="Times New Roman" w:cs="Times New Roman"/>
          <w:i/>
          <w:sz w:val="25"/>
        </w:rPr>
        <w:t>m</w:t>
      </w:r>
      <w:r>
        <w:t>，测定</w:t>
      </w:r>
      <w:r>
        <w:rPr>
          <w:rFonts w:ascii="Times New Roman" w:eastAsia="Times New Roman" w:hAnsi="Times New Roman" w:cs="Times New Roman"/>
          <w:i/>
          <w:sz w:val="25"/>
        </w:rPr>
        <w:t>m</w:t>
      </w:r>
      <w:r>
        <w:t>级暗环的半径</w:t>
      </w:r>
      <w:r>
        <w:rPr>
          <w:position w:val="-14"/>
        </w:rPr>
        <w:object w:dxaOrig="360" w:dyaOrig="384" w14:anchorId="6D8C2A3C">
          <v:shape id="_x0000_i1034" type="#_x0000_t75" style="width:18pt;height:19.2pt" o:ole="">
            <v:imagedata r:id="rId30" o:title=""/>
          </v:shape>
          <o:OLEObject Type="Embed" ProgID="Equation.DSMT4" ShapeID="_x0000_i1034" DrawAspect="Content" ObjectID="_1748372184" r:id="rId31"/>
        </w:object>
      </w:r>
      <w:r>
        <w:rPr>
          <w:rFonts w:ascii="Times New Roman" w:eastAsia="Times New Roman" w:hAnsi="Times New Roman" w:cs="Times New Roman"/>
          <w:i/>
          <w:vertAlign w:val="subscript"/>
        </w:rPr>
        <w:t xml:space="preserve"> </w:t>
      </w:r>
      <w:r>
        <w:t>，则透镜</w:t>
      </w:r>
    </w:p>
    <w:p w14:paraId="6942970F" w14:textId="77777777" w:rsidR="00C417E1" w:rsidRDefault="00000000">
      <w:pPr>
        <w:spacing w:after="16" w:line="421" w:lineRule="auto"/>
        <w:ind w:left="-5" w:right="0"/>
      </w:pPr>
      <w:r>
        <w:t xml:space="preserve">的曲率半径 </w:t>
      </w:r>
      <w:r>
        <w:rPr>
          <w:rFonts w:ascii="Times New Roman" w:eastAsia="Times New Roman" w:hAnsi="Times New Roman" w:cs="Times New Roman"/>
          <w:i/>
          <w:sz w:val="24"/>
        </w:rPr>
        <w:t xml:space="preserve">R </w:t>
      </w:r>
      <w:r>
        <w:t>即可求得。但是由于两镜面的接触点之间难免存在细微的尘粒，使光程差难以准确确定，中央暗点有可能变为亮点或若明若暗。再者，接触压力引起的玻璃形变会使接触点扩大成一个接触面，以致接近圆心处的干涉条纹也是宽而模糊的，这就给级数</w:t>
      </w:r>
      <w:r>
        <w:rPr>
          <w:rFonts w:ascii="Times New Roman" w:eastAsia="Times New Roman" w:hAnsi="Times New Roman" w:cs="Times New Roman"/>
          <w:i/>
          <w:sz w:val="25"/>
        </w:rPr>
        <w:t>m</w:t>
      </w:r>
      <w:r>
        <w:t>带来某种程度的不确定性。为了获得比较准确的测量结果，可以用两个暗环半径</w:t>
      </w:r>
      <w:r>
        <w:rPr>
          <w:position w:val="-14"/>
        </w:rPr>
        <w:object w:dxaOrig="360" w:dyaOrig="384" w14:anchorId="353D37FC">
          <v:shape id="_x0000_i1035" type="#_x0000_t75" style="width:18pt;height:19.2pt" o:ole="">
            <v:imagedata r:id="rId30" o:title=""/>
          </v:shape>
          <o:OLEObject Type="Embed" ProgID="Equation.DSMT4" ShapeID="_x0000_i1035" DrawAspect="Content" ObjectID="_1748372185" r:id="rId32"/>
        </w:object>
      </w:r>
      <w:r>
        <w:t>和</w:t>
      </w:r>
      <w:r>
        <w:rPr>
          <w:position w:val="-14"/>
        </w:rPr>
        <w:object w:dxaOrig="324" w:dyaOrig="384" w14:anchorId="08997F83">
          <v:shape id="_x0000_i1036" type="#_x0000_t75" style="width:16.2pt;height:19.2pt" o:ole="">
            <v:imagedata r:id="rId33" o:title=""/>
          </v:shape>
          <o:OLEObject Type="Embed" ProgID="Equation.DSMT4" ShapeID="_x0000_i1036" DrawAspect="Content" ObjectID="_1748372186" r:id="rId34"/>
        </w:object>
      </w:r>
      <w:r>
        <w:t>的平方差来计算曲率半径</w:t>
      </w:r>
      <w:r>
        <w:rPr>
          <w:rFonts w:ascii="Times New Roman" w:eastAsia="Times New Roman" w:hAnsi="Times New Roman" w:cs="Times New Roman"/>
          <w:i/>
          <w:sz w:val="24"/>
        </w:rPr>
        <w:t xml:space="preserve">R </w:t>
      </w:r>
      <w:r>
        <w:t>。</w:t>
      </w:r>
    </w:p>
    <w:p w14:paraId="3AA9FDCE" w14:textId="77777777" w:rsidR="00C417E1" w:rsidRDefault="00000000">
      <w:pPr>
        <w:pStyle w:val="1"/>
        <w:spacing w:after="406"/>
        <w:ind w:left="415"/>
        <w:jc w:val="left"/>
        <w:rPr>
          <w:rFonts w:ascii="宋体" w:eastAsia="宋体" w:hAnsi="宋体" w:cs="宋体"/>
          <w:sz w:val="21"/>
        </w:rPr>
      </w:pPr>
      <w:r>
        <w:rPr>
          <w:rFonts w:ascii="宋体" w:eastAsia="宋体" w:hAnsi="宋体" w:cs="宋体"/>
          <w:sz w:val="21"/>
        </w:rPr>
        <w:t>由</w:t>
      </w:r>
      <w:r>
        <w:rPr>
          <w:position w:val="-12"/>
        </w:rPr>
        <w:object w:dxaOrig="996" w:dyaOrig="384" w14:anchorId="03BD8A94">
          <v:shape id="_x0000_i1037" type="#_x0000_t75" style="width:49.8pt;height:19.2pt" o:ole="">
            <v:imagedata r:id="rId35" o:title=""/>
          </v:shape>
          <o:OLEObject Type="Embed" ProgID="Equation.DSMT4" ShapeID="_x0000_i1037" DrawAspect="Content" ObjectID="_1748372187" r:id="rId36"/>
        </w:object>
      </w:r>
      <w:r>
        <w:rPr>
          <w:rFonts w:ascii="宋体" w:eastAsia="宋体" w:hAnsi="宋体" w:cs="宋体" w:hint="eastAsia"/>
        </w:rPr>
        <w:t>，</w:t>
      </w:r>
      <w:r>
        <w:rPr>
          <w:position w:val="-12"/>
        </w:rPr>
        <w:object w:dxaOrig="936" w:dyaOrig="384" w14:anchorId="1979F5E8">
          <v:shape id="_x0000_i1038" type="#_x0000_t75" style="width:46.8pt;height:19.2pt" o:ole="">
            <v:imagedata r:id="rId37" o:title=""/>
          </v:shape>
          <o:OLEObject Type="Embed" ProgID="Equation.DSMT4" ShapeID="_x0000_i1038" DrawAspect="Content" ObjectID="_1748372188" r:id="rId38"/>
        </w:object>
      </w:r>
      <w:r>
        <w:rPr>
          <w:rFonts w:ascii="宋体" w:eastAsia="宋体" w:hAnsi="宋体" w:cs="宋体" w:hint="eastAsia"/>
        </w:rPr>
        <w:t xml:space="preserve">和 </w:t>
      </w:r>
      <w:r>
        <w:rPr>
          <w:position w:val="-12"/>
        </w:rPr>
        <w:object w:dxaOrig="1920" w:dyaOrig="384" w14:anchorId="76DB8A36">
          <v:shape id="_x0000_i1039" type="#_x0000_t75" style="width:96pt;height:19.2pt" o:ole="">
            <v:imagedata r:id="rId39" o:title=""/>
          </v:shape>
          <o:OLEObject Type="Embed" ProgID="Equation.DSMT4" ShapeID="_x0000_i1039" DrawAspect="Content" ObjectID="_1748372189" r:id="rId40"/>
        </w:object>
      </w:r>
      <w:r>
        <w:rPr>
          <w:rFonts w:ascii="宋体" w:eastAsia="宋体" w:hAnsi="宋体" w:cs="宋体"/>
          <w:sz w:val="21"/>
        </w:rPr>
        <w:t>可得</w:t>
      </w:r>
    </w:p>
    <w:p w14:paraId="267A9C22" w14:textId="77777777" w:rsidR="00C417E1" w:rsidRDefault="00000000">
      <w:pPr>
        <w:jc w:val="center"/>
      </w:pPr>
      <w:r>
        <w:rPr>
          <w:position w:val="-28"/>
        </w:rPr>
        <w:object w:dxaOrig="1344" w:dyaOrig="696" w14:anchorId="5F523E04">
          <v:shape id="_x0000_i1040" type="#_x0000_t75" style="width:67.2pt;height:34.8pt" o:ole="">
            <v:imagedata r:id="rId41" o:title=""/>
          </v:shape>
          <o:OLEObject Type="Embed" ProgID="Equation.DSMT4" ShapeID="_x0000_i1040" DrawAspect="Content" ObjectID="_1748372190" r:id="rId42"/>
        </w:object>
      </w:r>
      <w:r>
        <w:t xml:space="preserve">                 </w:t>
      </w:r>
      <w:r>
        <w:rPr>
          <w:rFonts w:ascii="Times New Roman" w:eastAsia="Times New Roman" w:hAnsi="Times New Roman" w:cs="Times New Roman"/>
        </w:rPr>
        <w:t>(3-16-5)</w:t>
      </w:r>
    </w:p>
    <w:p w14:paraId="48C48517" w14:textId="77777777" w:rsidR="00C417E1" w:rsidRDefault="00000000">
      <w:pPr>
        <w:spacing w:after="62" w:line="382" w:lineRule="auto"/>
        <w:ind w:left="-5" w:right="0"/>
      </w:pPr>
      <w:r>
        <w:t>因</w:t>
      </w:r>
      <w:r>
        <w:rPr>
          <w:rFonts w:ascii="Times New Roman" w:eastAsia="Times New Roman" w:hAnsi="Times New Roman" w:cs="Times New Roman"/>
          <w:i/>
          <w:sz w:val="25"/>
        </w:rPr>
        <w:t>m</w:t>
      </w:r>
      <w:r>
        <w:t>和</w:t>
      </w:r>
      <w:r>
        <w:rPr>
          <w:rFonts w:ascii="Times New Roman" w:eastAsia="Times New Roman" w:hAnsi="Times New Roman" w:cs="Times New Roman"/>
          <w:i/>
          <w:sz w:val="25"/>
        </w:rPr>
        <w:t>n</w:t>
      </w:r>
      <w:r>
        <w:t>有着相同的不确定性，利用</w:t>
      </w:r>
      <w:r>
        <w:rPr>
          <w:rFonts w:ascii="Times New Roman" w:eastAsia="Times New Roman" w:hAnsi="Times New Roman" w:cs="Times New Roman"/>
          <w:i/>
          <w:sz w:val="25"/>
        </w:rPr>
        <w:t>m</w:t>
      </w:r>
      <w:r>
        <w:t>－</w:t>
      </w:r>
      <w:r>
        <w:rPr>
          <w:rFonts w:ascii="Times New Roman" w:eastAsia="Times New Roman" w:hAnsi="Times New Roman" w:cs="Times New Roman"/>
          <w:i/>
          <w:sz w:val="25"/>
        </w:rPr>
        <w:t>n</w:t>
      </w:r>
      <w:r>
        <w:t>这一相对级次恰好消除由绝对级次的不确定性带来的实验误差。</w:t>
      </w:r>
    </w:p>
    <w:p w14:paraId="36329ACC" w14:textId="77777777" w:rsidR="00C417E1" w:rsidRDefault="00000000">
      <w:pPr>
        <w:spacing w:line="506" w:lineRule="auto"/>
        <w:ind w:left="-15" w:right="0" w:firstLine="420"/>
      </w:pPr>
      <w:r>
        <w:t>由于在测量中，很难确定牛顿环中心的确切位置，所以用第</w:t>
      </w:r>
      <w:r>
        <w:rPr>
          <w:rFonts w:ascii="Times New Roman" w:eastAsia="Times New Roman" w:hAnsi="Times New Roman" w:cs="Times New Roman"/>
          <w:i/>
          <w:sz w:val="25"/>
        </w:rPr>
        <w:t>m</w:t>
      </w:r>
      <w:r>
        <w:t>级暗纹直径</w:t>
      </w:r>
      <w:r>
        <w:rPr>
          <w:rFonts w:ascii="Times New Roman" w:eastAsia="Times New Roman" w:hAnsi="Times New Roman" w:cs="Times New Roman"/>
          <w:i/>
          <w:sz w:val="24"/>
        </w:rPr>
        <w:t>D</w:t>
      </w:r>
      <w:r>
        <w:rPr>
          <w:rFonts w:ascii="Times New Roman" w:eastAsia="Times New Roman" w:hAnsi="Times New Roman" w:cs="Times New Roman"/>
          <w:i/>
          <w:vertAlign w:val="subscript"/>
        </w:rPr>
        <w:t xml:space="preserve">m </w:t>
      </w:r>
      <w:r>
        <w:t>替换</w:t>
      </w:r>
      <w:r>
        <w:rPr>
          <w:rFonts w:ascii="Times New Roman" w:eastAsia="Times New Roman" w:hAnsi="Times New Roman" w:cs="Times New Roman"/>
          <w:i/>
          <w:sz w:val="24"/>
        </w:rPr>
        <w:t>r</w:t>
      </w:r>
      <w:r>
        <w:rPr>
          <w:rFonts w:ascii="Times New Roman" w:eastAsia="Times New Roman" w:hAnsi="Times New Roman" w:cs="Times New Roman"/>
          <w:i/>
          <w:vertAlign w:val="subscript"/>
        </w:rPr>
        <w:t xml:space="preserve">m </w:t>
      </w:r>
      <w:r>
        <w:t>，用第</w:t>
      </w:r>
      <w:r>
        <w:rPr>
          <w:rFonts w:ascii="Times New Roman" w:eastAsia="Times New Roman" w:hAnsi="Times New Roman" w:cs="Times New Roman"/>
          <w:i/>
          <w:sz w:val="25"/>
        </w:rPr>
        <w:t>n</w:t>
      </w:r>
      <w:r>
        <w:t xml:space="preserve">级暗纹直径 </w:t>
      </w:r>
      <w:r>
        <w:rPr>
          <w:position w:val="-12"/>
        </w:rPr>
        <w:object w:dxaOrig="324" w:dyaOrig="360" w14:anchorId="7121F7CA">
          <v:shape id="_x0000_i1041" type="#_x0000_t75" style="width:16.2pt;height:18pt" o:ole="">
            <v:imagedata r:id="rId43" o:title=""/>
          </v:shape>
          <o:OLEObject Type="Embed" ProgID="Equation.DSMT4" ShapeID="_x0000_i1041" DrawAspect="Content" ObjectID="_1748372191" r:id="rId44"/>
        </w:object>
      </w:r>
      <w:r>
        <w:t>，替换</w:t>
      </w:r>
      <w:r>
        <w:rPr>
          <w:position w:val="-12"/>
        </w:rPr>
        <w:object w:dxaOrig="216" w:dyaOrig="360" w14:anchorId="3F2C0681">
          <v:shape id="_x0000_i1042" type="#_x0000_t75" style="width:10.8pt;height:18pt" o:ole="">
            <v:imagedata r:id="rId45" o:title=""/>
          </v:shape>
          <o:OLEObject Type="Embed" ProgID="Equation.DSMT4" ShapeID="_x0000_i1042" DrawAspect="Content" ObjectID="_1748372192" r:id="rId46"/>
        </w:object>
      </w:r>
      <w:r>
        <w:rPr>
          <w:rFonts w:ascii="Times New Roman" w:eastAsia="Times New Roman" w:hAnsi="Times New Roman" w:cs="Times New Roman"/>
        </w:rPr>
        <w:t>,</w:t>
      </w:r>
      <w:r>
        <w:t>则有</w:t>
      </w:r>
    </w:p>
    <w:p w14:paraId="3B20A6A2" w14:textId="21635BB5" w:rsidR="00C417E1" w:rsidRPr="002B7529" w:rsidRDefault="00000000" w:rsidP="002B7529">
      <w:pPr>
        <w:tabs>
          <w:tab w:val="center" w:pos="4099"/>
          <w:tab w:val="right" w:pos="8513"/>
        </w:tabs>
        <w:spacing w:after="64"/>
        <w:ind w:left="0" w:right="0" w:firstLine="0"/>
        <w:jc w:val="center"/>
      </w:pPr>
      <w:r>
        <w:rPr>
          <w:position w:val="-28"/>
        </w:rPr>
        <w:object w:dxaOrig="1320" w:dyaOrig="696" w14:anchorId="1702621A">
          <v:shape id="_x0000_i1043" type="#_x0000_t75" style="width:66pt;height:34.8pt" o:ole="">
            <v:imagedata r:id="rId47" o:title=""/>
          </v:shape>
          <o:OLEObject Type="Embed" ProgID="Equation.DSMT4" ShapeID="_x0000_i1043" DrawAspect="Content" ObjectID="_1748372193" r:id="rId48"/>
        </w:object>
      </w:r>
      <w:r>
        <w:t xml:space="preserve">                    </w:t>
      </w:r>
      <w:r>
        <w:rPr>
          <w:rFonts w:ascii="Times New Roman" w:eastAsia="Times New Roman" w:hAnsi="Times New Roman" w:cs="Times New Roman"/>
        </w:rPr>
        <w:t>(3-16-6)</w:t>
      </w:r>
    </w:p>
    <w:p w14:paraId="6EA55716" w14:textId="77777777" w:rsidR="00C417E1" w:rsidRDefault="00000000">
      <w:pPr>
        <w:ind w:left="-5" w:right="0"/>
      </w:pPr>
      <w:r>
        <w:t>【实验仪器】</w:t>
      </w:r>
    </w:p>
    <w:p w14:paraId="580AD6B6" w14:textId="77777777" w:rsidR="00C417E1" w:rsidRDefault="00000000">
      <w:pPr>
        <w:ind w:left="430" w:right="0"/>
      </w:pPr>
      <w:r>
        <w:t>牛顿环仪、读数显微镜、钠光灯等</w:t>
      </w:r>
    </w:p>
    <w:p w14:paraId="32DBD75D" w14:textId="77777777" w:rsidR="00C417E1" w:rsidRDefault="00000000">
      <w:pPr>
        <w:ind w:left="-5" w:right="0"/>
      </w:pPr>
      <w:r>
        <w:t>【实验内容和步骤】</w:t>
      </w:r>
    </w:p>
    <w:p w14:paraId="36E1DD0F" w14:textId="77777777" w:rsidR="00C417E1" w:rsidRDefault="00000000">
      <w:pPr>
        <w:spacing w:after="140"/>
        <w:ind w:left="430" w:right="0"/>
      </w:pPr>
      <w:r>
        <w:t xml:space="preserve">牛顿环仪各部分组件如图 </w:t>
      </w:r>
      <w:r>
        <w:rPr>
          <w:rFonts w:ascii="Times New Roman" w:eastAsia="Times New Roman" w:hAnsi="Times New Roman" w:cs="Times New Roman"/>
        </w:rPr>
        <w:t xml:space="preserve">3-16-3 </w:t>
      </w:r>
      <w:r>
        <w:t>所示。</w:t>
      </w:r>
    </w:p>
    <w:p w14:paraId="11EA4CDD" w14:textId="77777777" w:rsidR="00C417E1" w:rsidRDefault="00000000">
      <w:pPr>
        <w:numPr>
          <w:ilvl w:val="0"/>
          <w:numId w:val="2"/>
        </w:numPr>
        <w:spacing w:line="370" w:lineRule="auto"/>
        <w:ind w:right="97" w:firstLine="415"/>
      </w:pPr>
      <w:r>
        <w:t>把玻璃平凸透镜凸面向下与平面光学玻璃组装在一金属框架里构成牛顿环仪。轻微转动圆形框架上的三个调节螺钉，可以使干涉条纹的中心大致固定在平凸透镜的光轴上但是绝不要将这三个螺钉拧得过紧，以免玻璃变形甚至破裂。同时不要用手接触镜片，以避免使之污染。一但发现镜片上有污物，要用镜头纸擦拭。</w:t>
      </w:r>
    </w:p>
    <w:p w14:paraId="6493678A" w14:textId="77777777" w:rsidR="00C417E1" w:rsidRDefault="00000000">
      <w:pPr>
        <w:numPr>
          <w:ilvl w:val="0"/>
          <w:numId w:val="2"/>
        </w:numPr>
        <w:spacing w:after="1" w:line="381" w:lineRule="auto"/>
        <w:ind w:right="97" w:firstLine="415"/>
      </w:pPr>
      <w:r>
        <w:t xml:space="preserve">把牛顿环仪放在测微显微镜筒下的载物台上，调节支持镜筒的立柱，使镜筒有适当高度。调节镜筒分光玻璃片（半反镜）的倾斜度，并使其与光源方问成 </w:t>
      </w:r>
      <w:r>
        <w:rPr>
          <w:rFonts w:ascii="Times New Roman" w:eastAsia="Times New Roman" w:hAnsi="Times New Roman" w:cs="Times New Roman"/>
        </w:rPr>
        <w:t>45°</w:t>
      </w:r>
      <w:r>
        <w:t>角。钠黄光经分光玻璃片反射射入牛顿环仪，显微镜视场应均匀充满钠黄光。</w:t>
      </w:r>
    </w:p>
    <w:p w14:paraId="05F80E40" w14:textId="77777777" w:rsidR="00C417E1" w:rsidRDefault="00000000">
      <w:pPr>
        <w:spacing w:after="510"/>
        <w:ind w:left="528" w:right="0" w:firstLine="0"/>
      </w:pPr>
      <w:r>
        <w:rPr>
          <w:noProof/>
        </w:rPr>
        <w:drawing>
          <wp:inline distT="0" distB="0" distL="0" distR="0" wp14:anchorId="517A2DC0" wp14:editId="573A0254">
            <wp:extent cx="4406900" cy="2410460"/>
            <wp:effectExtent l="0" t="0" r="0" b="0"/>
            <wp:docPr id="19197" name="Picture 19197"/>
            <wp:cNvGraphicFramePr/>
            <a:graphic xmlns:a="http://schemas.openxmlformats.org/drawingml/2006/main">
              <a:graphicData uri="http://schemas.openxmlformats.org/drawingml/2006/picture">
                <pic:pic xmlns:pic="http://schemas.openxmlformats.org/drawingml/2006/picture">
                  <pic:nvPicPr>
                    <pic:cNvPr id="19197" name="Picture 19197"/>
                    <pic:cNvPicPr/>
                  </pic:nvPicPr>
                  <pic:blipFill>
                    <a:blip r:embed="rId49"/>
                    <a:stretch>
                      <a:fillRect/>
                    </a:stretch>
                  </pic:blipFill>
                  <pic:spPr>
                    <a:xfrm>
                      <a:off x="0" y="0"/>
                      <a:ext cx="4407408" cy="2410968"/>
                    </a:xfrm>
                    <a:prstGeom prst="rect">
                      <a:avLst/>
                    </a:prstGeom>
                  </pic:spPr>
                </pic:pic>
              </a:graphicData>
            </a:graphic>
          </wp:inline>
        </w:drawing>
      </w:r>
    </w:p>
    <w:p w14:paraId="18475D0F" w14:textId="77777777" w:rsidR="00C417E1" w:rsidRDefault="00000000">
      <w:pPr>
        <w:spacing w:after="210" w:line="265" w:lineRule="auto"/>
        <w:ind w:left="48" w:right="674"/>
        <w:jc w:val="center"/>
      </w:pPr>
      <w:r>
        <w:rPr>
          <w:sz w:val="18"/>
        </w:rPr>
        <w:t xml:space="preserve">图 </w:t>
      </w:r>
      <w:r>
        <w:rPr>
          <w:rFonts w:ascii="Times New Roman" w:eastAsia="Times New Roman" w:hAnsi="Times New Roman" w:cs="Times New Roman"/>
          <w:sz w:val="18"/>
        </w:rPr>
        <w:t xml:space="preserve">3-16-3 </w:t>
      </w:r>
      <w:r>
        <w:rPr>
          <w:sz w:val="18"/>
        </w:rPr>
        <w:t>牛顿环仪装置图</w:t>
      </w:r>
    </w:p>
    <w:p w14:paraId="04C9B795" w14:textId="77777777" w:rsidR="00C417E1" w:rsidRDefault="00000000">
      <w:pPr>
        <w:spacing w:after="137"/>
        <w:ind w:right="103"/>
        <w:jc w:val="right"/>
        <w:rPr>
          <w:rFonts w:ascii="Times New Roman" w:eastAsia="Times New Roman" w:hAnsi="Times New Roman" w:cs="Times New Roman"/>
        </w:rPr>
      </w:pPr>
      <w:r>
        <w:rPr>
          <w:rFonts w:ascii="Times New Roman" w:eastAsia="Times New Roman" w:hAnsi="Times New Roman" w:cs="Times New Roman"/>
        </w:rPr>
        <w:t xml:space="preserve"> </w:t>
      </w:r>
    </w:p>
    <w:p w14:paraId="49948C45" w14:textId="77777777" w:rsidR="00C417E1" w:rsidRDefault="00000000">
      <w:pPr>
        <w:spacing w:after="137"/>
        <w:ind w:right="103"/>
        <w:jc w:val="right"/>
      </w:pPr>
      <w:r>
        <w:rPr>
          <w:rFonts w:ascii="Times New Roman" w:eastAsia="Times New Roman" w:hAnsi="Times New Roman" w:cs="Times New Roman"/>
        </w:rPr>
        <w:t>3.</w:t>
      </w:r>
      <w:r>
        <w:t>先转动目镜对十字叉丝聚焦，再转动目镜筒，使其中一根叉丝与镜筒移动的方向平行。</w:t>
      </w:r>
    </w:p>
    <w:p w14:paraId="62D6154C" w14:textId="77777777" w:rsidR="00C417E1" w:rsidRDefault="00000000">
      <w:pPr>
        <w:numPr>
          <w:ilvl w:val="0"/>
          <w:numId w:val="3"/>
        </w:numPr>
        <w:spacing w:after="7" w:line="373" w:lineRule="auto"/>
        <w:ind w:right="0" w:firstLine="420"/>
      </w:pPr>
      <w:r>
        <w:t>使显微镜筒在载物台上方左右居中，再摆正牛顿环仪。转动调焦手轮向上微调镜筒，使其对牛顿环图像聚焦（调物镜聚焦时，要使物镜移动方向是从下向上移动，切忌从上向下），并且消除视差</w:t>
      </w:r>
      <w:r>
        <w:rPr>
          <w:rFonts w:ascii="Times New Roman" w:eastAsia="Times New Roman" w:hAnsi="Times New Roman" w:cs="Times New Roman"/>
        </w:rPr>
        <w:t>(</w:t>
      </w:r>
      <w:r>
        <w:t>使叉丝和图像处于同一平面内</w:t>
      </w:r>
      <w:r>
        <w:rPr>
          <w:rFonts w:ascii="Times New Roman" w:eastAsia="Times New Roman" w:hAnsi="Times New Roman" w:cs="Times New Roman"/>
        </w:rPr>
        <w:t>)</w:t>
      </w:r>
      <w:r>
        <w:t>。</w:t>
      </w:r>
    </w:p>
    <w:p w14:paraId="49FBE378" w14:textId="77777777" w:rsidR="00C417E1" w:rsidRDefault="00000000">
      <w:pPr>
        <w:numPr>
          <w:ilvl w:val="0"/>
          <w:numId w:val="3"/>
        </w:numPr>
        <w:spacing w:after="0" w:line="378" w:lineRule="auto"/>
        <w:ind w:right="0" w:firstLine="420"/>
      </w:pPr>
      <w:r>
        <w:t xml:space="preserve">调整光路完毕后，若视场左右均能见到 </w:t>
      </w:r>
      <w:r>
        <w:rPr>
          <w:rFonts w:ascii="Times New Roman" w:eastAsia="Times New Roman" w:hAnsi="Times New Roman" w:cs="Times New Roman"/>
        </w:rPr>
        <w:t xml:space="preserve">40 </w:t>
      </w:r>
      <w:r>
        <w:t xml:space="preserve">环以上即可开始测量，否则可调节钠光灯的位置再观察。转动测微鼓轮，使镜筒从中心向任意一侧移动，例如向右移动，同时数出叉丝扫过环数，直到 </w:t>
      </w:r>
      <w:r>
        <w:rPr>
          <w:rFonts w:ascii="Times New Roman" w:eastAsia="Times New Roman" w:hAnsi="Times New Roman" w:cs="Times New Roman"/>
        </w:rPr>
        <w:t xml:space="preserve">35 </w:t>
      </w:r>
      <w:r>
        <w:t xml:space="preserve">环后，再开始测量，测量时镜筒只向左移动。在叉丝分别到达 </w:t>
      </w:r>
      <w:r>
        <w:rPr>
          <w:rFonts w:ascii="Times New Roman" w:eastAsia="Times New Roman" w:hAnsi="Times New Roman" w:cs="Times New Roman"/>
        </w:rPr>
        <w:t>30</w:t>
      </w:r>
      <w:r>
        <w:t>、</w:t>
      </w:r>
      <w:r>
        <w:rPr>
          <w:rFonts w:ascii="Times New Roman" w:eastAsia="Times New Roman" w:hAnsi="Times New Roman" w:cs="Times New Roman"/>
        </w:rPr>
        <w:t>29</w:t>
      </w:r>
      <w:r>
        <w:t>、</w:t>
      </w:r>
      <w:r>
        <w:rPr>
          <w:rFonts w:ascii="Times New Roman" w:eastAsia="Times New Roman" w:hAnsi="Times New Roman" w:cs="Times New Roman"/>
        </w:rPr>
        <w:t>28</w:t>
      </w:r>
      <w:r>
        <w:t>、</w:t>
      </w:r>
      <w:r>
        <w:rPr>
          <w:rFonts w:ascii="Times New Roman" w:eastAsia="Times New Roman" w:hAnsi="Times New Roman" w:cs="Times New Roman"/>
        </w:rPr>
        <w:t>27</w:t>
      </w:r>
      <w:r>
        <w:t>、</w:t>
      </w:r>
      <w:r>
        <w:rPr>
          <w:rFonts w:ascii="Times New Roman" w:eastAsia="Times New Roman" w:hAnsi="Times New Roman" w:cs="Times New Roman"/>
        </w:rPr>
        <w:t>26</w:t>
      </w:r>
      <w:r>
        <w:t>、</w:t>
      </w:r>
      <w:r>
        <w:rPr>
          <w:rFonts w:ascii="Times New Roman" w:eastAsia="Times New Roman" w:hAnsi="Times New Roman" w:cs="Times New Roman"/>
        </w:rPr>
        <w:t>20</w:t>
      </w:r>
      <w:r>
        <w:t>、</w:t>
      </w:r>
      <w:r>
        <w:rPr>
          <w:rFonts w:ascii="Times New Roman" w:eastAsia="Times New Roman" w:hAnsi="Times New Roman" w:cs="Times New Roman"/>
        </w:rPr>
        <w:t>19</w:t>
      </w:r>
      <w:r>
        <w:t>、</w:t>
      </w:r>
      <w:r>
        <w:rPr>
          <w:rFonts w:ascii="Times New Roman" w:eastAsia="Times New Roman" w:hAnsi="Times New Roman" w:cs="Times New Roman"/>
        </w:rPr>
        <w:t>18</w:t>
      </w:r>
      <w:r>
        <w:t>、</w:t>
      </w:r>
      <w:r>
        <w:rPr>
          <w:rFonts w:ascii="Times New Roman" w:eastAsia="Times New Roman" w:hAnsi="Times New Roman" w:cs="Times New Roman"/>
        </w:rPr>
        <w:t>17</w:t>
      </w:r>
      <w:r>
        <w:t>、</w:t>
      </w:r>
      <w:r>
        <w:rPr>
          <w:rFonts w:ascii="Times New Roman" w:eastAsia="Times New Roman" w:hAnsi="Times New Roman" w:cs="Times New Roman"/>
        </w:rPr>
        <w:t xml:space="preserve">16 </w:t>
      </w:r>
      <w:r>
        <w:t xml:space="preserve">环位置时记录各环在标尺上的坐标。紧接着记录过中心另一侧 </w:t>
      </w:r>
      <w:r>
        <w:rPr>
          <w:rFonts w:ascii="Times New Roman" w:eastAsia="Times New Roman" w:hAnsi="Times New Roman" w:cs="Times New Roman"/>
        </w:rPr>
        <w:t>1 6</w:t>
      </w:r>
      <w:r>
        <w:t>、</w:t>
      </w:r>
      <w:r>
        <w:rPr>
          <w:rFonts w:ascii="Times New Roman" w:eastAsia="Times New Roman" w:hAnsi="Times New Roman" w:cs="Times New Roman"/>
        </w:rPr>
        <w:t>17</w:t>
      </w:r>
      <w:r>
        <w:t>、</w:t>
      </w:r>
      <w:r>
        <w:rPr>
          <w:rFonts w:ascii="Times New Roman" w:eastAsia="Times New Roman" w:hAnsi="Times New Roman" w:cs="Times New Roman"/>
        </w:rPr>
        <w:t>18</w:t>
      </w:r>
      <w:r>
        <w:t>、</w:t>
      </w:r>
      <w:r>
        <w:rPr>
          <w:rFonts w:ascii="Times New Roman" w:eastAsia="Times New Roman" w:hAnsi="Times New Roman" w:cs="Times New Roman"/>
        </w:rPr>
        <w:t>19</w:t>
      </w:r>
      <w:r>
        <w:t>、</w:t>
      </w:r>
      <w:r>
        <w:rPr>
          <w:rFonts w:ascii="Times New Roman" w:eastAsia="Times New Roman" w:hAnsi="Times New Roman" w:cs="Times New Roman"/>
        </w:rPr>
        <w:t>20</w:t>
      </w:r>
      <w:r>
        <w:t>、</w:t>
      </w:r>
      <w:r>
        <w:rPr>
          <w:rFonts w:ascii="Times New Roman" w:eastAsia="Times New Roman" w:hAnsi="Times New Roman" w:cs="Times New Roman"/>
        </w:rPr>
        <w:t>26</w:t>
      </w:r>
      <w:r>
        <w:t>、</w:t>
      </w:r>
      <w:r>
        <w:rPr>
          <w:rFonts w:ascii="Times New Roman" w:eastAsia="Times New Roman" w:hAnsi="Times New Roman" w:cs="Times New Roman"/>
        </w:rPr>
        <w:t>27</w:t>
      </w:r>
      <w:r>
        <w:t>、</w:t>
      </w:r>
      <w:r>
        <w:rPr>
          <w:rFonts w:ascii="Times New Roman" w:eastAsia="Times New Roman" w:hAnsi="Times New Roman" w:cs="Times New Roman"/>
        </w:rPr>
        <w:t>28</w:t>
      </w:r>
      <w:r>
        <w:t>、</w:t>
      </w:r>
      <w:r>
        <w:rPr>
          <w:rFonts w:ascii="Times New Roman" w:eastAsia="Times New Roman" w:hAnsi="Times New Roman" w:cs="Times New Roman"/>
        </w:rPr>
        <w:t>29</w:t>
      </w:r>
      <w:r>
        <w:t>、</w:t>
      </w:r>
      <w:r>
        <w:rPr>
          <w:rFonts w:ascii="Times New Roman" w:eastAsia="Times New Roman" w:hAnsi="Times New Roman" w:cs="Times New Roman"/>
        </w:rPr>
        <w:t xml:space="preserve">30 </w:t>
      </w:r>
      <w:r>
        <w:t>各环的位置。注意在测量过程中绝对禁止中途逆向旋转测微鼓轮，否则应从头开始测量。</w:t>
      </w:r>
    </w:p>
    <w:p w14:paraId="5F524AC8" w14:textId="77777777" w:rsidR="00C417E1" w:rsidRDefault="00000000">
      <w:pPr>
        <w:spacing w:after="89"/>
        <w:ind w:left="-5" w:right="0"/>
      </w:pPr>
      <w:r>
        <w:t>【数据处理】</w:t>
      </w:r>
    </w:p>
    <w:p w14:paraId="730BD2D7" w14:textId="77777777" w:rsidR="00C417E1" w:rsidRDefault="00000000">
      <w:pPr>
        <w:autoSpaceDE w:val="0"/>
        <w:autoSpaceDN w:val="0"/>
        <w:spacing w:before="139"/>
        <w:rPr>
          <w:b/>
          <w:bCs/>
          <w:kern w:val="0"/>
          <w:sz w:val="18"/>
        </w:rPr>
      </w:pPr>
      <w:r>
        <w:rPr>
          <w:rFonts w:hint="eastAsia"/>
          <w:b/>
          <w:bCs/>
          <w:spacing w:val="-23"/>
          <w:kern w:val="0"/>
          <w:sz w:val="18"/>
        </w:rPr>
        <w:t>一、</w:t>
      </w:r>
      <w:r>
        <w:rPr>
          <w:rFonts w:hint="eastAsia"/>
          <w:b/>
          <w:bCs/>
          <w:kern w:val="0"/>
          <w:sz w:val="18"/>
        </w:rPr>
        <w:t>测牛顿环曲率半径</w:t>
      </w:r>
    </w:p>
    <w:p w14:paraId="27A4696F" w14:textId="77777777" w:rsidR="00C417E1" w:rsidRDefault="00000000">
      <w:pPr>
        <w:autoSpaceDE w:val="0"/>
        <w:autoSpaceDN w:val="0"/>
        <w:spacing w:before="139"/>
        <w:ind w:left="220"/>
        <w:rPr>
          <w:kern w:val="0"/>
          <w:sz w:val="18"/>
        </w:rPr>
      </w:pPr>
      <w:r>
        <w:rPr>
          <w:kern w:val="0"/>
          <w:sz w:val="18"/>
        </w:rPr>
        <w:t>牛顿环测量数据表（钠光灯波长取</w:t>
      </w:r>
      <w:r>
        <w:rPr>
          <w:rFonts w:ascii="Times New Roman" w:eastAsia="Times New Roman" w:hAnsi="Times New Roman"/>
          <w:spacing w:val="-2"/>
          <w:kern w:val="0"/>
          <w:sz w:val="18"/>
        </w:rPr>
        <w:t>λ=589.3nm</w:t>
      </w:r>
      <w:r>
        <w:rPr>
          <w:spacing w:val="-2"/>
          <w:kern w:val="0"/>
          <w:sz w:val="18"/>
        </w:rPr>
        <w:t>）</w:t>
      </w:r>
    </w:p>
    <w:tbl>
      <w:tblPr>
        <w:tblW w:w="8522" w:type="dxa"/>
        <w:tblInd w:w="11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4A0" w:firstRow="1" w:lastRow="0" w:firstColumn="1" w:lastColumn="0" w:noHBand="0" w:noVBand="1"/>
      </w:tblPr>
      <w:tblGrid>
        <w:gridCol w:w="1979"/>
        <w:gridCol w:w="1157"/>
        <w:gridCol w:w="1067"/>
        <w:gridCol w:w="1026"/>
        <w:gridCol w:w="1156"/>
        <w:gridCol w:w="1012"/>
        <w:gridCol w:w="1125"/>
      </w:tblGrid>
      <w:tr w:rsidR="00C417E1" w14:paraId="29C6720B" w14:textId="77777777">
        <w:trPr>
          <w:trHeight w:val="491"/>
        </w:trPr>
        <w:tc>
          <w:tcPr>
            <w:tcW w:w="1979" w:type="dxa"/>
            <w:tcBorders>
              <w:tl2br w:val="nil"/>
              <w:tr2bl w:val="nil"/>
            </w:tcBorders>
          </w:tcPr>
          <w:p w14:paraId="696D8D61" w14:textId="77777777" w:rsidR="00C417E1" w:rsidRDefault="00000000">
            <w:pPr>
              <w:autoSpaceDE w:val="0"/>
              <w:autoSpaceDN w:val="0"/>
              <w:spacing w:before="70"/>
              <w:ind w:left="611" w:right="612"/>
              <w:jc w:val="center"/>
              <w:rPr>
                <w:rFonts w:hAnsi="Times New Roman" w:cs="Times New Roman"/>
                <w:sz w:val="18"/>
              </w:rPr>
            </w:pPr>
            <w:r>
              <w:rPr>
                <w:rFonts w:hAnsi="Times New Roman" w:cs="Times New Roman"/>
                <w:spacing w:val="-3"/>
                <w:sz w:val="18"/>
              </w:rPr>
              <w:t>环的级数</w:t>
            </w:r>
          </w:p>
        </w:tc>
        <w:tc>
          <w:tcPr>
            <w:tcW w:w="1157" w:type="dxa"/>
            <w:tcBorders>
              <w:tl2br w:val="nil"/>
              <w:tr2bl w:val="nil"/>
            </w:tcBorders>
          </w:tcPr>
          <w:p w14:paraId="2AD5BC13" w14:textId="77777777" w:rsidR="00C417E1" w:rsidRDefault="00000000">
            <w:pPr>
              <w:autoSpaceDE w:val="0"/>
              <w:autoSpaceDN w:val="0"/>
              <w:spacing w:before="22"/>
              <w:ind w:left="479"/>
              <w:rPr>
                <w:rFonts w:ascii="Times New Roman" w:eastAsia="Times New Roman" w:hAnsi="Times New Roman" w:cs="Times New Roman"/>
                <w:i/>
                <w:sz w:val="24"/>
              </w:rPr>
            </w:pPr>
            <w:r>
              <w:rPr>
                <w:rFonts w:ascii="Times New Roman" w:eastAsia="Times New Roman" w:hAnsi="Times New Roman" w:cs="Times New Roman"/>
                <w:i/>
                <w:w w:val="102"/>
                <w:sz w:val="24"/>
              </w:rPr>
              <w:t>m</w:t>
            </w:r>
          </w:p>
        </w:tc>
        <w:tc>
          <w:tcPr>
            <w:tcW w:w="1067" w:type="dxa"/>
            <w:tcBorders>
              <w:tl2br w:val="nil"/>
              <w:tr2bl w:val="nil"/>
            </w:tcBorders>
          </w:tcPr>
          <w:p w14:paraId="649CE5B7" w14:textId="77777777" w:rsidR="00C417E1" w:rsidRDefault="00000000">
            <w:pPr>
              <w:autoSpaceDE w:val="0"/>
              <w:autoSpaceDN w:val="0"/>
              <w:spacing w:before="89"/>
              <w:ind w:left="420" w:right="421"/>
              <w:jc w:val="center"/>
              <w:rPr>
                <w:rFonts w:ascii="Times New Roman" w:eastAsia="Times New Roman" w:hAnsi="Times New Roman" w:cs="Times New Roman"/>
                <w:b/>
                <w:bCs/>
                <w:sz w:val="18"/>
              </w:rPr>
            </w:pPr>
            <w:r>
              <w:rPr>
                <w:rFonts w:ascii="Times New Roman" w:eastAsia="Times New Roman" w:hAnsi="Times New Roman" w:cs="Times New Roman"/>
                <w:b/>
                <w:bCs/>
                <w:spacing w:val="-5"/>
                <w:sz w:val="18"/>
              </w:rPr>
              <w:t>30</w:t>
            </w:r>
          </w:p>
        </w:tc>
        <w:tc>
          <w:tcPr>
            <w:tcW w:w="1026" w:type="dxa"/>
            <w:tcBorders>
              <w:tl2br w:val="nil"/>
              <w:tr2bl w:val="nil"/>
            </w:tcBorders>
          </w:tcPr>
          <w:p w14:paraId="72257BE3" w14:textId="77777777" w:rsidR="00C417E1" w:rsidRDefault="00000000">
            <w:pPr>
              <w:autoSpaceDE w:val="0"/>
              <w:autoSpaceDN w:val="0"/>
              <w:spacing w:before="89"/>
              <w:ind w:left="400" w:right="401"/>
              <w:jc w:val="center"/>
              <w:rPr>
                <w:rFonts w:ascii="Times New Roman" w:eastAsia="Times New Roman" w:hAnsi="Times New Roman" w:cs="Times New Roman"/>
                <w:b/>
                <w:bCs/>
                <w:sz w:val="18"/>
              </w:rPr>
            </w:pPr>
            <w:r>
              <w:rPr>
                <w:rFonts w:ascii="Times New Roman" w:eastAsia="Times New Roman" w:hAnsi="Times New Roman" w:cs="Times New Roman"/>
                <w:b/>
                <w:bCs/>
                <w:spacing w:val="-5"/>
                <w:sz w:val="18"/>
              </w:rPr>
              <w:t>29</w:t>
            </w:r>
          </w:p>
        </w:tc>
        <w:tc>
          <w:tcPr>
            <w:tcW w:w="1156" w:type="dxa"/>
            <w:tcBorders>
              <w:tl2br w:val="nil"/>
              <w:tr2bl w:val="nil"/>
            </w:tcBorders>
          </w:tcPr>
          <w:p w14:paraId="230EAE93" w14:textId="77777777" w:rsidR="00C417E1" w:rsidRDefault="00000000">
            <w:pPr>
              <w:autoSpaceDE w:val="0"/>
              <w:autoSpaceDN w:val="0"/>
              <w:spacing w:before="89"/>
              <w:ind w:left="465" w:right="465"/>
              <w:jc w:val="center"/>
              <w:rPr>
                <w:rFonts w:ascii="Times New Roman" w:eastAsia="Times New Roman" w:hAnsi="Times New Roman" w:cs="Times New Roman"/>
                <w:b/>
                <w:bCs/>
                <w:sz w:val="18"/>
              </w:rPr>
            </w:pPr>
            <w:r>
              <w:rPr>
                <w:rFonts w:ascii="Times New Roman" w:eastAsia="Times New Roman" w:hAnsi="Times New Roman" w:cs="Times New Roman"/>
                <w:b/>
                <w:bCs/>
                <w:spacing w:val="-5"/>
                <w:sz w:val="18"/>
              </w:rPr>
              <w:t>28</w:t>
            </w:r>
          </w:p>
        </w:tc>
        <w:tc>
          <w:tcPr>
            <w:tcW w:w="1012" w:type="dxa"/>
            <w:tcBorders>
              <w:tl2br w:val="nil"/>
              <w:tr2bl w:val="nil"/>
            </w:tcBorders>
          </w:tcPr>
          <w:p w14:paraId="054C01AA" w14:textId="77777777" w:rsidR="00C417E1" w:rsidRDefault="00000000">
            <w:pPr>
              <w:autoSpaceDE w:val="0"/>
              <w:autoSpaceDN w:val="0"/>
              <w:spacing w:before="89"/>
              <w:ind w:left="394" w:right="392"/>
              <w:jc w:val="center"/>
              <w:rPr>
                <w:rFonts w:ascii="Times New Roman" w:eastAsia="Times New Roman" w:hAnsi="Times New Roman" w:cs="Times New Roman"/>
                <w:b/>
                <w:bCs/>
                <w:sz w:val="18"/>
              </w:rPr>
            </w:pPr>
            <w:r>
              <w:rPr>
                <w:rFonts w:ascii="Times New Roman" w:eastAsia="Times New Roman" w:hAnsi="Times New Roman" w:cs="Times New Roman"/>
                <w:b/>
                <w:bCs/>
                <w:spacing w:val="-5"/>
                <w:sz w:val="18"/>
              </w:rPr>
              <w:t>27</w:t>
            </w:r>
          </w:p>
        </w:tc>
        <w:tc>
          <w:tcPr>
            <w:tcW w:w="1125" w:type="dxa"/>
            <w:tcBorders>
              <w:tl2br w:val="nil"/>
              <w:tr2bl w:val="nil"/>
            </w:tcBorders>
          </w:tcPr>
          <w:p w14:paraId="4FE89C71" w14:textId="77777777" w:rsidR="00C417E1" w:rsidRDefault="00000000">
            <w:pPr>
              <w:autoSpaceDE w:val="0"/>
              <w:autoSpaceDN w:val="0"/>
              <w:spacing w:before="89"/>
              <w:ind w:left="454" w:right="453"/>
              <w:jc w:val="center"/>
              <w:rPr>
                <w:rFonts w:ascii="Times New Roman" w:eastAsia="Times New Roman" w:hAnsi="Times New Roman" w:cs="Times New Roman"/>
                <w:b/>
                <w:bCs/>
                <w:sz w:val="18"/>
              </w:rPr>
            </w:pPr>
            <w:r>
              <w:rPr>
                <w:rFonts w:ascii="Times New Roman" w:eastAsia="Times New Roman" w:hAnsi="Times New Roman" w:cs="Times New Roman"/>
                <w:b/>
                <w:bCs/>
                <w:spacing w:val="-5"/>
                <w:sz w:val="18"/>
              </w:rPr>
              <w:t>26</w:t>
            </w:r>
          </w:p>
        </w:tc>
      </w:tr>
      <w:tr w:rsidR="00C417E1" w14:paraId="1C64FF38" w14:textId="77777777">
        <w:trPr>
          <w:trHeight w:val="492"/>
        </w:trPr>
        <w:tc>
          <w:tcPr>
            <w:tcW w:w="1979" w:type="dxa"/>
            <w:vMerge w:val="restart"/>
            <w:tcBorders>
              <w:tl2br w:val="nil"/>
              <w:tr2bl w:val="nil"/>
            </w:tcBorders>
          </w:tcPr>
          <w:p w14:paraId="3D11E56A" w14:textId="77777777" w:rsidR="00C417E1" w:rsidRDefault="00C417E1">
            <w:pPr>
              <w:autoSpaceDE w:val="0"/>
              <w:autoSpaceDN w:val="0"/>
              <w:spacing w:before="5"/>
              <w:rPr>
                <w:rFonts w:eastAsia="Times New Roman" w:hAnsi="Times New Roman" w:cs="Times New Roman"/>
                <w:sz w:val="25"/>
              </w:rPr>
            </w:pPr>
          </w:p>
          <w:p w14:paraId="729AF00B" w14:textId="77777777" w:rsidR="00C417E1" w:rsidRDefault="00000000">
            <w:pPr>
              <w:autoSpaceDE w:val="0"/>
              <w:autoSpaceDN w:val="0"/>
              <w:spacing w:before="1"/>
              <w:ind w:left="422"/>
              <w:rPr>
                <w:rFonts w:ascii="Times New Roman" w:eastAsia="Times New Roman" w:hAnsi="Times New Roman" w:cs="Times New Roman"/>
                <w:sz w:val="18"/>
              </w:rPr>
            </w:pPr>
            <w:r>
              <w:rPr>
                <w:rFonts w:hAnsi="Times New Roman" w:cs="Times New Roman"/>
                <w:sz w:val="18"/>
              </w:rPr>
              <w:t>环的位置</w:t>
            </w:r>
            <w:r>
              <w:rPr>
                <w:rFonts w:ascii="Times New Roman" w:eastAsia="Times New Roman" w:hAnsi="Times New Roman" w:cs="Times New Roman"/>
                <w:spacing w:val="-4"/>
                <w:sz w:val="18"/>
              </w:rPr>
              <w:t>(mm)</w:t>
            </w:r>
          </w:p>
        </w:tc>
        <w:tc>
          <w:tcPr>
            <w:tcW w:w="1157" w:type="dxa"/>
            <w:tcBorders>
              <w:tl2br w:val="nil"/>
              <w:tr2bl w:val="nil"/>
            </w:tcBorders>
          </w:tcPr>
          <w:p w14:paraId="3CF7BC59" w14:textId="77777777" w:rsidR="00C417E1" w:rsidRDefault="00000000">
            <w:pPr>
              <w:autoSpaceDE w:val="0"/>
              <w:autoSpaceDN w:val="0"/>
              <w:spacing w:before="72"/>
              <w:ind w:left="480"/>
              <w:rPr>
                <w:rFonts w:hAnsi="Times New Roman" w:cs="Times New Roman"/>
                <w:sz w:val="18"/>
              </w:rPr>
            </w:pPr>
            <w:r>
              <w:rPr>
                <w:rFonts w:hAnsi="Times New Roman" w:cs="Times New Roman"/>
                <w:sz w:val="18"/>
              </w:rPr>
              <w:t>右</w:t>
            </w:r>
          </w:p>
        </w:tc>
        <w:tc>
          <w:tcPr>
            <w:tcW w:w="1067" w:type="dxa"/>
            <w:tcBorders>
              <w:tl2br w:val="nil"/>
              <w:tr2bl w:val="nil"/>
            </w:tcBorders>
            <w:vAlign w:val="center"/>
          </w:tcPr>
          <w:p w14:paraId="070180F8" w14:textId="77777777" w:rsidR="00C417E1" w:rsidRDefault="00000000">
            <w:pPr>
              <w:autoSpaceDE w:val="0"/>
              <w:autoSpaceDN w:val="0"/>
              <w:jc w:val="center"/>
              <w:rPr>
                <w:rFonts w:ascii="Times New Roman" w:hAnsi="Times New Roman" w:cs="Times New Roman"/>
                <w:sz w:val="20"/>
              </w:rPr>
            </w:pPr>
            <w:r>
              <w:rPr>
                <w:rFonts w:ascii="Times New Roman" w:hAnsi="Times New Roman" w:cs="Times New Roman" w:hint="eastAsia"/>
                <w:sz w:val="20"/>
              </w:rPr>
              <w:t>29.800</w:t>
            </w:r>
          </w:p>
        </w:tc>
        <w:tc>
          <w:tcPr>
            <w:tcW w:w="1026" w:type="dxa"/>
            <w:tcBorders>
              <w:tl2br w:val="nil"/>
              <w:tr2bl w:val="nil"/>
            </w:tcBorders>
            <w:vAlign w:val="center"/>
          </w:tcPr>
          <w:p w14:paraId="5FBD6D61" w14:textId="77777777" w:rsidR="00C417E1" w:rsidRDefault="00000000">
            <w:pPr>
              <w:autoSpaceDE w:val="0"/>
              <w:autoSpaceDN w:val="0"/>
              <w:jc w:val="center"/>
              <w:rPr>
                <w:rFonts w:ascii="Times New Roman" w:hAnsi="Times New Roman" w:cs="Times New Roman"/>
                <w:sz w:val="20"/>
              </w:rPr>
            </w:pPr>
            <w:r>
              <w:rPr>
                <w:rFonts w:ascii="Times New Roman" w:hAnsi="Times New Roman" w:cs="Times New Roman" w:hint="eastAsia"/>
                <w:sz w:val="20"/>
              </w:rPr>
              <w:t>29.721</w:t>
            </w:r>
          </w:p>
        </w:tc>
        <w:tc>
          <w:tcPr>
            <w:tcW w:w="1156" w:type="dxa"/>
            <w:tcBorders>
              <w:tl2br w:val="nil"/>
              <w:tr2bl w:val="nil"/>
            </w:tcBorders>
            <w:vAlign w:val="center"/>
          </w:tcPr>
          <w:p w14:paraId="011A006D" w14:textId="77777777" w:rsidR="00C417E1" w:rsidRDefault="00000000">
            <w:pPr>
              <w:autoSpaceDE w:val="0"/>
              <w:autoSpaceDN w:val="0"/>
              <w:jc w:val="center"/>
              <w:rPr>
                <w:rFonts w:ascii="Times New Roman" w:hAnsi="Times New Roman" w:cs="Times New Roman"/>
                <w:sz w:val="20"/>
              </w:rPr>
            </w:pPr>
            <w:r>
              <w:rPr>
                <w:rFonts w:ascii="Times New Roman" w:hAnsi="Times New Roman" w:cs="Times New Roman" w:hint="eastAsia"/>
                <w:sz w:val="20"/>
              </w:rPr>
              <w:t>29.663</w:t>
            </w:r>
          </w:p>
        </w:tc>
        <w:tc>
          <w:tcPr>
            <w:tcW w:w="1012" w:type="dxa"/>
            <w:tcBorders>
              <w:tl2br w:val="nil"/>
              <w:tr2bl w:val="nil"/>
            </w:tcBorders>
            <w:vAlign w:val="center"/>
          </w:tcPr>
          <w:p w14:paraId="5D8F156F" w14:textId="77777777" w:rsidR="00C417E1" w:rsidRDefault="00000000">
            <w:pPr>
              <w:autoSpaceDE w:val="0"/>
              <w:autoSpaceDN w:val="0"/>
              <w:jc w:val="center"/>
              <w:rPr>
                <w:rFonts w:ascii="Times New Roman" w:hAnsi="Times New Roman" w:cs="Times New Roman"/>
                <w:sz w:val="20"/>
              </w:rPr>
            </w:pPr>
            <w:r>
              <w:rPr>
                <w:rFonts w:ascii="Times New Roman" w:hAnsi="Times New Roman" w:cs="Times New Roman" w:hint="eastAsia"/>
                <w:sz w:val="20"/>
              </w:rPr>
              <w:t>29.599</w:t>
            </w:r>
          </w:p>
        </w:tc>
        <w:tc>
          <w:tcPr>
            <w:tcW w:w="1125" w:type="dxa"/>
            <w:tcBorders>
              <w:tl2br w:val="nil"/>
              <w:tr2bl w:val="nil"/>
            </w:tcBorders>
            <w:vAlign w:val="center"/>
          </w:tcPr>
          <w:p w14:paraId="55363A3C" w14:textId="77777777" w:rsidR="00C417E1" w:rsidRDefault="00000000">
            <w:pPr>
              <w:autoSpaceDE w:val="0"/>
              <w:autoSpaceDN w:val="0"/>
              <w:jc w:val="center"/>
              <w:rPr>
                <w:rFonts w:ascii="Times New Roman" w:hAnsi="Times New Roman" w:cs="Times New Roman"/>
                <w:sz w:val="20"/>
              </w:rPr>
            </w:pPr>
            <w:r>
              <w:rPr>
                <w:rFonts w:ascii="Times New Roman" w:hAnsi="Times New Roman" w:cs="Times New Roman" w:hint="eastAsia"/>
                <w:sz w:val="20"/>
              </w:rPr>
              <w:t>29.524</w:t>
            </w:r>
          </w:p>
        </w:tc>
      </w:tr>
      <w:tr w:rsidR="00C417E1" w14:paraId="4DD0C1B6" w14:textId="77777777">
        <w:trPr>
          <w:trHeight w:val="492"/>
        </w:trPr>
        <w:tc>
          <w:tcPr>
            <w:tcW w:w="1979" w:type="dxa"/>
            <w:vMerge/>
            <w:tcBorders>
              <w:tl2br w:val="nil"/>
              <w:tr2bl w:val="nil"/>
            </w:tcBorders>
          </w:tcPr>
          <w:p w14:paraId="699FBEA3" w14:textId="77777777" w:rsidR="00C417E1" w:rsidRDefault="00C417E1">
            <w:pPr>
              <w:autoSpaceDE w:val="0"/>
              <w:autoSpaceDN w:val="0"/>
              <w:rPr>
                <w:kern w:val="0"/>
                <w:sz w:val="2"/>
                <w:szCs w:val="2"/>
              </w:rPr>
            </w:pPr>
          </w:p>
        </w:tc>
        <w:tc>
          <w:tcPr>
            <w:tcW w:w="1157" w:type="dxa"/>
            <w:tcBorders>
              <w:tl2br w:val="nil"/>
              <w:tr2bl w:val="nil"/>
            </w:tcBorders>
          </w:tcPr>
          <w:p w14:paraId="3061755E" w14:textId="77777777" w:rsidR="00C417E1" w:rsidRDefault="00000000">
            <w:pPr>
              <w:autoSpaceDE w:val="0"/>
              <w:autoSpaceDN w:val="0"/>
              <w:spacing w:before="71"/>
              <w:ind w:left="480"/>
              <w:rPr>
                <w:rFonts w:hAnsi="Times New Roman" w:cs="Times New Roman"/>
                <w:sz w:val="18"/>
              </w:rPr>
            </w:pPr>
            <w:r>
              <w:rPr>
                <w:rFonts w:hAnsi="Times New Roman" w:cs="Times New Roman"/>
                <w:sz w:val="18"/>
              </w:rPr>
              <w:t>左</w:t>
            </w:r>
          </w:p>
        </w:tc>
        <w:tc>
          <w:tcPr>
            <w:tcW w:w="1067" w:type="dxa"/>
            <w:tcBorders>
              <w:tl2br w:val="nil"/>
              <w:tr2bl w:val="nil"/>
            </w:tcBorders>
            <w:vAlign w:val="center"/>
          </w:tcPr>
          <w:p w14:paraId="25E05E2F" w14:textId="77777777" w:rsidR="00C417E1" w:rsidRDefault="00000000">
            <w:pPr>
              <w:autoSpaceDE w:val="0"/>
              <w:autoSpaceDN w:val="0"/>
              <w:jc w:val="center"/>
            </w:pPr>
            <w:r>
              <w:rPr>
                <w:rFonts w:ascii="Times New Roman" w:hAnsi="Times New Roman" w:cs="Times New Roman" w:hint="eastAsia"/>
                <w:sz w:val="20"/>
              </w:rPr>
              <w:t>20.118</w:t>
            </w:r>
          </w:p>
        </w:tc>
        <w:tc>
          <w:tcPr>
            <w:tcW w:w="1026" w:type="dxa"/>
            <w:tcBorders>
              <w:tl2br w:val="nil"/>
              <w:tr2bl w:val="nil"/>
            </w:tcBorders>
            <w:vAlign w:val="center"/>
          </w:tcPr>
          <w:p w14:paraId="2B89EC0B" w14:textId="77777777" w:rsidR="00C417E1" w:rsidRDefault="00000000">
            <w:pPr>
              <w:autoSpaceDE w:val="0"/>
              <w:autoSpaceDN w:val="0"/>
              <w:jc w:val="center"/>
              <w:rPr>
                <w:rFonts w:ascii="Times New Roman" w:hAnsi="Times New Roman" w:cs="Times New Roman"/>
                <w:sz w:val="20"/>
              </w:rPr>
            </w:pPr>
            <w:r>
              <w:rPr>
                <w:rFonts w:ascii="Times New Roman" w:hAnsi="Times New Roman" w:cs="Times New Roman" w:hint="eastAsia"/>
                <w:sz w:val="20"/>
              </w:rPr>
              <w:t>20.228</w:t>
            </w:r>
          </w:p>
        </w:tc>
        <w:tc>
          <w:tcPr>
            <w:tcW w:w="1156" w:type="dxa"/>
            <w:tcBorders>
              <w:tl2br w:val="nil"/>
              <w:tr2bl w:val="nil"/>
            </w:tcBorders>
            <w:vAlign w:val="center"/>
          </w:tcPr>
          <w:p w14:paraId="653139F6" w14:textId="77777777" w:rsidR="00C417E1" w:rsidRDefault="00000000">
            <w:pPr>
              <w:autoSpaceDE w:val="0"/>
              <w:autoSpaceDN w:val="0"/>
              <w:jc w:val="center"/>
              <w:rPr>
                <w:rFonts w:ascii="Times New Roman" w:hAnsi="Times New Roman" w:cs="Times New Roman"/>
                <w:sz w:val="20"/>
              </w:rPr>
            </w:pPr>
            <w:r>
              <w:rPr>
                <w:rFonts w:ascii="Times New Roman" w:hAnsi="Times New Roman" w:cs="Times New Roman" w:hint="eastAsia"/>
                <w:sz w:val="20"/>
              </w:rPr>
              <w:t>20.388</w:t>
            </w:r>
          </w:p>
        </w:tc>
        <w:tc>
          <w:tcPr>
            <w:tcW w:w="1012" w:type="dxa"/>
            <w:tcBorders>
              <w:tl2br w:val="nil"/>
              <w:tr2bl w:val="nil"/>
            </w:tcBorders>
            <w:vAlign w:val="center"/>
          </w:tcPr>
          <w:p w14:paraId="2C8975A6" w14:textId="77777777" w:rsidR="00C417E1" w:rsidRDefault="00000000">
            <w:pPr>
              <w:autoSpaceDE w:val="0"/>
              <w:autoSpaceDN w:val="0"/>
              <w:jc w:val="center"/>
              <w:rPr>
                <w:rFonts w:ascii="Times New Roman" w:hAnsi="Times New Roman" w:cs="Times New Roman"/>
                <w:sz w:val="20"/>
              </w:rPr>
            </w:pPr>
            <w:r>
              <w:rPr>
                <w:rFonts w:ascii="Times New Roman" w:hAnsi="Times New Roman" w:cs="Times New Roman" w:hint="eastAsia"/>
                <w:sz w:val="20"/>
              </w:rPr>
              <w:t>20.428</w:t>
            </w:r>
          </w:p>
        </w:tc>
        <w:tc>
          <w:tcPr>
            <w:tcW w:w="1125" w:type="dxa"/>
            <w:tcBorders>
              <w:tl2br w:val="nil"/>
              <w:tr2bl w:val="nil"/>
            </w:tcBorders>
            <w:vAlign w:val="center"/>
          </w:tcPr>
          <w:p w14:paraId="30732EA2" w14:textId="77777777" w:rsidR="00C417E1" w:rsidRDefault="00000000">
            <w:pPr>
              <w:autoSpaceDE w:val="0"/>
              <w:autoSpaceDN w:val="0"/>
              <w:jc w:val="center"/>
              <w:rPr>
                <w:rFonts w:ascii="Times New Roman" w:hAnsi="Times New Roman" w:cs="Times New Roman"/>
                <w:sz w:val="20"/>
              </w:rPr>
            </w:pPr>
            <w:r>
              <w:rPr>
                <w:rFonts w:ascii="Times New Roman" w:hAnsi="Times New Roman" w:cs="Times New Roman" w:hint="eastAsia"/>
                <w:sz w:val="20"/>
              </w:rPr>
              <w:t>20.488</w:t>
            </w:r>
          </w:p>
        </w:tc>
      </w:tr>
      <w:tr w:rsidR="00C417E1" w14:paraId="0077AA4C" w14:textId="77777777">
        <w:trPr>
          <w:trHeight w:val="492"/>
        </w:trPr>
        <w:tc>
          <w:tcPr>
            <w:tcW w:w="1979" w:type="dxa"/>
            <w:tcBorders>
              <w:tl2br w:val="nil"/>
              <w:tr2bl w:val="nil"/>
            </w:tcBorders>
          </w:tcPr>
          <w:p w14:paraId="5CA43A2F" w14:textId="77777777" w:rsidR="00C417E1" w:rsidRDefault="00000000">
            <w:pPr>
              <w:autoSpaceDE w:val="0"/>
              <w:autoSpaceDN w:val="0"/>
              <w:spacing w:before="70"/>
              <w:ind w:left="611" w:right="612"/>
              <w:jc w:val="center"/>
              <w:rPr>
                <w:rFonts w:hAnsi="Times New Roman" w:cs="Times New Roman"/>
                <w:sz w:val="18"/>
              </w:rPr>
            </w:pPr>
            <w:r>
              <w:rPr>
                <w:rFonts w:hAnsi="Times New Roman" w:cs="Times New Roman"/>
                <w:spacing w:val="-3"/>
                <w:sz w:val="18"/>
              </w:rPr>
              <w:t>环的弦长</w:t>
            </w:r>
          </w:p>
        </w:tc>
        <w:tc>
          <w:tcPr>
            <w:tcW w:w="1157" w:type="dxa"/>
            <w:tcBorders>
              <w:tl2br w:val="nil"/>
              <w:tr2bl w:val="nil"/>
            </w:tcBorders>
          </w:tcPr>
          <w:p w14:paraId="2358F976" w14:textId="77777777" w:rsidR="00C417E1" w:rsidRDefault="00000000">
            <w:pPr>
              <w:autoSpaceDE w:val="0"/>
              <w:autoSpaceDN w:val="0"/>
              <w:spacing w:before="31"/>
              <w:ind w:left="433"/>
              <w:rPr>
                <w:rFonts w:ascii="Times New Roman" w:eastAsia="Times New Roman" w:hAnsi="Times New Roman" w:cs="Times New Roman"/>
                <w:i/>
                <w:sz w:val="13"/>
              </w:rPr>
            </w:pPr>
            <w:r>
              <w:rPr>
                <w:rFonts w:ascii="Times New Roman" w:eastAsia="Times New Roman" w:hAnsi="Times New Roman" w:cs="Times New Roman"/>
                <w:i/>
                <w:spacing w:val="-5"/>
                <w:sz w:val="24"/>
              </w:rPr>
              <w:t>D</w:t>
            </w:r>
            <w:r>
              <w:rPr>
                <w:rFonts w:ascii="Times New Roman" w:eastAsia="Times New Roman" w:hAnsi="Times New Roman" w:cs="Times New Roman"/>
                <w:i/>
                <w:spacing w:val="-5"/>
                <w:position w:val="-5"/>
                <w:sz w:val="13"/>
              </w:rPr>
              <w:t>m</w:t>
            </w:r>
          </w:p>
        </w:tc>
        <w:tc>
          <w:tcPr>
            <w:tcW w:w="1067" w:type="dxa"/>
            <w:tcBorders>
              <w:tl2br w:val="nil"/>
              <w:tr2bl w:val="nil"/>
            </w:tcBorders>
            <w:vAlign w:val="center"/>
          </w:tcPr>
          <w:p w14:paraId="2766FC49" w14:textId="77777777" w:rsidR="00C417E1" w:rsidRDefault="00000000">
            <w:pPr>
              <w:autoSpaceDE w:val="0"/>
              <w:autoSpaceDN w:val="0"/>
              <w:jc w:val="center"/>
              <w:rPr>
                <w:rFonts w:ascii="Times New Roman" w:hAnsi="Times New Roman" w:cs="Times New Roman"/>
                <w:sz w:val="20"/>
              </w:rPr>
            </w:pPr>
            <w:r>
              <w:rPr>
                <w:rFonts w:ascii="Times New Roman" w:hAnsi="Times New Roman" w:cs="Times New Roman" w:hint="eastAsia"/>
                <w:sz w:val="20"/>
              </w:rPr>
              <w:t>9.682</w:t>
            </w:r>
          </w:p>
        </w:tc>
        <w:tc>
          <w:tcPr>
            <w:tcW w:w="1026" w:type="dxa"/>
            <w:tcBorders>
              <w:tl2br w:val="nil"/>
              <w:tr2bl w:val="nil"/>
            </w:tcBorders>
            <w:vAlign w:val="center"/>
          </w:tcPr>
          <w:p w14:paraId="34E93CE2" w14:textId="77777777" w:rsidR="00C417E1" w:rsidRDefault="00000000">
            <w:pPr>
              <w:autoSpaceDE w:val="0"/>
              <w:autoSpaceDN w:val="0"/>
              <w:jc w:val="center"/>
              <w:rPr>
                <w:rFonts w:ascii="Times New Roman" w:hAnsi="Times New Roman" w:cs="Times New Roman"/>
                <w:sz w:val="20"/>
              </w:rPr>
            </w:pPr>
            <w:r>
              <w:rPr>
                <w:rFonts w:ascii="Times New Roman" w:hAnsi="Times New Roman" w:cs="Times New Roman" w:hint="eastAsia"/>
                <w:sz w:val="20"/>
              </w:rPr>
              <w:t>9.493</w:t>
            </w:r>
          </w:p>
        </w:tc>
        <w:tc>
          <w:tcPr>
            <w:tcW w:w="1156" w:type="dxa"/>
            <w:tcBorders>
              <w:tl2br w:val="nil"/>
              <w:tr2bl w:val="nil"/>
            </w:tcBorders>
            <w:vAlign w:val="center"/>
          </w:tcPr>
          <w:p w14:paraId="72D18510" w14:textId="77777777" w:rsidR="00C417E1" w:rsidRDefault="00000000">
            <w:pPr>
              <w:autoSpaceDE w:val="0"/>
              <w:autoSpaceDN w:val="0"/>
              <w:jc w:val="center"/>
              <w:rPr>
                <w:rFonts w:ascii="Times New Roman" w:hAnsi="Times New Roman" w:cs="Times New Roman"/>
                <w:sz w:val="20"/>
              </w:rPr>
            </w:pPr>
            <w:r>
              <w:rPr>
                <w:rFonts w:ascii="Times New Roman" w:hAnsi="Times New Roman" w:cs="Times New Roman" w:hint="eastAsia"/>
                <w:sz w:val="20"/>
              </w:rPr>
              <w:t>9.275</w:t>
            </w:r>
          </w:p>
        </w:tc>
        <w:tc>
          <w:tcPr>
            <w:tcW w:w="1012" w:type="dxa"/>
            <w:tcBorders>
              <w:tl2br w:val="nil"/>
              <w:tr2bl w:val="nil"/>
            </w:tcBorders>
            <w:vAlign w:val="center"/>
          </w:tcPr>
          <w:p w14:paraId="6AEAA448" w14:textId="77777777" w:rsidR="00C417E1" w:rsidRDefault="00000000">
            <w:pPr>
              <w:autoSpaceDE w:val="0"/>
              <w:autoSpaceDN w:val="0"/>
              <w:jc w:val="center"/>
              <w:rPr>
                <w:rFonts w:ascii="Times New Roman" w:hAnsi="Times New Roman" w:cs="Times New Roman"/>
                <w:sz w:val="20"/>
              </w:rPr>
            </w:pPr>
            <w:r>
              <w:rPr>
                <w:rFonts w:ascii="Times New Roman" w:hAnsi="Times New Roman" w:cs="Times New Roman" w:hint="eastAsia"/>
                <w:sz w:val="20"/>
              </w:rPr>
              <w:t>9.171</w:t>
            </w:r>
          </w:p>
        </w:tc>
        <w:tc>
          <w:tcPr>
            <w:tcW w:w="1125" w:type="dxa"/>
            <w:tcBorders>
              <w:tl2br w:val="nil"/>
              <w:tr2bl w:val="nil"/>
            </w:tcBorders>
            <w:vAlign w:val="center"/>
          </w:tcPr>
          <w:p w14:paraId="46AD4688" w14:textId="77777777" w:rsidR="00C417E1" w:rsidRDefault="00000000">
            <w:pPr>
              <w:autoSpaceDE w:val="0"/>
              <w:autoSpaceDN w:val="0"/>
              <w:jc w:val="center"/>
              <w:rPr>
                <w:rFonts w:ascii="Times New Roman" w:hAnsi="Times New Roman" w:cs="Times New Roman"/>
                <w:sz w:val="20"/>
              </w:rPr>
            </w:pPr>
            <w:r>
              <w:rPr>
                <w:rFonts w:ascii="Times New Roman" w:hAnsi="Times New Roman" w:cs="Times New Roman" w:hint="eastAsia"/>
                <w:sz w:val="20"/>
              </w:rPr>
              <w:t>9.036</w:t>
            </w:r>
          </w:p>
        </w:tc>
      </w:tr>
      <w:tr w:rsidR="00C417E1" w14:paraId="4131B779" w14:textId="77777777">
        <w:trPr>
          <w:trHeight w:val="490"/>
        </w:trPr>
        <w:tc>
          <w:tcPr>
            <w:tcW w:w="3136" w:type="dxa"/>
            <w:gridSpan w:val="2"/>
            <w:tcBorders>
              <w:tl2br w:val="nil"/>
              <w:tr2bl w:val="nil"/>
            </w:tcBorders>
          </w:tcPr>
          <w:p w14:paraId="09CCE5C0" w14:textId="77777777" w:rsidR="00C417E1" w:rsidRDefault="00000000">
            <w:pPr>
              <w:autoSpaceDE w:val="0"/>
              <w:autoSpaceDN w:val="0"/>
              <w:ind w:right="539"/>
              <w:jc w:val="center"/>
              <w:rPr>
                <w:rFonts w:ascii="Times New Roman" w:eastAsia="Times New Roman" w:hAnsi="Times New Roman" w:cs="Times New Roman"/>
                <w:iCs/>
                <w:sz w:val="13"/>
              </w:rPr>
            </w:pPr>
            <w:r>
              <w:rPr>
                <w:rFonts w:ascii="Times New Roman" w:eastAsia="Times New Roman" w:hAnsi="Times New Roman" w:cs="Times New Roman"/>
                <w:iCs/>
                <w:position w:val="-12"/>
                <w:sz w:val="13"/>
              </w:rPr>
              <w:object w:dxaOrig="996" w:dyaOrig="384" w14:anchorId="677839B6">
                <v:shape id="_x0000_i1044" type="#_x0000_t75" style="width:49.8pt;height:19.2pt" o:ole="">
                  <v:imagedata r:id="rId50" o:title=""/>
                </v:shape>
                <o:OLEObject Type="Embed" ProgID="Equation.DSMT4" ShapeID="_x0000_i1044" DrawAspect="Content" ObjectID="_1748372194" r:id="rId51"/>
              </w:object>
            </w:r>
          </w:p>
        </w:tc>
        <w:tc>
          <w:tcPr>
            <w:tcW w:w="1067" w:type="dxa"/>
            <w:tcBorders>
              <w:tl2br w:val="nil"/>
              <w:tr2bl w:val="nil"/>
            </w:tcBorders>
            <w:vAlign w:val="center"/>
          </w:tcPr>
          <w:p w14:paraId="1496BCD0" w14:textId="77777777" w:rsidR="00C417E1" w:rsidRDefault="00000000">
            <w:pPr>
              <w:autoSpaceDE w:val="0"/>
              <w:autoSpaceDN w:val="0"/>
              <w:jc w:val="center"/>
              <w:rPr>
                <w:rFonts w:ascii="Times New Roman" w:hAnsi="Times New Roman" w:cs="Times New Roman"/>
                <w:sz w:val="20"/>
              </w:rPr>
            </w:pPr>
            <w:r>
              <w:rPr>
                <w:rFonts w:ascii="Times New Roman" w:hAnsi="Times New Roman" w:cs="Times New Roman" w:hint="eastAsia"/>
                <w:sz w:val="20"/>
              </w:rPr>
              <w:t>93.741</w:t>
            </w:r>
          </w:p>
        </w:tc>
        <w:tc>
          <w:tcPr>
            <w:tcW w:w="1026" w:type="dxa"/>
            <w:tcBorders>
              <w:tl2br w:val="nil"/>
              <w:tr2bl w:val="nil"/>
            </w:tcBorders>
            <w:vAlign w:val="center"/>
          </w:tcPr>
          <w:p w14:paraId="75D6302B" w14:textId="77777777" w:rsidR="00C417E1" w:rsidRDefault="00000000">
            <w:pPr>
              <w:autoSpaceDE w:val="0"/>
              <w:autoSpaceDN w:val="0"/>
              <w:jc w:val="center"/>
              <w:rPr>
                <w:rFonts w:ascii="Times New Roman" w:hAnsi="Times New Roman" w:cs="Times New Roman"/>
                <w:sz w:val="20"/>
              </w:rPr>
            </w:pPr>
            <w:r>
              <w:rPr>
                <w:rFonts w:ascii="Times New Roman" w:hAnsi="Times New Roman" w:cs="Times New Roman" w:hint="eastAsia"/>
                <w:sz w:val="20"/>
              </w:rPr>
              <w:t>90.117</w:t>
            </w:r>
          </w:p>
        </w:tc>
        <w:tc>
          <w:tcPr>
            <w:tcW w:w="1156" w:type="dxa"/>
            <w:tcBorders>
              <w:tl2br w:val="nil"/>
              <w:tr2bl w:val="nil"/>
            </w:tcBorders>
            <w:vAlign w:val="center"/>
          </w:tcPr>
          <w:p w14:paraId="3502D772" w14:textId="77777777" w:rsidR="00C417E1" w:rsidRDefault="00000000">
            <w:pPr>
              <w:autoSpaceDE w:val="0"/>
              <w:autoSpaceDN w:val="0"/>
              <w:jc w:val="center"/>
              <w:rPr>
                <w:rFonts w:ascii="Times New Roman" w:hAnsi="Times New Roman" w:cs="Times New Roman"/>
                <w:sz w:val="20"/>
              </w:rPr>
            </w:pPr>
            <w:r>
              <w:rPr>
                <w:rFonts w:ascii="Times New Roman" w:hAnsi="Times New Roman" w:cs="Times New Roman" w:hint="eastAsia"/>
                <w:sz w:val="20"/>
              </w:rPr>
              <w:t>86.026</w:t>
            </w:r>
          </w:p>
        </w:tc>
        <w:tc>
          <w:tcPr>
            <w:tcW w:w="1012" w:type="dxa"/>
            <w:tcBorders>
              <w:tl2br w:val="nil"/>
              <w:tr2bl w:val="nil"/>
            </w:tcBorders>
            <w:vAlign w:val="center"/>
          </w:tcPr>
          <w:p w14:paraId="49100F59" w14:textId="77777777" w:rsidR="00C417E1" w:rsidRDefault="00000000">
            <w:pPr>
              <w:autoSpaceDE w:val="0"/>
              <w:autoSpaceDN w:val="0"/>
              <w:jc w:val="center"/>
              <w:rPr>
                <w:rFonts w:ascii="Times New Roman" w:hAnsi="Times New Roman" w:cs="Times New Roman"/>
                <w:sz w:val="20"/>
              </w:rPr>
            </w:pPr>
            <w:r>
              <w:rPr>
                <w:rFonts w:ascii="Times New Roman" w:hAnsi="Times New Roman" w:cs="Times New Roman" w:hint="eastAsia"/>
                <w:sz w:val="20"/>
              </w:rPr>
              <w:t>84.107</w:t>
            </w:r>
          </w:p>
        </w:tc>
        <w:tc>
          <w:tcPr>
            <w:tcW w:w="1125" w:type="dxa"/>
            <w:tcBorders>
              <w:tl2br w:val="nil"/>
              <w:tr2bl w:val="nil"/>
            </w:tcBorders>
            <w:vAlign w:val="center"/>
          </w:tcPr>
          <w:p w14:paraId="0829A87F" w14:textId="77777777" w:rsidR="00C417E1" w:rsidRDefault="00000000">
            <w:pPr>
              <w:autoSpaceDE w:val="0"/>
              <w:autoSpaceDN w:val="0"/>
              <w:jc w:val="center"/>
              <w:rPr>
                <w:rFonts w:ascii="Times New Roman" w:hAnsi="Times New Roman" w:cs="Times New Roman"/>
                <w:sz w:val="20"/>
              </w:rPr>
            </w:pPr>
            <w:r>
              <w:rPr>
                <w:rFonts w:ascii="Times New Roman" w:hAnsi="Times New Roman" w:cs="Times New Roman" w:hint="eastAsia"/>
                <w:sz w:val="20"/>
              </w:rPr>
              <w:t>81.649</w:t>
            </w:r>
          </w:p>
        </w:tc>
      </w:tr>
      <w:tr w:rsidR="00C417E1" w14:paraId="15BCD5DC" w14:textId="77777777">
        <w:trPr>
          <w:trHeight w:val="501"/>
        </w:trPr>
        <w:tc>
          <w:tcPr>
            <w:tcW w:w="1979" w:type="dxa"/>
            <w:tcBorders>
              <w:tl2br w:val="nil"/>
              <w:tr2bl w:val="nil"/>
            </w:tcBorders>
          </w:tcPr>
          <w:p w14:paraId="2B5884A9" w14:textId="77777777" w:rsidR="00C417E1" w:rsidRDefault="00000000">
            <w:pPr>
              <w:autoSpaceDE w:val="0"/>
              <w:autoSpaceDN w:val="0"/>
              <w:spacing w:before="82"/>
              <w:ind w:left="611" w:right="612"/>
              <w:jc w:val="center"/>
              <w:rPr>
                <w:rFonts w:hAnsi="Times New Roman" w:cs="Times New Roman"/>
                <w:sz w:val="18"/>
              </w:rPr>
            </w:pPr>
            <w:r>
              <w:rPr>
                <w:rFonts w:hAnsi="Times New Roman" w:cs="Times New Roman"/>
                <w:spacing w:val="-3"/>
                <w:sz w:val="18"/>
              </w:rPr>
              <w:t>环的级数</w:t>
            </w:r>
          </w:p>
        </w:tc>
        <w:tc>
          <w:tcPr>
            <w:tcW w:w="1157" w:type="dxa"/>
            <w:tcBorders>
              <w:tl2br w:val="nil"/>
              <w:tr2bl w:val="nil"/>
            </w:tcBorders>
          </w:tcPr>
          <w:p w14:paraId="7DE609DA" w14:textId="77777777" w:rsidR="00C417E1" w:rsidRDefault="00000000">
            <w:pPr>
              <w:autoSpaceDE w:val="0"/>
              <w:autoSpaceDN w:val="0"/>
              <w:spacing w:before="32"/>
              <w:ind w:right="1"/>
              <w:jc w:val="center"/>
              <w:rPr>
                <w:rFonts w:ascii="Times New Roman" w:eastAsia="Times New Roman" w:hAnsi="Times New Roman" w:cs="Times New Roman"/>
                <w:i/>
                <w:sz w:val="24"/>
              </w:rPr>
            </w:pPr>
            <w:r>
              <w:rPr>
                <w:rFonts w:ascii="Times New Roman" w:eastAsia="Times New Roman" w:hAnsi="Times New Roman" w:cs="Times New Roman"/>
                <w:i/>
                <w:w w:val="102"/>
                <w:sz w:val="24"/>
              </w:rPr>
              <w:t>n</w:t>
            </w:r>
          </w:p>
        </w:tc>
        <w:tc>
          <w:tcPr>
            <w:tcW w:w="1067" w:type="dxa"/>
            <w:tcBorders>
              <w:tl2br w:val="nil"/>
              <w:tr2bl w:val="nil"/>
            </w:tcBorders>
            <w:vAlign w:val="center"/>
          </w:tcPr>
          <w:p w14:paraId="7D14F4D1" w14:textId="77777777" w:rsidR="00C417E1" w:rsidRDefault="00000000">
            <w:pPr>
              <w:autoSpaceDE w:val="0"/>
              <w:autoSpaceDN w:val="0"/>
              <w:spacing w:before="99"/>
              <w:ind w:left="420" w:right="421"/>
              <w:jc w:val="center"/>
              <w:rPr>
                <w:rFonts w:ascii="Times New Roman" w:eastAsia="Times New Roman" w:hAnsi="Times New Roman" w:cs="Times New Roman"/>
                <w:b/>
                <w:bCs/>
                <w:sz w:val="18"/>
              </w:rPr>
            </w:pPr>
            <w:r>
              <w:rPr>
                <w:rFonts w:ascii="Times New Roman" w:eastAsia="Times New Roman" w:hAnsi="Times New Roman" w:cs="Times New Roman"/>
                <w:b/>
                <w:bCs/>
                <w:spacing w:val="-5"/>
                <w:sz w:val="18"/>
              </w:rPr>
              <w:t>20</w:t>
            </w:r>
          </w:p>
        </w:tc>
        <w:tc>
          <w:tcPr>
            <w:tcW w:w="1026" w:type="dxa"/>
            <w:tcBorders>
              <w:tl2br w:val="nil"/>
              <w:tr2bl w:val="nil"/>
            </w:tcBorders>
            <w:vAlign w:val="center"/>
          </w:tcPr>
          <w:p w14:paraId="2800E33F" w14:textId="77777777" w:rsidR="00C417E1" w:rsidRDefault="00000000">
            <w:pPr>
              <w:autoSpaceDE w:val="0"/>
              <w:autoSpaceDN w:val="0"/>
              <w:spacing w:before="99"/>
              <w:ind w:left="400" w:right="401"/>
              <w:jc w:val="center"/>
              <w:rPr>
                <w:rFonts w:ascii="Times New Roman" w:eastAsia="Times New Roman" w:hAnsi="Times New Roman" w:cs="Times New Roman"/>
                <w:b/>
                <w:bCs/>
                <w:sz w:val="18"/>
              </w:rPr>
            </w:pPr>
            <w:r>
              <w:rPr>
                <w:rFonts w:ascii="Times New Roman" w:eastAsia="Times New Roman" w:hAnsi="Times New Roman" w:cs="Times New Roman"/>
                <w:b/>
                <w:bCs/>
                <w:spacing w:val="-5"/>
                <w:sz w:val="18"/>
              </w:rPr>
              <w:t>19</w:t>
            </w:r>
          </w:p>
        </w:tc>
        <w:tc>
          <w:tcPr>
            <w:tcW w:w="1156" w:type="dxa"/>
            <w:tcBorders>
              <w:tl2br w:val="nil"/>
              <w:tr2bl w:val="nil"/>
            </w:tcBorders>
            <w:vAlign w:val="center"/>
          </w:tcPr>
          <w:p w14:paraId="451AC253" w14:textId="77777777" w:rsidR="00C417E1" w:rsidRDefault="00000000">
            <w:pPr>
              <w:autoSpaceDE w:val="0"/>
              <w:autoSpaceDN w:val="0"/>
              <w:spacing w:before="99"/>
              <w:ind w:left="465" w:right="465"/>
              <w:jc w:val="center"/>
              <w:rPr>
                <w:rFonts w:ascii="Times New Roman" w:eastAsia="Times New Roman" w:hAnsi="Times New Roman" w:cs="Times New Roman"/>
                <w:b/>
                <w:bCs/>
                <w:sz w:val="18"/>
              </w:rPr>
            </w:pPr>
            <w:r>
              <w:rPr>
                <w:rFonts w:ascii="Times New Roman" w:eastAsia="Times New Roman" w:hAnsi="Times New Roman" w:cs="Times New Roman"/>
                <w:b/>
                <w:bCs/>
                <w:spacing w:val="-5"/>
                <w:sz w:val="18"/>
              </w:rPr>
              <w:t>18</w:t>
            </w:r>
          </w:p>
        </w:tc>
        <w:tc>
          <w:tcPr>
            <w:tcW w:w="1012" w:type="dxa"/>
            <w:tcBorders>
              <w:tl2br w:val="nil"/>
              <w:tr2bl w:val="nil"/>
            </w:tcBorders>
            <w:vAlign w:val="center"/>
          </w:tcPr>
          <w:p w14:paraId="2E9DCD35" w14:textId="77777777" w:rsidR="00C417E1" w:rsidRDefault="00000000">
            <w:pPr>
              <w:autoSpaceDE w:val="0"/>
              <w:autoSpaceDN w:val="0"/>
              <w:spacing w:before="99"/>
              <w:ind w:left="394" w:right="392"/>
              <w:jc w:val="center"/>
              <w:rPr>
                <w:rFonts w:ascii="Times New Roman" w:eastAsia="Times New Roman" w:hAnsi="Times New Roman" w:cs="Times New Roman"/>
                <w:b/>
                <w:bCs/>
                <w:sz w:val="18"/>
              </w:rPr>
            </w:pPr>
            <w:r>
              <w:rPr>
                <w:rFonts w:ascii="Times New Roman" w:eastAsia="Times New Roman" w:hAnsi="Times New Roman" w:cs="Times New Roman"/>
                <w:b/>
                <w:bCs/>
                <w:spacing w:val="-5"/>
                <w:sz w:val="18"/>
              </w:rPr>
              <w:t>17</w:t>
            </w:r>
          </w:p>
        </w:tc>
        <w:tc>
          <w:tcPr>
            <w:tcW w:w="1125" w:type="dxa"/>
            <w:tcBorders>
              <w:tl2br w:val="nil"/>
              <w:tr2bl w:val="nil"/>
            </w:tcBorders>
            <w:vAlign w:val="center"/>
          </w:tcPr>
          <w:p w14:paraId="76D64909" w14:textId="77777777" w:rsidR="00C417E1" w:rsidRDefault="00000000">
            <w:pPr>
              <w:autoSpaceDE w:val="0"/>
              <w:autoSpaceDN w:val="0"/>
              <w:spacing w:before="99"/>
              <w:ind w:left="454" w:right="453"/>
              <w:jc w:val="center"/>
              <w:rPr>
                <w:rFonts w:ascii="Times New Roman" w:eastAsia="Times New Roman" w:hAnsi="Times New Roman" w:cs="Times New Roman"/>
                <w:b/>
                <w:bCs/>
                <w:sz w:val="18"/>
              </w:rPr>
            </w:pPr>
            <w:r>
              <w:rPr>
                <w:rFonts w:ascii="Times New Roman" w:eastAsia="Times New Roman" w:hAnsi="Times New Roman" w:cs="Times New Roman"/>
                <w:b/>
                <w:bCs/>
                <w:spacing w:val="-5"/>
                <w:sz w:val="18"/>
              </w:rPr>
              <w:t>16</w:t>
            </w:r>
          </w:p>
        </w:tc>
      </w:tr>
      <w:tr w:rsidR="00C417E1" w14:paraId="2EA7D2F5" w14:textId="77777777">
        <w:trPr>
          <w:trHeight w:val="492"/>
        </w:trPr>
        <w:tc>
          <w:tcPr>
            <w:tcW w:w="1979" w:type="dxa"/>
            <w:vMerge w:val="restart"/>
            <w:tcBorders>
              <w:tl2br w:val="nil"/>
              <w:tr2bl w:val="nil"/>
            </w:tcBorders>
          </w:tcPr>
          <w:p w14:paraId="08650881" w14:textId="77777777" w:rsidR="00C417E1" w:rsidRDefault="00C417E1">
            <w:pPr>
              <w:autoSpaceDE w:val="0"/>
              <w:autoSpaceDN w:val="0"/>
              <w:spacing w:before="6"/>
              <w:rPr>
                <w:rFonts w:eastAsia="Times New Roman" w:hAnsi="Times New Roman" w:cs="Times New Roman"/>
                <w:sz w:val="25"/>
              </w:rPr>
            </w:pPr>
          </w:p>
          <w:p w14:paraId="2703FD74" w14:textId="77777777" w:rsidR="00C417E1" w:rsidRDefault="00000000">
            <w:pPr>
              <w:autoSpaceDE w:val="0"/>
              <w:autoSpaceDN w:val="0"/>
              <w:ind w:left="422"/>
              <w:rPr>
                <w:rFonts w:ascii="Times New Roman" w:eastAsia="Times New Roman" w:hAnsi="Times New Roman" w:cs="Times New Roman"/>
                <w:sz w:val="18"/>
              </w:rPr>
            </w:pPr>
            <w:r>
              <w:rPr>
                <w:rFonts w:hAnsi="Times New Roman" w:cs="Times New Roman"/>
                <w:sz w:val="18"/>
              </w:rPr>
              <w:t>环的位置</w:t>
            </w:r>
            <w:r>
              <w:rPr>
                <w:rFonts w:ascii="Times New Roman" w:eastAsia="Times New Roman" w:hAnsi="Times New Roman" w:cs="Times New Roman"/>
                <w:spacing w:val="-4"/>
                <w:sz w:val="18"/>
              </w:rPr>
              <w:t>(mm)</w:t>
            </w:r>
          </w:p>
        </w:tc>
        <w:tc>
          <w:tcPr>
            <w:tcW w:w="1157" w:type="dxa"/>
            <w:tcBorders>
              <w:tl2br w:val="nil"/>
              <w:tr2bl w:val="nil"/>
            </w:tcBorders>
          </w:tcPr>
          <w:p w14:paraId="5F1F14A5" w14:textId="77777777" w:rsidR="00C417E1" w:rsidRDefault="00000000">
            <w:pPr>
              <w:autoSpaceDE w:val="0"/>
              <w:autoSpaceDN w:val="0"/>
              <w:spacing w:before="72"/>
              <w:jc w:val="center"/>
              <w:rPr>
                <w:rFonts w:hAnsi="Times New Roman" w:cs="Times New Roman"/>
                <w:sz w:val="18"/>
              </w:rPr>
            </w:pPr>
            <w:r>
              <w:rPr>
                <w:rFonts w:hAnsi="Times New Roman" w:cs="Times New Roman"/>
                <w:sz w:val="18"/>
              </w:rPr>
              <w:t>右</w:t>
            </w:r>
          </w:p>
        </w:tc>
        <w:tc>
          <w:tcPr>
            <w:tcW w:w="1067" w:type="dxa"/>
            <w:tcBorders>
              <w:tl2br w:val="nil"/>
              <w:tr2bl w:val="nil"/>
            </w:tcBorders>
            <w:vAlign w:val="center"/>
          </w:tcPr>
          <w:p w14:paraId="4667DF0C" w14:textId="77777777" w:rsidR="00C417E1" w:rsidRDefault="00000000">
            <w:pPr>
              <w:autoSpaceDE w:val="0"/>
              <w:autoSpaceDN w:val="0"/>
              <w:jc w:val="center"/>
              <w:rPr>
                <w:rFonts w:ascii="Times New Roman" w:hAnsi="Times New Roman" w:cs="Times New Roman"/>
                <w:sz w:val="20"/>
              </w:rPr>
            </w:pPr>
            <w:r>
              <w:rPr>
                <w:rFonts w:ascii="Times New Roman" w:hAnsi="Times New Roman" w:cs="Times New Roman" w:hint="eastAsia"/>
                <w:sz w:val="20"/>
              </w:rPr>
              <w:t>2</w:t>
            </w:r>
            <w:r>
              <w:rPr>
                <w:rFonts w:ascii="Times New Roman" w:hAnsi="Times New Roman" w:cs="Times New Roman"/>
                <w:sz w:val="20"/>
              </w:rPr>
              <w:t>9</w:t>
            </w:r>
            <w:r>
              <w:rPr>
                <w:rFonts w:ascii="Times New Roman" w:hAnsi="Times New Roman" w:cs="Times New Roman" w:hint="eastAsia"/>
                <w:sz w:val="20"/>
              </w:rPr>
              <w:t>.</w:t>
            </w:r>
            <w:r>
              <w:rPr>
                <w:rFonts w:ascii="Times New Roman" w:hAnsi="Times New Roman" w:cs="Times New Roman"/>
                <w:sz w:val="20"/>
              </w:rPr>
              <w:t>3</w:t>
            </w:r>
            <w:r>
              <w:rPr>
                <w:rFonts w:ascii="Times New Roman" w:hAnsi="Times New Roman" w:cs="Times New Roman" w:hint="eastAsia"/>
                <w:sz w:val="20"/>
              </w:rPr>
              <w:t>24</w:t>
            </w:r>
          </w:p>
        </w:tc>
        <w:tc>
          <w:tcPr>
            <w:tcW w:w="1026" w:type="dxa"/>
            <w:tcBorders>
              <w:tl2br w:val="nil"/>
              <w:tr2bl w:val="nil"/>
            </w:tcBorders>
            <w:vAlign w:val="center"/>
          </w:tcPr>
          <w:p w14:paraId="19E4B8C9" w14:textId="77777777" w:rsidR="00C417E1" w:rsidRDefault="00000000">
            <w:pPr>
              <w:autoSpaceDE w:val="0"/>
              <w:autoSpaceDN w:val="0"/>
              <w:jc w:val="center"/>
              <w:rPr>
                <w:rFonts w:ascii="Times New Roman" w:hAnsi="Times New Roman" w:cs="Times New Roman"/>
                <w:sz w:val="20"/>
              </w:rPr>
            </w:pPr>
            <w:r>
              <w:rPr>
                <w:rFonts w:ascii="Times New Roman" w:hAnsi="Times New Roman" w:cs="Times New Roman" w:hint="eastAsia"/>
                <w:sz w:val="20"/>
              </w:rPr>
              <w:t>2</w:t>
            </w:r>
            <w:r>
              <w:rPr>
                <w:rFonts w:ascii="Times New Roman" w:hAnsi="Times New Roman" w:cs="Times New Roman"/>
                <w:sz w:val="20"/>
              </w:rPr>
              <w:t>9</w:t>
            </w:r>
            <w:r>
              <w:rPr>
                <w:rFonts w:ascii="Times New Roman" w:hAnsi="Times New Roman" w:cs="Times New Roman" w:hint="eastAsia"/>
                <w:sz w:val="20"/>
              </w:rPr>
              <w:t>.</w:t>
            </w:r>
            <w:r>
              <w:rPr>
                <w:rFonts w:ascii="Times New Roman" w:hAnsi="Times New Roman" w:cs="Times New Roman"/>
                <w:sz w:val="20"/>
              </w:rPr>
              <w:t>2</w:t>
            </w:r>
            <w:r>
              <w:rPr>
                <w:rFonts w:ascii="Times New Roman" w:hAnsi="Times New Roman" w:cs="Times New Roman" w:hint="eastAsia"/>
                <w:sz w:val="20"/>
              </w:rPr>
              <w:t>19</w:t>
            </w:r>
          </w:p>
        </w:tc>
        <w:tc>
          <w:tcPr>
            <w:tcW w:w="1156" w:type="dxa"/>
            <w:tcBorders>
              <w:tl2br w:val="nil"/>
              <w:tr2bl w:val="nil"/>
            </w:tcBorders>
            <w:vAlign w:val="center"/>
          </w:tcPr>
          <w:p w14:paraId="7691C04C" w14:textId="77777777" w:rsidR="00C417E1" w:rsidRDefault="00000000">
            <w:pPr>
              <w:autoSpaceDE w:val="0"/>
              <w:autoSpaceDN w:val="0"/>
              <w:jc w:val="center"/>
              <w:rPr>
                <w:rFonts w:ascii="Times New Roman" w:hAnsi="Times New Roman" w:cs="Times New Roman"/>
                <w:sz w:val="20"/>
              </w:rPr>
            </w:pPr>
            <w:r>
              <w:rPr>
                <w:rFonts w:ascii="Times New Roman" w:hAnsi="Times New Roman" w:cs="Times New Roman" w:hint="eastAsia"/>
                <w:sz w:val="20"/>
              </w:rPr>
              <w:t>2</w:t>
            </w:r>
            <w:r>
              <w:rPr>
                <w:rFonts w:ascii="Times New Roman" w:hAnsi="Times New Roman" w:cs="Times New Roman"/>
                <w:sz w:val="20"/>
              </w:rPr>
              <w:t>9</w:t>
            </w:r>
            <w:r>
              <w:rPr>
                <w:rFonts w:ascii="Times New Roman" w:hAnsi="Times New Roman" w:cs="Times New Roman" w:hint="eastAsia"/>
                <w:sz w:val="20"/>
              </w:rPr>
              <w:t>.</w:t>
            </w:r>
            <w:r>
              <w:rPr>
                <w:rFonts w:ascii="Times New Roman" w:hAnsi="Times New Roman" w:cs="Times New Roman"/>
                <w:sz w:val="20"/>
              </w:rPr>
              <w:t>1</w:t>
            </w:r>
            <w:r>
              <w:rPr>
                <w:rFonts w:ascii="Times New Roman" w:hAnsi="Times New Roman" w:cs="Times New Roman" w:hint="eastAsia"/>
                <w:sz w:val="20"/>
              </w:rPr>
              <w:t>30</w:t>
            </w:r>
          </w:p>
        </w:tc>
        <w:tc>
          <w:tcPr>
            <w:tcW w:w="1012" w:type="dxa"/>
            <w:tcBorders>
              <w:tl2br w:val="nil"/>
              <w:tr2bl w:val="nil"/>
            </w:tcBorders>
            <w:vAlign w:val="center"/>
          </w:tcPr>
          <w:p w14:paraId="508B162D" w14:textId="77777777" w:rsidR="00C417E1" w:rsidRDefault="00000000">
            <w:pPr>
              <w:autoSpaceDE w:val="0"/>
              <w:autoSpaceDN w:val="0"/>
              <w:jc w:val="center"/>
              <w:rPr>
                <w:rFonts w:ascii="Times New Roman" w:hAnsi="Times New Roman" w:cs="Times New Roman"/>
                <w:sz w:val="20"/>
              </w:rPr>
            </w:pPr>
            <w:r>
              <w:rPr>
                <w:rFonts w:ascii="Times New Roman" w:hAnsi="Times New Roman" w:cs="Times New Roman" w:hint="eastAsia"/>
                <w:sz w:val="20"/>
              </w:rPr>
              <w:t>2</w:t>
            </w:r>
            <w:r>
              <w:rPr>
                <w:rFonts w:ascii="Times New Roman" w:hAnsi="Times New Roman" w:cs="Times New Roman"/>
                <w:sz w:val="20"/>
              </w:rPr>
              <w:t>9</w:t>
            </w:r>
            <w:r>
              <w:rPr>
                <w:rFonts w:ascii="Times New Roman" w:hAnsi="Times New Roman" w:cs="Times New Roman" w:hint="eastAsia"/>
                <w:sz w:val="20"/>
              </w:rPr>
              <w:t>.</w:t>
            </w:r>
            <w:r>
              <w:rPr>
                <w:rFonts w:ascii="Times New Roman" w:hAnsi="Times New Roman" w:cs="Times New Roman"/>
                <w:sz w:val="20"/>
              </w:rPr>
              <w:t>075</w:t>
            </w:r>
          </w:p>
        </w:tc>
        <w:tc>
          <w:tcPr>
            <w:tcW w:w="1125" w:type="dxa"/>
            <w:tcBorders>
              <w:tl2br w:val="nil"/>
              <w:tr2bl w:val="nil"/>
            </w:tcBorders>
            <w:vAlign w:val="center"/>
          </w:tcPr>
          <w:p w14:paraId="02DE8BDA" w14:textId="77777777" w:rsidR="00C417E1" w:rsidRDefault="00000000">
            <w:pPr>
              <w:autoSpaceDE w:val="0"/>
              <w:autoSpaceDN w:val="0"/>
              <w:jc w:val="center"/>
              <w:rPr>
                <w:rFonts w:ascii="Times New Roman" w:hAnsi="Times New Roman" w:cs="Times New Roman"/>
                <w:sz w:val="20"/>
              </w:rPr>
            </w:pPr>
            <w:r>
              <w:rPr>
                <w:rFonts w:ascii="Times New Roman" w:hAnsi="Times New Roman" w:cs="Times New Roman" w:hint="eastAsia"/>
                <w:sz w:val="20"/>
              </w:rPr>
              <w:t>2</w:t>
            </w:r>
            <w:r>
              <w:rPr>
                <w:rFonts w:ascii="Times New Roman" w:hAnsi="Times New Roman" w:cs="Times New Roman"/>
                <w:sz w:val="20"/>
              </w:rPr>
              <w:t>8</w:t>
            </w:r>
            <w:r>
              <w:rPr>
                <w:rFonts w:ascii="Times New Roman" w:hAnsi="Times New Roman" w:cs="Times New Roman" w:hint="eastAsia"/>
                <w:sz w:val="20"/>
              </w:rPr>
              <w:t>.</w:t>
            </w:r>
            <w:r>
              <w:rPr>
                <w:rFonts w:ascii="Times New Roman" w:hAnsi="Times New Roman" w:cs="Times New Roman"/>
                <w:sz w:val="20"/>
              </w:rPr>
              <w:t>992</w:t>
            </w:r>
          </w:p>
        </w:tc>
      </w:tr>
      <w:tr w:rsidR="00C417E1" w14:paraId="021D0CBA" w14:textId="77777777">
        <w:trPr>
          <w:trHeight w:val="491"/>
        </w:trPr>
        <w:tc>
          <w:tcPr>
            <w:tcW w:w="1979" w:type="dxa"/>
            <w:vMerge/>
            <w:tcBorders>
              <w:tl2br w:val="nil"/>
              <w:tr2bl w:val="nil"/>
            </w:tcBorders>
          </w:tcPr>
          <w:p w14:paraId="7754D3A6" w14:textId="77777777" w:rsidR="00C417E1" w:rsidRDefault="00C417E1">
            <w:pPr>
              <w:autoSpaceDE w:val="0"/>
              <w:autoSpaceDN w:val="0"/>
              <w:rPr>
                <w:kern w:val="0"/>
                <w:sz w:val="2"/>
                <w:szCs w:val="2"/>
              </w:rPr>
            </w:pPr>
          </w:p>
        </w:tc>
        <w:tc>
          <w:tcPr>
            <w:tcW w:w="1157" w:type="dxa"/>
            <w:tcBorders>
              <w:tl2br w:val="nil"/>
              <w:tr2bl w:val="nil"/>
            </w:tcBorders>
          </w:tcPr>
          <w:p w14:paraId="0C488590" w14:textId="77777777" w:rsidR="00C417E1" w:rsidRDefault="00000000">
            <w:pPr>
              <w:autoSpaceDE w:val="0"/>
              <w:autoSpaceDN w:val="0"/>
              <w:spacing w:before="71"/>
              <w:jc w:val="center"/>
              <w:rPr>
                <w:rFonts w:hAnsi="Times New Roman" w:cs="Times New Roman"/>
                <w:sz w:val="18"/>
              </w:rPr>
            </w:pPr>
            <w:r>
              <w:rPr>
                <w:rFonts w:hAnsi="Times New Roman" w:cs="Times New Roman"/>
                <w:sz w:val="18"/>
              </w:rPr>
              <w:t>左</w:t>
            </w:r>
          </w:p>
        </w:tc>
        <w:tc>
          <w:tcPr>
            <w:tcW w:w="1067" w:type="dxa"/>
            <w:tcBorders>
              <w:tl2br w:val="nil"/>
              <w:tr2bl w:val="nil"/>
            </w:tcBorders>
            <w:vAlign w:val="center"/>
          </w:tcPr>
          <w:p w14:paraId="55389B56" w14:textId="77777777" w:rsidR="00C417E1" w:rsidRDefault="00000000">
            <w:pPr>
              <w:autoSpaceDE w:val="0"/>
              <w:autoSpaceDN w:val="0"/>
              <w:jc w:val="center"/>
              <w:rPr>
                <w:rFonts w:ascii="Times New Roman" w:hAnsi="Times New Roman" w:cs="Times New Roman"/>
                <w:sz w:val="20"/>
              </w:rPr>
            </w:pPr>
            <w:r>
              <w:rPr>
                <w:rFonts w:ascii="Times New Roman" w:hAnsi="Times New Roman" w:cs="Times New Roman" w:hint="eastAsia"/>
                <w:sz w:val="20"/>
              </w:rPr>
              <w:t>2</w:t>
            </w:r>
            <w:r>
              <w:rPr>
                <w:rFonts w:ascii="Times New Roman" w:hAnsi="Times New Roman" w:cs="Times New Roman"/>
                <w:sz w:val="20"/>
              </w:rPr>
              <w:t>0</w:t>
            </w:r>
            <w:r>
              <w:rPr>
                <w:rFonts w:ascii="Times New Roman" w:hAnsi="Times New Roman" w:cs="Times New Roman" w:hint="eastAsia"/>
                <w:sz w:val="20"/>
              </w:rPr>
              <w:t>.</w:t>
            </w:r>
            <w:r>
              <w:rPr>
                <w:rFonts w:ascii="Times New Roman" w:hAnsi="Times New Roman" w:cs="Times New Roman"/>
                <w:sz w:val="20"/>
              </w:rPr>
              <w:t>79</w:t>
            </w:r>
            <w:r>
              <w:rPr>
                <w:rFonts w:ascii="Times New Roman" w:hAnsi="Times New Roman" w:cs="Times New Roman" w:hint="eastAsia"/>
                <w:sz w:val="20"/>
              </w:rPr>
              <w:t>8</w:t>
            </w:r>
          </w:p>
        </w:tc>
        <w:tc>
          <w:tcPr>
            <w:tcW w:w="1026" w:type="dxa"/>
            <w:tcBorders>
              <w:tl2br w:val="nil"/>
              <w:tr2bl w:val="nil"/>
            </w:tcBorders>
            <w:vAlign w:val="center"/>
          </w:tcPr>
          <w:p w14:paraId="77AC0AA8" w14:textId="77777777" w:rsidR="00C417E1" w:rsidRDefault="00000000">
            <w:pPr>
              <w:autoSpaceDE w:val="0"/>
              <w:autoSpaceDN w:val="0"/>
              <w:jc w:val="center"/>
              <w:rPr>
                <w:rFonts w:ascii="Times New Roman" w:hAnsi="Times New Roman" w:cs="Times New Roman"/>
                <w:sz w:val="20"/>
              </w:rPr>
            </w:pPr>
            <w:r>
              <w:rPr>
                <w:rFonts w:ascii="Times New Roman" w:hAnsi="Times New Roman" w:cs="Times New Roman" w:hint="eastAsia"/>
                <w:sz w:val="20"/>
              </w:rPr>
              <w:t>2</w:t>
            </w:r>
            <w:r>
              <w:rPr>
                <w:rFonts w:ascii="Times New Roman" w:hAnsi="Times New Roman" w:cs="Times New Roman"/>
                <w:sz w:val="20"/>
              </w:rPr>
              <w:t>0</w:t>
            </w:r>
            <w:r>
              <w:rPr>
                <w:rFonts w:ascii="Times New Roman" w:hAnsi="Times New Roman" w:cs="Times New Roman" w:hint="eastAsia"/>
                <w:sz w:val="20"/>
              </w:rPr>
              <w:t>.</w:t>
            </w:r>
            <w:r>
              <w:rPr>
                <w:rFonts w:ascii="Times New Roman" w:hAnsi="Times New Roman" w:cs="Times New Roman"/>
                <w:sz w:val="20"/>
              </w:rPr>
              <w:t>8</w:t>
            </w:r>
            <w:r>
              <w:rPr>
                <w:rFonts w:ascii="Times New Roman" w:hAnsi="Times New Roman" w:cs="Times New Roman" w:hint="eastAsia"/>
                <w:sz w:val="20"/>
              </w:rPr>
              <w:t>29</w:t>
            </w:r>
          </w:p>
        </w:tc>
        <w:tc>
          <w:tcPr>
            <w:tcW w:w="1156" w:type="dxa"/>
            <w:tcBorders>
              <w:tl2br w:val="nil"/>
              <w:tr2bl w:val="nil"/>
            </w:tcBorders>
            <w:vAlign w:val="center"/>
          </w:tcPr>
          <w:p w14:paraId="1E21B5C3" w14:textId="77777777" w:rsidR="00C417E1" w:rsidRDefault="00000000">
            <w:pPr>
              <w:autoSpaceDE w:val="0"/>
              <w:autoSpaceDN w:val="0"/>
              <w:jc w:val="center"/>
              <w:rPr>
                <w:rFonts w:ascii="Times New Roman" w:hAnsi="Times New Roman" w:cs="Times New Roman"/>
                <w:sz w:val="20"/>
              </w:rPr>
            </w:pPr>
            <w:r>
              <w:rPr>
                <w:rFonts w:ascii="Times New Roman" w:hAnsi="Times New Roman" w:cs="Times New Roman" w:hint="eastAsia"/>
                <w:sz w:val="20"/>
              </w:rPr>
              <w:t>2</w:t>
            </w:r>
            <w:r>
              <w:rPr>
                <w:rFonts w:ascii="Times New Roman" w:hAnsi="Times New Roman" w:cs="Times New Roman"/>
                <w:sz w:val="20"/>
              </w:rPr>
              <w:t>0</w:t>
            </w:r>
            <w:r>
              <w:rPr>
                <w:rFonts w:ascii="Times New Roman" w:hAnsi="Times New Roman" w:cs="Times New Roman" w:hint="eastAsia"/>
                <w:sz w:val="20"/>
              </w:rPr>
              <w:t>.</w:t>
            </w:r>
            <w:r>
              <w:rPr>
                <w:rFonts w:ascii="Times New Roman" w:hAnsi="Times New Roman" w:cs="Times New Roman"/>
                <w:sz w:val="20"/>
              </w:rPr>
              <w:t>9</w:t>
            </w:r>
            <w:r>
              <w:rPr>
                <w:rFonts w:ascii="Times New Roman" w:hAnsi="Times New Roman" w:cs="Times New Roman" w:hint="eastAsia"/>
                <w:sz w:val="20"/>
              </w:rPr>
              <w:t>09</w:t>
            </w:r>
          </w:p>
        </w:tc>
        <w:tc>
          <w:tcPr>
            <w:tcW w:w="1012" w:type="dxa"/>
            <w:tcBorders>
              <w:tl2br w:val="nil"/>
              <w:tr2bl w:val="nil"/>
            </w:tcBorders>
            <w:vAlign w:val="center"/>
          </w:tcPr>
          <w:p w14:paraId="0E46AE85" w14:textId="77777777" w:rsidR="00C417E1" w:rsidRDefault="00000000">
            <w:pPr>
              <w:autoSpaceDE w:val="0"/>
              <w:autoSpaceDN w:val="0"/>
              <w:jc w:val="center"/>
              <w:rPr>
                <w:rFonts w:ascii="Times New Roman" w:hAnsi="Times New Roman" w:cs="Times New Roman"/>
                <w:sz w:val="20"/>
              </w:rPr>
            </w:pPr>
            <w:r>
              <w:rPr>
                <w:rFonts w:ascii="Times New Roman" w:hAnsi="Times New Roman" w:cs="Times New Roman" w:hint="eastAsia"/>
                <w:sz w:val="20"/>
              </w:rPr>
              <w:t>2</w:t>
            </w:r>
            <w:r>
              <w:rPr>
                <w:rFonts w:ascii="Times New Roman" w:hAnsi="Times New Roman" w:cs="Times New Roman"/>
                <w:sz w:val="20"/>
              </w:rPr>
              <w:t>0</w:t>
            </w:r>
            <w:r>
              <w:rPr>
                <w:rFonts w:ascii="Times New Roman" w:hAnsi="Times New Roman" w:cs="Times New Roman" w:hint="eastAsia"/>
                <w:sz w:val="20"/>
              </w:rPr>
              <w:t>.</w:t>
            </w:r>
            <w:r>
              <w:rPr>
                <w:rFonts w:ascii="Times New Roman" w:hAnsi="Times New Roman" w:cs="Times New Roman"/>
                <w:sz w:val="20"/>
              </w:rPr>
              <w:t>9</w:t>
            </w:r>
            <w:r>
              <w:rPr>
                <w:rFonts w:ascii="Times New Roman" w:hAnsi="Times New Roman" w:cs="Times New Roman" w:hint="eastAsia"/>
                <w:sz w:val="20"/>
              </w:rPr>
              <w:t>63</w:t>
            </w:r>
          </w:p>
        </w:tc>
        <w:tc>
          <w:tcPr>
            <w:tcW w:w="1125" w:type="dxa"/>
            <w:tcBorders>
              <w:tl2br w:val="nil"/>
              <w:tr2bl w:val="nil"/>
            </w:tcBorders>
            <w:vAlign w:val="center"/>
          </w:tcPr>
          <w:p w14:paraId="48A1CC07" w14:textId="77777777" w:rsidR="00C417E1" w:rsidRDefault="00000000">
            <w:pPr>
              <w:autoSpaceDE w:val="0"/>
              <w:autoSpaceDN w:val="0"/>
              <w:jc w:val="center"/>
              <w:rPr>
                <w:rFonts w:ascii="Times New Roman" w:hAnsi="Times New Roman" w:cs="Times New Roman"/>
                <w:sz w:val="20"/>
              </w:rPr>
            </w:pPr>
            <w:r>
              <w:rPr>
                <w:rFonts w:ascii="Times New Roman" w:hAnsi="Times New Roman" w:cs="Times New Roman" w:hint="eastAsia"/>
                <w:sz w:val="20"/>
              </w:rPr>
              <w:t>2</w:t>
            </w:r>
            <w:r>
              <w:rPr>
                <w:rFonts w:ascii="Times New Roman" w:hAnsi="Times New Roman" w:cs="Times New Roman"/>
                <w:sz w:val="20"/>
              </w:rPr>
              <w:t>1</w:t>
            </w:r>
            <w:r>
              <w:rPr>
                <w:rFonts w:ascii="Times New Roman" w:hAnsi="Times New Roman" w:cs="Times New Roman" w:hint="eastAsia"/>
                <w:sz w:val="20"/>
              </w:rPr>
              <w:t>.</w:t>
            </w:r>
            <w:r>
              <w:rPr>
                <w:rFonts w:ascii="Times New Roman" w:hAnsi="Times New Roman" w:cs="Times New Roman"/>
                <w:sz w:val="20"/>
              </w:rPr>
              <w:t>0</w:t>
            </w:r>
            <w:r>
              <w:rPr>
                <w:rFonts w:ascii="Times New Roman" w:hAnsi="Times New Roman" w:cs="Times New Roman" w:hint="eastAsia"/>
                <w:sz w:val="20"/>
              </w:rPr>
              <w:t>38</w:t>
            </w:r>
          </w:p>
        </w:tc>
      </w:tr>
      <w:tr w:rsidR="00C417E1" w14:paraId="6314106F" w14:textId="77777777">
        <w:trPr>
          <w:trHeight w:val="492"/>
        </w:trPr>
        <w:tc>
          <w:tcPr>
            <w:tcW w:w="1979" w:type="dxa"/>
            <w:tcBorders>
              <w:tl2br w:val="nil"/>
              <w:tr2bl w:val="nil"/>
            </w:tcBorders>
          </w:tcPr>
          <w:p w14:paraId="2F7DE96E" w14:textId="77777777" w:rsidR="00C417E1" w:rsidRDefault="00000000">
            <w:pPr>
              <w:autoSpaceDE w:val="0"/>
              <w:autoSpaceDN w:val="0"/>
              <w:spacing w:before="73"/>
              <w:ind w:left="611" w:right="612"/>
              <w:jc w:val="center"/>
              <w:rPr>
                <w:rFonts w:hAnsi="Times New Roman" w:cs="Times New Roman"/>
                <w:sz w:val="18"/>
              </w:rPr>
            </w:pPr>
            <w:r>
              <w:rPr>
                <w:rFonts w:hAnsi="Times New Roman" w:cs="Times New Roman"/>
                <w:spacing w:val="-3"/>
                <w:sz w:val="18"/>
              </w:rPr>
              <w:t>环的弦长</w:t>
            </w:r>
          </w:p>
        </w:tc>
        <w:tc>
          <w:tcPr>
            <w:tcW w:w="1157" w:type="dxa"/>
            <w:tcBorders>
              <w:tl2br w:val="nil"/>
              <w:tr2bl w:val="nil"/>
            </w:tcBorders>
          </w:tcPr>
          <w:p w14:paraId="0C70DABD" w14:textId="77777777" w:rsidR="00C417E1" w:rsidRDefault="00000000">
            <w:pPr>
              <w:autoSpaceDE w:val="0"/>
              <w:autoSpaceDN w:val="0"/>
              <w:spacing w:before="31"/>
              <w:ind w:left="437" w:right="436"/>
              <w:jc w:val="center"/>
              <w:rPr>
                <w:rFonts w:ascii="Times New Roman" w:eastAsia="Times New Roman" w:hAnsi="Times New Roman" w:cs="Times New Roman"/>
                <w:i/>
                <w:sz w:val="13"/>
              </w:rPr>
            </w:pPr>
            <w:r>
              <w:rPr>
                <w:rFonts w:ascii="Times New Roman" w:eastAsia="Times New Roman" w:hAnsi="Times New Roman" w:cs="Times New Roman"/>
                <w:i/>
                <w:spacing w:val="-5"/>
                <w:sz w:val="24"/>
              </w:rPr>
              <w:t>D</w:t>
            </w:r>
            <w:r>
              <w:rPr>
                <w:rFonts w:ascii="Times New Roman" w:eastAsia="Times New Roman" w:hAnsi="Times New Roman" w:cs="Times New Roman"/>
                <w:i/>
                <w:spacing w:val="-5"/>
                <w:position w:val="-5"/>
                <w:sz w:val="13"/>
              </w:rPr>
              <w:t>n</w:t>
            </w:r>
          </w:p>
        </w:tc>
        <w:tc>
          <w:tcPr>
            <w:tcW w:w="1067" w:type="dxa"/>
            <w:tcBorders>
              <w:tl2br w:val="nil"/>
              <w:tr2bl w:val="nil"/>
            </w:tcBorders>
            <w:vAlign w:val="center"/>
          </w:tcPr>
          <w:p w14:paraId="60842A7F" w14:textId="77777777" w:rsidR="00C417E1" w:rsidRDefault="00000000">
            <w:pPr>
              <w:autoSpaceDE w:val="0"/>
              <w:autoSpaceDN w:val="0"/>
              <w:jc w:val="center"/>
              <w:rPr>
                <w:rFonts w:ascii="Times New Roman" w:hAnsi="Times New Roman" w:cs="Times New Roman"/>
                <w:sz w:val="20"/>
              </w:rPr>
            </w:pPr>
            <w:r>
              <w:rPr>
                <w:rFonts w:ascii="Times New Roman" w:hAnsi="Times New Roman" w:cs="Times New Roman" w:hint="eastAsia"/>
                <w:sz w:val="20"/>
              </w:rPr>
              <w:t>8</w:t>
            </w:r>
            <w:r>
              <w:rPr>
                <w:rFonts w:ascii="Times New Roman" w:hAnsi="Times New Roman" w:cs="Times New Roman"/>
                <w:sz w:val="20"/>
              </w:rPr>
              <w:t>.526</w:t>
            </w:r>
          </w:p>
        </w:tc>
        <w:tc>
          <w:tcPr>
            <w:tcW w:w="1026" w:type="dxa"/>
            <w:tcBorders>
              <w:tl2br w:val="nil"/>
              <w:tr2bl w:val="nil"/>
            </w:tcBorders>
            <w:vAlign w:val="center"/>
          </w:tcPr>
          <w:p w14:paraId="495F3FEC" w14:textId="77777777" w:rsidR="00C417E1" w:rsidRDefault="00000000">
            <w:pPr>
              <w:autoSpaceDE w:val="0"/>
              <w:autoSpaceDN w:val="0"/>
              <w:jc w:val="center"/>
              <w:rPr>
                <w:rFonts w:ascii="Times New Roman" w:hAnsi="Times New Roman" w:cs="Times New Roman"/>
                <w:sz w:val="20"/>
              </w:rPr>
            </w:pPr>
            <w:r>
              <w:rPr>
                <w:rFonts w:ascii="Times New Roman" w:hAnsi="Times New Roman" w:cs="Times New Roman" w:hint="eastAsia"/>
                <w:sz w:val="20"/>
              </w:rPr>
              <w:t>8</w:t>
            </w:r>
            <w:r>
              <w:rPr>
                <w:rFonts w:ascii="Times New Roman" w:hAnsi="Times New Roman" w:cs="Times New Roman"/>
                <w:sz w:val="20"/>
              </w:rPr>
              <w:t>.39</w:t>
            </w:r>
          </w:p>
        </w:tc>
        <w:tc>
          <w:tcPr>
            <w:tcW w:w="1156" w:type="dxa"/>
            <w:tcBorders>
              <w:tl2br w:val="nil"/>
              <w:tr2bl w:val="nil"/>
            </w:tcBorders>
            <w:vAlign w:val="center"/>
          </w:tcPr>
          <w:p w14:paraId="66242F40" w14:textId="77777777" w:rsidR="00C417E1" w:rsidRDefault="00000000">
            <w:pPr>
              <w:autoSpaceDE w:val="0"/>
              <w:autoSpaceDN w:val="0"/>
              <w:jc w:val="center"/>
              <w:rPr>
                <w:rFonts w:ascii="Times New Roman" w:hAnsi="Times New Roman" w:cs="Times New Roman"/>
                <w:sz w:val="20"/>
              </w:rPr>
            </w:pPr>
            <w:r>
              <w:rPr>
                <w:rFonts w:ascii="Times New Roman" w:hAnsi="Times New Roman" w:cs="Times New Roman" w:hint="eastAsia"/>
                <w:sz w:val="20"/>
              </w:rPr>
              <w:t>8</w:t>
            </w:r>
            <w:r>
              <w:rPr>
                <w:rFonts w:ascii="Times New Roman" w:hAnsi="Times New Roman" w:cs="Times New Roman"/>
                <w:sz w:val="20"/>
              </w:rPr>
              <w:t>.221</w:t>
            </w:r>
          </w:p>
        </w:tc>
        <w:tc>
          <w:tcPr>
            <w:tcW w:w="1012" w:type="dxa"/>
            <w:tcBorders>
              <w:tl2br w:val="nil"/>
              <w:tr2bl w:val="nil"/>
            </w:tcBorders>
            <w:vAlign w:val="center"/>
          </w:tcPr>
          <w:p w14:paraId="1535A762" w14:textId="77777777" w:rsidR="00C417E1" w:rsidRDefault="00000000">
            <w:pPr>
              <w:autoSpaceDE w:val="0"/>
              <w:autoSpaceDN w:val="0"/>
              <w:jc w:val="center"/>
              <w:rPr>
                <w:rFonts w:ascii="Times New Roman" w:hAnsi="Times New Roman" w:cs="Times New Roman"/>
                <w:sz w:val="20"/>
              </w:rPr>
            </w:pPr>
            <w:r>
              <w:rPr>
                <w:rFonts w:ascii="Times New Roman" w:hAnsi="Times New Roman" w:cs="Times New Roman" w:hint="eastAsia"/>
                <w:sz w:val="20"/>
              </w:rPr>
              <w:t>8</w:t>
            </w:r>
            <w:r>
              <w:rPr>
                <w:rFonts w:ascii="Times New Roman" w:hAnsi="Times New Roman" w:cs="Times New Roman"/>
                <w:sz w:val="20"/>
              </w:rPr>
              <w:t>.112</w:t>
            </w:r>
          </w:p>
        </w:tc>
        <w:tc>
          <w:tcPr>
            <w:tcW w:w="1125" w:type="dxa"/>
            <w:tcBorders>
              <w:tl2br w:val="nil"/>
              <w:tr2bl w:val="nil"/>
            </w:tcBorders>
            <w:vAlign w:val="center"/>
          </w:tcPr>
          <w:p w14:paraId="46631B1D" w14:textId="77777777" w:rsidR="00C417E1" w:rsidRDefault="00000000">
            <w:pPr>
              <w:autoSpaceDE w:val="0"/>
              <w:autoSpaceDN w:val="0"/>
              <w:jc w:val="center"/>
              <w:rPr>
                <w:rFonts w:ascii="Times New Roman" w:hAnsi="Times New Roman" w:cs="Times New Roman"/>
                <w:sz w:val="20"/>
              </w:rPr>
            </w:pPr>
            <w:r>
              <w:rPr>
                <w:rFonts w:ascii="Times New Roman" w:hAnsi="Times New Roman" w:cs="Times New Roman"/>
                <w:sz w:val="20"/>
              </w:rPr>
              <w:t>7.954</w:t>
            </w:r>
          </w:p>
        </w:tc>
      </w:tr>
      <w:tr w:rsidR="00C417E1" w14:paraId="264FAFFA" w14:textId="77777777">
        <w:trPr>
          <w:trHeight w:val="492"/>
        </w:trPr>
        <w:tc>
          <w:tcPr>
            <w:tcW w:w="3136" w:type="dxa"/>
            <w:gridSpan w:val="2"/>
            <w:tcBorders>
              <w:tl2br w:val="nil"/>
              <w:tr2bl w:val="nil"/>
            </w:tcBorders>
          </w:tcPr>
          <w:p w14:paraId="13C7578E" w14:textId="77777777" w:rsidR="00C417E1" w:rsidRDefault="00000000">
            <w:pPr>
              <w:autoSpaceDE w:val="0"/>
              <w:autoSpaceDN w:val="0"/>
              <w:ind w:right="548"/>
              <w:jc w:val="center"/>
              <w:rPr>
                <w:rFonts w:ascii="Times New Roman" w:eastAsia="Times New Roman" w:hAnsi="Times New Roman" w:cs="Times New Roman"/>
                <w:i/>
                <w:sz w:val="13"/>
              </w:rPr>
            </w:pPr>
            <w:r>
              <w:rPr>
                <w:rFonts w:ascii="Times New Roman" w:eastAsia="Times New Roman" w:hAnsi="Times New Roman" w:cs="Times New Roman"/>
                <w:i/>
                <w:position w:val="-12"/>
                <w:sz w:val="24"/>
              </w:rPr>
              <w:object w:dxaOrig="984" w:dyaOrig="384" w14:anchorId="0A4AFC39">
                <v:shape id="_x0000_i1045" type="#_x0000_t75" style="width:49.2pt;height:19.2pt" o:ole="">
                  <v:imagedata r:id="rId52" o:title=""/>
                </v:shape>
                <o:OLEObject Type="Embed" ProgID="Equation.DSMT4" ShapeID="_x0000_i1045" DrawAspect="Content" ObjectID="_1748372195" r:id="rId53"/>
              </w:object>
            </w:r>
          </w:p>
        </w:tc>
        <w:tc>
          <w:tcPr>
            <w:tcW w:w="1067" w:type="dxa"/>
            <w:tcBorders>
              <w:tl2br w:val="nil"/>
              <w:tr2bl w:val="nil"/>
            </w:tcBorders>
            <w:vAlign w:val="center"/>
          </w:tcPr>
          <w:p w14:paraId="6176A545" w14:textId="77777777" w:rsidR="00C417E1" w:rsidRDefault="00000000">
            <w:pPr>
              <w:autoSpaceDE w:val="0"/>
              <w:autoSpaceDN w:val="0"/>
              <w:jc w:val="center"/>
              <w:rPr>
                <w:rFonts w:ascii="Times New Roman" w:hAnsi="Times New Roman" w:cs="Times New Roman"/>
                <w:sz w:val="20"/>
              </w:rPr>
            </w:pPr>
            <w:r>
              <w:rPr>
                <w:rFonts w:ascii="Times New Roman" w:hAnsi="Times New Roman" w:cs="Times New Roman"/>
                <w:sz w:val="20"/>
              </w:rPr>
              <w:t>72.693</w:t>
            </w:r>
          </w:p>
        </w:tc>
        <w:tc>
          <w:tcPr>
            <w:tcW w:w="1026" w:type="dxa"/>
            <w:tcBorders>
              <w:tl2br w:val="nil"/>
              <w:tr2bl w:val="nil"/>
            </w:tcBorders>
            <w:vAlign w:val="center"/>
          </w:tcPr>
          <w:p w14:paraId="1FAF3B3C" w14:textId="77777777" w:rsidR="00C417E1" w:rsidRDefault="00000000">
            <w:pPr>
              <w:autoSpaceDE w:val="0"/>
              <w:autoSpaceDN w:val="0"/>
              <w:jc w:val="center"/>
              <w:rPr>
                <w:rFonts w:ascii="Times New Roman" w:hAnsi="Times New Roman" w:cs="Times New Roman"/>
                <w:sz w:val="20"/>
              </w:rPr>
            </w:pPr>
            <w:r>
              <w:rPr>
                <w:rFonts w:ascii="Times New Roman" w:hAnsi="Times New Roman" w:cs="Times New Roman"/>
                <w:sz w:val="20"/>
              </w:rPr>
              <w:t>70.392</w:t>
            </w:r>
          </w:p>
        </w:tc>
        <w:tc>
          <w:tcPr>
            <w:tcW w:w="1156" w:type="dxa"/>
            <w:tcBorders>
              <w:tl2br w:val="nil"/>
              <w:tr2bl w:val="nil"/>
            </w:tcBorders>
            <w:vAlign w:val="center"/>
          </w:tcPr>
          <w:p w14:paraId="2080273E" w14:textId="77777777" w:rsidR="00C417E1" w:rsidRDefault="00000000">
            <w:pPr>
              <w:autoSpaceDE w:val="0"/>
              <w:autoSpaceDN w:val="0"/>
              <w:jc w:val="center"/>
              <w:rPr>
                <w:rFonts w:ascii="Times New Roman" w:hAnsi="Times New Roman" w:cs="Times New Roman"/>
                <w:sz w:val="20"/>
              </w:rPr>
            </w:pPr>
            <w:r>
              <w:rPr>
                <w:rFonts w:ascii="Times New Roman" w:hAnsi="Times New Roman" w:cs="Times New Roman"/>
                <w:sz w:val="20"/>
              </w:rPr>
              <w:t>67.585</w:t>
            </w:r>
          </w:p>
        </w:tc>
        <w:tc>
          <w:tcPr>
            <w:tcW w:w="1012" w:type="dxa"/>
            <w:tcBorders>
              <w:tl2br w:val="nil"/>
              <w:tr2bl w:val="nil"/>
            </w:tcBorders>
            <w:vAlign w:val="center"/>
          </w:tcPr>
          <w:p w14:paraId="6F6E4312" w14:textId="77777777" w:rsidR="00C417E1" w:rsidRDefault="00000000">
            <w:pPr>
              <w:autoSpaceDE w:val="0"/>
              <w:autoSpaceDN w:val="0"/>
              <w:jc w:val="center"/>
              <w:rPr>
                <w:rFonts w:ascii="Times New Roman" w:hAnsi="Times New Roman" w:cs="Times New Roman"/>
                <w:sz w:val="20"/>
              </w:rPr>
            </w:pPr>
            <w:r>
              <w:rPr>
                <w:rFonts w:ascii="Times New Roman" w:hAnsi="Times New Roman" w:cs="Times New Roman"/>
                <w:sz w:val="20"/>
              </w:rPr>
              <w:t>65.806</w:t>
            </w:r>
          </w:p>
        </w:tc>
        <w:tc>
          <w:tcPr>
            <w:tcW w:w="1125" w:type="dxa"/>
            <w:tcBorders>
              <w:tl2br w:val="nil"/>
              <w:tr2bl w:val="nil"/>
            </w:tcBorders>
            <w:vAlign w:val="center"/>
          </w:tcPr>
          <w:p w14:paraId="741009AA" w14:textId="77777777" w:rsidR="00C417E1" w:rsidRDefault="00000000">
            <w:pPr>
              <w:autoSpaceDE w:val="0"/>
              <w:autoSpaceDN w:val="0"/>
              <w:jc w:val="center"/>
              <w:rPr>
                <w:rFonts w:ascii="Times New Roman" w:hAnsi="Times New Roman" w:cs="Times New Roman"/>
                <w:sz w:val="20"/>
              </w:rPr>
            </w:pPr>
            <w:r>
              <w:rPr>
                <w:rFonts w:ascii="Times New Roman" w:hAnsi="Times New Roman" w:cs="Times New Roman"/>
                <w:sz w:val="20"/>
              </w:rPr>
              <w:t>63.266</w:t>
            </w:r>
          </w:p>
        </w:tc>
      </w:tr>
      <w:tr w:rsidR="00C417E1" w14:paraId="558AB952" w14:textId="77777777">
        <w:trPr>
          <w:trHeight w:val="492"/>
        </w:trPr>
        <w:tc>
          <w:tcPr>
            <w:tcW w:w="3136" w:type="dxa"/>
            <w:gridSpan w:val="2"/>
            <w:tcBorders>
              <w:tl2br w:val="nil"/>
              <w:tr2bl w:val="nil"/>
            </w:tcBorders>
          </w:tcPr>
          <w:p w14:paraId="5A1ECEFA" w14:textId="77777777" w:rsidR="00C417E1" w:rsidRDefault="00000000">
            <w:pPr>
              <w:tabs>
                <w:tab w:val="left" w:pos="1499"/>
              </w:tabs>
              <w:autoSpaceDE w:val="0"/>
              <w:autoSpaceDN w:val="0"/>
              <w:ind w:firstLineChars="300" w:firstLine="720"/>
              <w:rPr>
                <w:rFonts w:ascii="Times New Roman" w:eastAsia="Times New Roman" w:hAnsi="Times New Roman" w:cs="Times New Roman"/>
                <w:i/>
                <w:sz w:val="13"/>
              </w:rPr>
            </w:pPr>
            <w:r>
              <w:rPr>
                <w:rFonts w:ascii="Times New Roman" w:eastAsia="Times New Roman" w:hAnsi="Times New Roman" w:cs="Times New Roman"/>
                <w:i/>
                <w:position w:val="-12"/>
                <w:sz w:val="24"/>
              </w:rPr>
              <w:object w:dxaOrig="1500" w:dyaOrig="384" w14:anchorId="79BAC8E8">
                <v:shape id="_x0000_i1046" type="#_x0000_t75" style="width:75pt;height:19.2pt" o:ole="">
                  <v:imagedata r:id="rId54" o:title=""/>
                </v:shape>
                <o:OLEObject Type="Embed" ProgID="Equation.DSMT4" ShapeID="_x0000_i1046" DrawAspect="Content" ObjectID="_1748372196" r:id="rId55"/>
              </w:object>
            </w:r>
          </w:p>
        </w:tc>
        <w:tc>
          <w:tcPr>
            <w:tcW w:w="1067" w:type="dxa"/>
            <w:tcBorders>
              <w:tl2br w:val="nil"/>
              <w:tr2bl w:val="nil"/>
            </w:tcBorders>
            <w:vAlign w:val="center"/>
          </w:tcPr>
          <w:p w14:paraId="6AF73FC2" w14:textId="77777777" w:rsidR="00C417E1" w:rsidRDefault="00000000">
            <w:pPr>
              <w:autoSpaceDE w:val="0"/>
              <w:autoSpaceDN w:val="0"/>
              <w:jc w:val="center"/>
              <w:rPr>
                <w:rFonts w:ascii="Times New Roman" w:hAnsi="Times New Roman" w:cs="Times New Roman"/>
                <w:b/>
                <w:bCs/>
                <w:sz w:val="20"/>
              </w:rPr>
            </w:pPr>
            <w:r>
              <w:rPr>
                <w:rFonts w:ascii="Times New Roman" w:hAnsi="Times New Roman" w:cs="Times New Roman"/>
                <w:b/>
                <w:bCs/>
                <w:sz w:val="20"/>
              </w:rPr>
              <w:t>21.048</w:t>
            </w:r>
          </w:p>
        </w:tc>
        <w:tc>
          <w:tcPr>
            <w:tcW w:w="1026" w:type="dxa"/>
            <w:tcBorders>
              <w:tl2br w:val="nil"/>
              <w:tr2bl w:val="nil"/>
            </w:tcBorders>
            <w:vAlign w:val="center"/>
          </w:tcPr>
          <w:p w14:paraId="2A55E7BE" w14:textId="77777777" w:rsidR="00C417E1" w:rsidRDefault="00000000">
            <w:pPr>
              <w:autoSpaceDE w:val="0"/>
              <w:autoSpaceDN w:val="0"/>
              <w:jc w:val="center"/>
              <w:rPr>
                <w:rFonts w:ascii="Times New Roman" w:hAnsi="Times New Roman" w:cs="Times New Roman"/>
                <w:b/>
                <w:bCs/>
                <w:sz w:val="20"/>
              </w:rPr>
            </w:pPr>
            <w:r>
              <w:rPr>
                <w:rFonts w:ascii="Times New Roman" w:hAnsi="Times New Roman" w:cs="Times New Roman"/>
                <w:b/>
                <w:bCs/>
                <w:sz w:val="20"/>
              </w:rPr>
              <w:t>19.725</w:t>
            </w:r>
          </w:p>
        </w:tc>
        <w:tc>
          <w:tcPr>
            <w:tcW w:w="1156" w:type="dxa"/>
            <w:tcBorders>
              <w:tl2br w:val="nil"/>
              <w:tr2bl w:val="nil"/>
            </w:tcBorders>
            <w:vAlign w:val="center"/>
          </w:tcPr>
          <w:p w14:paraId="3CA83E03" w14:textId="77777777" w:rsidR="00C417E1" w:rsidRDefault="00000000">
            <w:pPr>
              <w:autoSpaceDE w:val="0"/>
              <w:autoSpaceDN w:val="0"/>
              <w:jc w:val="center"/>
              <w:rPr>
                <w:rFonts w:ascii="Times New Roman" w:hAnsi="Times New Roman" w:cs="Times New Roman"/>
                <w:b/>
                <w:bCs/>
                <w:sz w:val="20"/>
              </w:rPr>
            </w:pPr>
            <w:r>
              <w:rPr>
                <w:rFonts w:ascii="Times New Roman" w:hAnsi="Times New Roman" w:cs="Times New Roman"/>
                <w:b/>
                <w:bCs/>
                <w:sz w:val="20"/>
              </w:rPr>
              <w:t>18.441</w:t>
            </w:r>
          </w:p>
        </w:tc>
        <w:tc>
          <w:tcPr>
            <w:tcW w:w="1012" w:type="dxa"/>
            <w:tcBorders>
              <w:tl2br w:val="nil"/>
              <w:tr2bl w:val="nil"/>
            </w:tcBorders>
            <w:vAlign w:val="center"/>
          </w:tcPr>
          <w:p w14:paraId="1D5FD8B3" w14:textId="77777777" w:rsidR="00C417E1" w:rsidRDefault="00000000">
            <w:pPr>
              <w:autoSpaceDE w:val="0"/>
              <w:autoSpaceDN w:val="0"/>
              <w:jc w:val="center"/>
              <w:rPr>
                <w:rFonts w:ascii="Times New Roman" w:hAnsi="Times New Roman" w:cs="Times New Roman"/>
                <w:b/>
                <w:bCs/>
                <w:sz w:val="20"/>
              </w:rPr>
            </w:pPr>
            <w:r>
              <w:rPr>
                <w:rFonts w:ascii="Times New Roman" w:hAnsi="Times New Roman" w:cs="Times New Roman"/>
                <w:b/>
                <w:bCs/>
                <w:sz w:val="20"/>
              </w:rPr>
              <w:t>18.301</w:t>
            </w:r>
          </w:p>
        </w:tc>
        <w:tc>
          <w:tcPr>
            <w:tcW w:w="1125" w:type="dxa"/>
            <w:tcBorders>
              <w:tl2br w:val="nil"/>
              <w:tr2bl w:val="nil"/>
            </w:tcBorders>
            <w:vAlign w:val="center"/>
          </w:tcPr>
          <w:p w14:paraId="01091C2E" w14:textId="77777777" w:rsidR="00C417E1" w:rsidRDefault="00000000">
            <w:pPr>
              <w:autoSpaceDE w:val="0"/>
              <w:autoSpaceDN w:val="0"/>
              <w:jc w:val="center"/>
              <w:rPr>
                <w:rFonts w:ascii="Times New Roman" w:hAnsi="Times New Roman" w:cs="Times New Roman"/>
                <w:b/>
                <w:bCs/>
                <w:sz w:val="20"/>
              </w:rPr>
            </w:pPr>
            <w:r>
              <w:rPr>
                <w:rFonts w:ascii="Times New Roman" w:hAnsi="Times New Roman" w:cs="Times New Roman"/>
                <w:b/>
                <w:bCs/>
                <w:sz w:val="20"/>
              </w:rPr>
              <w:t>18.383</w:t>
            </w:r>
          </w:p>
        </w:tc>
      </w:tr>
    </w:tbl>
    <w:p w14:paraId="45F469DD" w14:textId="77777777" w:rsidR="00C417E1" w:rsidRDefault="00000000">
      <w:pPr>
        <w:autoSpaceDE w:val="0"/>
        <w:autoSpaceDN w:val="0"/>
        <w:spacing w:before="40"/>
        <w:ind w:left="1640" w:hangingChars="800" w:hanging="1640"/>
        <w:rPr>
          <w:kern w:val="0"/>
        </w:rPr>
      </w:pPr>
      <w:r>
        <w:rPr>
          <w:spacing w:val="-5"/>
          <w:kern w:val="0"/>
        </w:rPr>
        <w:t xml:space="preserve">根据表所测得的资料，用逐差法选 </w:t>
      </w:r>
      <w:r>
        <w:rPr>
          <w:rFonts w:ascii="Times New Roman" w:eastAsia="Times New Roman" w:hAnsi="Times New Roman"/>
          <w:i/>
          <w:kern w:val="0"/>
          <w:sz w:val="24"/>
        </w:rPr>
        <w:t>m</w:t>
      </w:r>
      <w:r>
        <w:rPr>
          <w:rFonts w:ascii="Times New Roman" w:eastAsia="Times New Roman" w:hAnsi="Times New Roman"/>
          <w:i/>
          <w:spacing w:val="-15"/>
          <w:kern w:val="0"/>
          <w:sz w:val="24"/>
        </w:rPr>
        <w:t xml:space="preserve"> </w:t>
      </w:r>
      <w:r>
        <w:rPr>
          <w:rFonts w:ascii="Symbol" w:eastAsia="Symbol" w:hAnsi="Symbol"/>
          <w:kern w:val="0"/>
          <w:sz w:val="24"/>
        </w:rPr>
        <w:t></w:t>
      </w:r>
      <w:r>
        <w:rPr>
          <w:rFonts w:ascii="Times New Roman" w:eastAsia="Times New Roman" w:hAnsi="Times New Roman"/>
          <w:spacing w:val="-15"/>
          <w:kern w:val="0"/>
          <w:sz w:val="24"/>
        </w:rPr>
        <w:t xml:space="preserve"> </w:t>
      </w:r>
      <w:r>
        <w:rPr>
          <w:rFonts w:ascii="Times New Roman" w:eastAsia="Times New Roman" w:hAnsi="Times New Roman"/>
          <w:i/>
          <w:kern w:val="0"/>
          <w:sz w:val="24"/>
        </w:rPr>
        <w:t>n</w:t>
      </w:r>
      <w:r>
        <w:rPr>
          <w:rFonts w:ascii="Times New Roman" w:eastAsia="Times New Roman" w:hAnsi="Times New Roman"/>
          <w:i/>
          <w:spacing w:val="-3"/>
          <w:kern w:val="0"/>
          <w:sz w:val="24"/>
        </w:rPr>
        <w:t xml:space="preserve"> </w:t>
      </w:r>
      <w:r>
        <w:rPr>
          <w:rFonts w:ascii="Symbol" w:eastAsia="Symbol" w:hAnsi="Symbol"/>
          <w:kern w:val="0"/>
          <w:sz w:val="24"/>
        </w:rPr>
        <w:t></w:t>
      </w:r>
      <w:r>
        <w:rPr>
          <w:rFonts w:ascii="Times New Roman" w:eastAsia="Times New Roman" w:hAnsi="Times New Roman"/>
          <w:spacing w:val="-26"/>
          <w:kern w:val="0"/>
          <w:sz w:val="24"/>
        </w:rPr>
        <w:t xml:space="preserve"> </w:t>
      </w:r>
      <w:r>
        <w:rPr>
          <w:rFonts w:ascii="Times New Roman" w:eastAsia="Times New Roman" w:hAnsi="Times New Roman"/>
          <w:kern w:val="0"/>
          <w:sz w:val="24"/>
        </w:rPr>
        <w:t>10</w:t>
      </w:r>
      <w:r>
        <w:rPr>
          <w:rFonts w:ascii="Times New Roman" w:eastAsia="Times New Roman" w:hAnsi="Times New Roman"/>
          <w:spacing w:val="-38"/>
          <w:kern w:val="0"/>
          <w:sz w:val="24"/>
        </w:rPr>
        <w:t xml:space="preserve"> </w:t>
      </w:r>
      <w:r>
        <w:rPr>
          <w:spacing w:val="-14"/>
          <w:kern w:val="0"/>
        </w:rPr>
        <w:t xml:space="preserve">，得出 </w:t>
      </w:r>
      <w:r>
        <w:rPr>
          <w:rFonts w:ascii="Times New Roman" w:eastAsia="Times New Roman" w:hAnsi="Times New Roman"/>
          <w:kern w:val="0"/>
        </w:rPr>
        <w:t>5</w:t>
      </w:r>
      <w:r>
        <w:rPr>
          <w:rFonts w:ascii="Times New Roman" w:eastAsia="Times New Roman" w:hAnsi="Times New Roman"/>
          <w:kern w:val="0"/>
          <w:position w:val="-12"/>
        </w:rPr>
        <w:object w:dxaOrig="864" w:dyaOrig="384" w14:anchorId="0DBA60F3">
          <v:shape id="_x0000_i1047" type="#_x0000_t75" style="width:43.2pt;height:19.2pt" o:ole="">
            <v:imagedata r:id="rId56" o:title=""/>
          </v:shape>
          <o:OLEObject Type="Embed" ProgID="Equation.DSMT4" ShapeID="_x0000_i1047" DrawAspect="Content" ObjectID="_1748372197" r:id="rId57"/>
        </w:object>
      </w:r>
      <w:r>
        <w:rPr>
          <w:spacing w:val="-30"/>
          <w:kern w:val="0"/>
        </w:rPr>
        <w:t xml:space="preserve">组 </w:t>
      </w:r>
      <w:r>
        <w:rPr>
          <w:spacing w:val="-1"/>
          <w:kern w:val="0"/>
        </w:rPr>
        <w:t>的数值，然后取平均值</w:t>
      </w:r>
      <w:r>
        <w:rPr>
          <w:position w:val="-24"/>
        </w:rPr>
        <w:object w:dxaOrig="6696" w:dyaOrig="624" w14:anchorId="4225F6B6">
          <v:shape id="_x0000_i1048" type="#_x0000_t75" style="width:334.8pt;height:31.2pt" o:ole="">
            <v:imagedata r:id="rId58" o:title=""/>
          </v:shape>
          <o:OLEObject Type="Embed" ProgID="Equation.DSMT4" ShapeID="_x0000_i1048" DrawAspect="Content" ObjectID="_1748372198" r:id="rId59"/>
        </w:object>
      </w:r>
    </w:p>
    <w:p w14:paraId="4C8E17E1" w14:textId="77777777" w:rsidR="00C417E1" w:rsidRDefault="00000000">
      <w:pPr>
        <w:autoSpaceDE w:val="0"/>
        <w:autoSpaceDN w:val="0"/>
        <w:spacing w:before="198"/>
        <w:rPr>
          <w:spacing w:val="-1"/>
          <w:w w:val="95"/>
          <w:szCs w:val="21"/>
        </w:rPr>
      </w:pPr>
      <w:r>
        <w:rPr>
          <w:w w:val="95"/>
          <w:szCs w:val="21"/>
        </w:rPr>
        <w:t>由式</w:t>
      </w:r>
      <w:r>
        <w:rPr>
          <w:rFonts w:ascii="Times New Roman" w:eastAsia="Times New Roman"/>
          <w:w w:val="95"/>
          <w:szCs w:val="21"/>
        </w:rPr>
        <w:t>(3-16-6)</w:t>
      </w:r>
      <w:r>
        <w:rPr>
          <w:spacing w:val="-1"/>
          <w:w w:val="95"/>
          <w:szCs w:val="21"/>
        </w:rPr>
        <w:t>求得</w:t>
      </w:r>
      <w:r>
        <w:rPr>
          <w:rFonts w:hint="eastAsia"/>
          <w:spacing w:val="-1"/>
          <w:w w:val="95"/>
          <w:szCs w:val="21"/>
        </w:rPr>
        <w:t>曲</w:t>
      </w:r>
      <w:r>
        <w:rPr>
          <w:spacing w:val="-1"/>
          <w:w w:val="95"/>
          <w:szCs w:val="21"/>
        </w:rPr>
        <w:t>率半径的平均值</w:t>
      </w:r>
    </w:p>
    <w:p w14:paraId="0236EF5B" w14:textId="77777777" w:rsidR="00C417E1" w:rsidRDefault="00000000">
      <w:pPr>
        <w:pStyle w:val="MTDisplayEquation"/>
        <w:ind w:firstLineChars="905" w:firstLine="1805"/>
        <w:rPr>
          <w:w w:val="95"/>
        </w:rPr>
      </w:pPr>
      <w:r>
        <w:rPr>
          <w:w w:val="95"/>
          <w:position w:val="-24"/>
        </w:rPr>
        <w:object w:dxaOrig="2376" w:dyaOrig="696" w14:anchorId="457672F1">
          <v:shape id="_x0000_i1049" type="#_x0000_t75" style="width:118.8pt;height:34.8pt" o:ole="">
            <v:imagedata r:id="rId60" o:title=""/>
          </v:shape>
          <o:OLEObject Type="Embed" ProgID="Equation.DSMT4" ShapeID="_x0000_i1049" DrawAspect="Content" ObjectID="_1748372199" r:id="rId61"/>
        </w:object>
      </w:r>
    </w:p>
    <w:p w14:paraId="108916A8" w14:textId="77777777" w:rsidR="00C417E1" w:rsidRDefault="00000000">
      <w:pPr>
        <w:spacing w:before="100" w:beforeAutospacing="1" w:after="385" w:line="256" w:lineRule="auto"/>
        <w:ind w:left="-5"/>
        <w:rPr>
          <w:szCs w:val="21"/>
        </w:rPr>
      </w:pPr>
      <w:r>
        <w:rPr>
          <w:rFonts w:ascii="Times New Roman" w:hAnsi="Times New Roman" w:cs="Times New Roman"/>
          <w:i/>
          <w:sz w:val="24"/>
        </w:rPr>
        <w:t xml:space="preserve">R </w:t>
      </w:r>
      <w:r>
        <w:rPr>
          <w:rFonts w:hint="eastAsia"/>
          <w:szCs w:val="21"/>
        </w:rPr>
        <w:t xml:space="preserve">的 </w:t>
      </w:r>
      <w:r>
        <w:rPr>
          <w:rFonts w:ascii="Times New Roman" w:hAnsi="Times New Roman" w:cs="Times New Roman"/>
          <w:i/>
          <w:sz w:val="24"/>
        </w:rPr>
        <w:t>A</w:t>
      </w:r>
      <w:r>
        <w:rPr>
          <w:rFonts w:hint="eastAsia"/>
          <w:szCs w:val="21"/>
        </w:rPr>
        <w:t>类不确定度标准偏差</w:t>
      </w:r>
    </w:p>
    <w:p w14:paraId="7636DF08" w14:textId="77777777" w:rsidR="00C417E1" w:rsidRDefault="00000000">
      <w:pPr>
        <w:pStyle w:val="MTDisplayEquation"/>
        <w:ind w:firstLineChars="800" w:firstLine="1680"/>
      </w:pPr>
      <w:r>
        <w:rPr>
          <w:position w:val="-26"/>
        </w:rPr>
        <w:object w:dxaOrig="4680" w:dyaOrig="1080" w14:anchorId="6C2464AF">
          <v:shape id="_x0000_i1050" type="#_x0000_t75" style="width:234pt;height:54pt" o:ole="">
            <v:imagedata r:id="rId62" o:title=""/>
          </v:shape>
          <o:OLEObject Type="Embed" ProgID="Equation.DSMT4" ShapeID="_x0000_i1050" DrawAspect="Content" ObjectID="_1748372200" r:id="rId63"/>
        </w:object>
      </w:r>
    </w:p>
    <w:p w14:paraId="321728FF" w14:textId="77777777" w:rsidR="00C417E1" w:rsidRDefault="00000000">
      <w:pPr>
        <w:pStyle w:val="MTDisplayEquation"/>
        <w:ind w:firstLineChars="800" w:firstLine="1680"/>
      </w:pPr>
      <w:r>
        <w:rPr>
          <w:position w:val="-24"/>
        </w:rPr>
        <w:object w:dxaOrig="2244" w:dyaOrig="720" w14:anchorId="4B37854F">
          <v:shape id="_x0000_i1051" type="#_x0000_t75" style="width:112.2pt;height:36pt" o:ole="">
            <v:imagedata r:id="rId64" o:title=""/>
          </v:shape>
          <o:OLEObject Type="Embed" ProgID="Equation.DSMT4" ShapeID="_x0000_i1051" DrawAspect="Content" ObjectID="_1748372201" r:id="rId65"/>
        </w:object>
      </w:r>
    </w:p>
    <w:p w14:paraId="55C251FE" w14:textId="1B8F7CD6" w:rsidR="00C417E1" w:rsidRPr="002B7529" w:rsidRDefault="00000000" w:rsidP="002B7529">
      <w:pPr>
        <w:spacing w:before="100" w:beforeAutospacing="1" w:line="256" w:lineRule="auto"/>
        <w:rPr>
          <w:szCs w:val="21"/>
        </w:rPr>
      </w:pPr>
      <w:r>
        <w:rPr>
          <w:rFonts w:hint="eastAsia"/>
          <w:szCs w:val="21"/>
        </w:rPr>
        <w:t>测量结果</w:t>
      </w:r>
      <w:r>
        <w:rPr>
          <w:position w:val="-14"/>
          <w:szCs w:val="21"/>
        </w:rPr>
        <w:object w:dxaOrig="2880" w:dyaOrig="420" w14:anchorId="2C020BBB">
          <v:shape id="_x0000_i1052" type="#_x0000_t75" style="width:2in;height:21pt" o:ole="">
            <v:imagedata r:id="rId66" o:title=""/>
          </v:shape>
          <o:OLEObject Type="Embed" ProgID="Equation.DSMT4" ShapeID="_x0000_i1052" DrawAspect="Content" ObjectID="_1748372202" r:id="rId67"/>
        </w:object>
      </w:r>
    </w:p>
    <w:p w14:paraId="1AD056AA" w14:textId="77777777" w:rsidR="00C417E1" w:rsidRDefault="00000000">
      <w:pPr>
        <w:ind w:left="-5" w:right="0"/>
      </w:pPr>
      <w:r>
        <w:t>【注意事项】</w:t>
      </w:r>
    </w:p>
    <w:p w14:paraId="459985FC" w14:textId="77777777" w:rsidR="00C417E1" w:rsidRDefault="00000000">
      <w:pPr>
        <w:numPr>
          <w:ilvl w:val="0"/>
          <w:numId w:val="4"/>
        </w:numPr>
        <w:spacing w:after="141"/>
        <w:ind w:right="0" w:firstLine="410"/>
      </w:pPr>
      <w:r>
        <w:t>如果干涉条纹太浅，则应调节显微镜下部的反光镜或稍拧</w:t>
      </w:r>
      <w:r>
        <w:rPr>
          <w:rFonts w:ascii="Times New Roman" w:eastAsia="Times New Roman" w:hAnsi="Times New Roman" w:cs="Times New Roman"/>
        </w:rPr>
        <w:t>—</w:t>
      </w:r>
      <w:r>
        <w:t>下牛顿环仪上的螺钉。</w:t>
      </w:r>
    </w:p>
    <w:p w14:paraId="2DB5E04D" w14:textId="77777777" w:rsidR="00C417E1" w:rsidRDefault="00000000">
      <w:pPr>
        <w:numPr>
          <w:ilvl w:val="0"/>
          <w:numId w:val="4"/>
        </w:numPr>
        <w:spacing w:after="142"/>
        <w:ind w:right="0" w:firstLine="410"/>
      </w:pPr>
      <w:r>
        <w:t>实验完毕，应旋松牛顿环仪上的螺钉，以防透镜受压变形。</w:t>
      </w:r>
    </w:p>
    <w:p w14:paraId="356AB5F3" w14:textId="77777777" w:rsidR="00C417E1" w:rsidRDefault="00000000">
      <w:pPr>
        <w:numPr>
          <w:ilvl w:val="0"/>
          <w:numId w:val="4"/>
        </w:numPr>
        <w:spacing w:after="1" w:line="381" w:lineRule="auto"/>
        <w:ind w:right="0" w:firstLine="410"/>
      </w:pPr>
      <w:r>
        <w:t>如果钠光灯点燃后中途熄灭．应稍待数分钟方能重新点燃。因为钠蒸汽压太高，平均自由程短。所加电压在</w:t>
      </w:r>
      <w:r>
        <w:rPr>
          <w:rFonts w:ascii="Times New Roman" w:eastAsia="Times New Roman" w:hAnsi="Times New Roman" w:cs="Times New Roman"/>
        </w:rPr>
        <w:t>—</w:t>
      </w:r>
      <w:r>
        <w:t>个自由程内不足以使电子获得足够激发钠原子的能量。因而不能点燃。</w:t>
      </w:r>
    </w:p>
    <w:p w14:paraId="59D30C29" w14:textId="77777777" w:rsidR="00C417E1" w:rsidRDefault="00000000">
      <w:pPr>
        <w:pStyle w:val="2"/>
      </w:pPr>
      <w:r>
        <w:rPr>
          <w:b/>
          <w:bCs/>
          <w:sz w:val="36"/>
          <w:szCs w:val="36"/>
        </w:rPr>
        <w:t>劈尖干涉</w:t>
      </w:r>
    </w:p>
    <w:p w14:paraId="1086556B" w14:textId="77777777" w:rsidR="00C417E1" w:rsidRDefault="00000000">
      <w:pPr>
        <w:spacing w:after="0" w:line="361" w:lineRule="auto"/>
        <w:ind w:left="430" w:right="0"/>
      </w:pPr>
      <w:r>
        <w:t>等厚干涉中的劈尖干涉现象在科学研究与计量技术中有着广泛的应用。如测量光波波长、检验表面的平面度、球面度、粗糙度、精确测量长度、角度、微小形变以及研究工件内的应力分布等。测定的精度很高，甚至几分之一波长那么小的隆起或下陷都可以从条纹的弯曲上检测出来。</w:t>
      </w:r>
    </w:p>
    <w:p w14:paraId="0C879928" w14:textId="77777777" w:rsidR="00C417E1" w:rsidRDefault="00000000">
      <w:pPr>
        <w:ind w:left="-5" w:right="0"/>
      </w:pPr>
      <w:r>
        <w:t>【实验目的】</w:t>
      </w:r>
    </w:p>
    <w:p w14:paraId="490B383F" w14:textId="77777777" w:rsidR="00C417E1" w:rsidRDefault="00000000">
      <w:pPr>
        <w:numPr>
          <w:ilvl w:val="0"/>
          <w:numId w:val="5"/>
        </w:numPr>
        <w:spacing w:after="142"/>
        <w:ind w:right="97" w:hanging="264"/>
      </w:pPr>
      <w:r>
        <w:t>观察劈尖干涉现象，加深对光的波动性质的认识。</w:t>
      </w:r>
    </w:p>
    <w:p w14:paraId="4E79A2E0" w14:textId="77777777" w:rsidR="00C417E1" w:rsidRDefault="00000000">
      <w:pPr>
        <w:numPr>
          <w:ilvl w:val="0"/>
          <w:numId w:val="5"/>
        </w:numPr>
        <w:spacing w:after="137"/>
        <w:ind w:right="97" w:hanging="264"/>
      </w:pPr>
      <w:r>
        <w:t>学习利用干涉现象进行干涉计量，即用劈尖干涉测量微小长度和检验待检表面的质</w:t>
      </w:r>
    </w:p>
    <w:p w14:paraId="2B6A4AFC" w14:textId="77777777" w:rsidR="00C417E1" w:rsidRDefault="00000000">
      <w:pPr>
        <w:ind w:left="-5" w:right="0"/>
      </w:pPr>
      <w:r>
        <w:t>量。</w:t>
      </w:r>
    </w:p>
    <w:p w14:paraId="27CB76B2" w14:textId="77777777" w:rsidR="00C417E1" w:rsidRDefault="00000000">
      <w:pPr>
        <w:ind w:left="-5" w:right="0"/>
      </w:pPr>
      <w:r>
        <w:t>【实验原理】</w:t>
      </w:r>
    </w:p>
    <w:p w14:paraId="439559A3" w14:textId="77777777" w:rsidR="00C417E1" w:rsidRDefault="00000000">
      <w:pPr>
        <w:spacing w:after="0"/>
        <w:ind w:right="194"/>
        <w:jc w:val="right"/>
      </w:pPr>
      <w:r>
        <w:t xml:space="preserve">如图 </w:t>
      </w:r>
      <w:r>
        <w:rPr>
          <w:rFonts w:ascii="Times New Roman" w:eastAsia="Times New Roman" w:hAnsi="Times New Roman" w:cs="Times New Roman"/>
        </w:rPr>
        <w:t xml:space="preserve">3-16-4 </w:t>
      </w:r>
      <w:r>
        <w:t>所示，光线经透明薄膜上下表面依次被反射，而形成二束具有一定光程差</w:t>
      </w:r>
    </w:p>
    <w:p w14:paraId="539CAD49" w14:textId="77777777" w:rsidR="00C417E1" w:rsidRDefault="00000000">
      <w:pPr>
        <w:spacing w:after="8"/>
        <w:ind w:left="0" w:right="0" w:firstLine="0"/>
      </w:pPr>
      <w:r>
        <w:rPr>
          <w:rFonts w:ascii="Calibri" w:eastAsia="Calibri" w:hAnsi="Calibri" w:cs="Calibri"/>
          <w:noProof/>
          <w:sz w:val="22"/>
        </w:rPr>
        <mc:AlternateContent>
          <mc:Choice Requires="wpg">
            <w:drawing>
              <wp:inline distT="0" distB="0" distL="0" distR="0" wp14:anchorId="6588CB37" wp14:editId="4BE8E55B">
                <wp:extent cx="4462780" cy="1964690"/>
                <wp:effectExtent l="0" t="0" r="0" b="0"/>
                <wp:docPr id="18308" name="Group 18308"/>
                <wp:cNvGraphicFramePr/>
                <a:graphic xmlns:a="http://schemas.openxmlformats.org/drawingml/2006/main">
                  <a:graphicData uri="http://schemas.microsoft.com/office/word/2010/wordprocessingGroup">
                    <wpg:wgp>
                      <wpg:cNvGrpSpPr/>
                      <wpg:grpSpPr>
                        <a:xfrm>
                          <a:off x="0" y="0"/>
                          <a:ext cx="4462780" cy="1964726"/>
                          <a:chOff x="0" y="0"/>
                          <a:chExt cx="4462780" cy="1964726"/>
                        </a:xfrm>
                      </wpg:grpSpPr>
                      <wps:wsp>
                        <wps:cNvPr id="1159" name="Rectangle 1159"/>
                        <wps:cNvSpPr/>
                        <wps:spPr>
                          <a:xfrm>
                            <a:off x="0" y="24378"/>
                            <a:ext cx="707549" cy="176511"/>
                          </a:xfrm>
                          <a:prstGeom prst="rect">
                            <a:avLst/>
                          </a:prstGeom>
                          <a:ln>
                            <a:noFill/>
                          </a:ln>
                        </wps:spPr>
                        <wps:txbx>
                          <w:txbxContent>
                            <w:p w14:paraId="3D16C1A3" w14:textId="77777777" w:rsidR="00C417E1" w:rsidRDefault="00000000">
                              <w:pPr>
                                <w:spacing w:after="160"/>
                                <w:ind w:left="0" w:right="0" w:firstLine="0"/>
                              </w:pPr>
                              <w:r>
                                <w:t>的相干光</w:t>
                              </w:r>
                            </w:p>
                          </w:txbxContent>
                        </wps:txbx>
                        <wps:bodyPr horzOverflow="overflow" vert="horz" lIns="0" tIns="0" rIns="0" bIns="0" rtlCol="0">
                          <a:noAutofit/>
                        </wps:bodyPr>
                      </wps:wsp>
                      <wps:wsp>
                        <wps:cNvPr id="1160" name="Rectangle 1160"/>
                        <wps:cNvSpPr/>
                        <wps:spPr>
                          <a:xfrm>
                            <a:off x="555727" y="0"/>
                            <a:ext cx="103778" cy="229853"/>
                          </a:xfrm>
                          <a:prstGeom prst="rect">
                            <a:avLst/>
                          </a:prstGeom>
                          <a:ln>
                            <a:noFill/>
                          </a:ln>
                        </wps:spPr>
                        <wps:txbx>
                          <w:txbxContent>
                            <w:p w14:paraId="41534C35" w14:textId="77777777" w:rsidR="00C417E1" w:rsidRDefault="00000000">
                              <w:pPr>
                                <w:spacing w:after="160"/>
                                <w:ind w:left="0" w:right="0" w:firstLine="0"/>
                              </w:pPr>
                              <w:r>
                                <w:rPr>
                                  <w:rFonts w:ascii="Times New Roman" w:eastAsia="Times New Roman" w:hAnsi="Times New Roman" w:cs="Times New Roman"/>
                                  <w:i/>
                                  <w:sz w:val="25"/>
                                </w:rPr>
                                <w:t>a</w:t>
                              </w:r>
                            </w:p>
                          </w:txbxContent>
                        </wps:txbx>
                        <wps:bodyPr horzOverflow="overflow" vert="horz" lIns="0" tIns="0" rIns="0" bIns="0" rtlCol="0">
                          <a:noAutofit/>
                        </wps:bodyPr>
                      </wps:wsp>
                      <wps:wsp>
                        <wps:cNvPr id="1161" name="Rectangle 1161"/>
                        <wps:cNvSpPr/>
                        <wps:spPr>
                          <a:xfrm>
                            <a:off x="650872" y="24378"/>
                            <a:ext cx="232994" cy="176511"/>
                          </a:xfrm>
                          <a:prstGeom prst="rect">
                            <a:avLst/>
                          </a:prstGeom>
                          <a:ln>
                            <a:noFill/>
                          </a:ln>
                        </wps:spPr>
                        <wps:txbx>
                          <w:txbxContent>
                            <w:p w14:paraId="062E8ACA" w14:textId="77777777" w:rsidR="00C417E1" w:rsidRDefault="00000000">
                              <w:pPr>
                                <w:spacing w:after="160"/>
                                <w:ind w:left="0" w:right="0" w:firstLine="0"/>
                              </w:pPr>
                              <w:r>
                                <w:rPr>
                                  <w:sz w:val="22"/>
                                </w:rPr>
                                <w:t>、</w:t>
                              </w:r>
                            </w:p>
                          </w:txbxContent>
                        </wps:txbx>
                        <wps:bodyPr horzOverflow="overflow" vert="horz" lIns="0" tIns="0" rIns="0" bIns="0" rtlCol="0">
                          <a:noAutofit/>
                        </wps:bodyPr>
                      </wps:wsp>
                      <wps:wsp>
                        <wps:cNvPr id="1162" name="Rectangle 1162"/>
                        <wps:cNvSpPr/>
                        <wps:spPr>
                          <a:xfrm>
                            <a:off x="808914" y="229"/>
                            <a:ext cx="103778" cy="229853"/>
                          </a:xfrm>
                          <a:prstGeom prst="rect">
                            <a:avLst/>
                          </a:prstGeom>
                          <a:ln>
                            <a:noFill/>
                          </a:ln>
                        </wps:spPr>
                        <wps:txbx>
                          <w:txbxContent>
                            <w:p w14:paraId="080EAFB3" w14:textId="77777777" w:rsidR="00C417E1" w:rsidRDefault="00000000">
                              <w:pPr>
                                <w:spacing w:after="160"/>
                                <w:ind w:left="0" w:right="0" w:firstLine="0"/>
                              </w:pPr>
                              <w:r>
                                <w:rPr>
                                  <w:rFonts w:ascii="Times New Roman" w:eastAsia="Times New Roman" w:hAnsi="Times New Roman" w:cs="Times New Roman"/>
                                  <w:i/>
                                  <w:sz w:val="25"/>
                                </w:rPr>
                                <w:t>b</w:t>
                              </w:r>
                            </w:p>
                          </w:txbxContent>
                        </wps:txbx>
                        <wps:bodyPr horzOverflow="overflow" vert="horz" lIns="0" tIns="0" rIns="0" bIns="0" rtlCol="0">
                          <a:noAutofit/>
                        </wps:bodyPr>
                      </wps:wsp>
                      <wps:wsp>
                        <wps:cNvPr id="1163" name="Rectangle 1163"/>
                        <wps:cNvSpPr/>
                        <wps:spPr>
                          <a:xfrm>
                            <a:off x="914400" y="24378"/>
                            <a:ext cx="2481040" cy="176511"/>
                          </a:xfrm>
                          <a:prstGeom prst="rect">
                            <a:avLst/>
                          </a:prstGeom>
                          <a:ln>
                            <a:noFill/>
                          </a:ln>
                        </wps:spPr>
                        <wps:txbx>
                          <w:txbxContent>
                            <w:p w14:paraId="12B5748E" w14:textId="77777777" w:rsidR="00C417E1" w:rsidRDefault="00000000">
                              <w:pPr>
                                <w:spacing w:after="160"/>
                                <w:ind w:left="0" w:right="0" w:firstLine="0"/>
                              </w:pPr>
                              <w:r>
                                <w:t>，经透镜会聚而相遇形成干涉。</w:t>
                              </w:r>
                            </w:p>
                          </w:txbxContent>
                        </wps:txbx>
                        <wps:bodyPr horzOverflow="overflow" vert="horz" lIns="0" tIns="0" rIns="0" bIns="0" rtlCol="0">
                          <a:noAutofit/>
                        </wps:bodyPr>
                      </wps:wsp>
                      <wps:wsp>
                        <wps:cNvPr id="1238" name="Shape 1238"/>
                        <wps:cNvSpPr/>
                        <wps:spPr>
                          <a:xfrm>
                            <a:off x="1319530" y="1203325"/>
                            <a:ext cx="1571625" cy="593725"/>
                          </a:xfrm>
                          <a:custGeom>
                            <a:avLst/>
                            <a:gdLst/>
                            <a:ahLst/>
                            <a:cxnLst/>
                            <a:rect l="0" t="0" r="0" b="0"/>
                            <a:pathLst>
                              <a:path w="1571625" h="593725">
                                <a:moveTo>
                                  <a:pt x="0" y="0"/>
                                </a:moveTo>
                                <a:lnTo>
                                  <a:pt x="1571625" y="0"/>
                                </a:lnTo>
                                <a:lnTo>
                                  <a:pt x="1571625" y="7620"/>
                                </a:lnTo>
                                <a:lnTo>
                                  <a:pt x="7620" y="7620"/>
                                </a:lnTo>
                                <a:lnTo>
                                  <a:pt x="7620" y="586105"/>
                                </a:lnTo>
                                <a:lnTo>
                                  <a:pt x="1571625" y="586105"/>
                                </a:lnTo>
                                <a:lnTo>
                                  <a:pt x="1571625" y="593725"/>
                                </a:lnTo>
                                <a:lnTo>
                                  <a:pt x="0" y="593725"/>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39" name="Shape 1239"/>
                        <wps:cNvSpPr/>
                        <wps:spPr>
                          <a:xfrm>
                            <a:off x="2891155" y="1203325"/>
                            <a:ext cx="1571625" cy="593725"/>
                          </a:xfrm>
                          <a:custGeom>
                            <a:avLst/>
                            <a:gdLst/>
                            <a:ahLst/>
                            <a:cxnLst/>
                            <a:rect l="0" t="0" r="0" b="0"/>
                            <a:pathLst>
                              <a:path w="1571625" h="593725">
                                <a:moveTo>
                                  <a:pt x="0" y="0"/>
                                </a:moveTo>
                                <a:lnTo>
                                  <a:pt x="1571625" y="0"/>
                                </a:lnTo>
                                <a:lnTo>
                                  <a:pt x="1571625" y="593725"/>
                                </a:lnTo>
                                <a:lnTo>
                                  <a:pt x="0" y="593725"/>
                                </a:lnTo>
                                <a:lnTo>
                                  <a:pt x="0" y="586105"/>
                                </a:lnTo>
                                <a:lnTo>
                                  <a:pt x="1564005" y="586105"/>
                                </a:lnTo>
                                <a:lnTo>
                                  <a:pt x="1564005" y="7620"/>
                                </a:lnTo>
                                <a:lnTo>
                                  <a:pt x="0" y="762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40" name="Shape 1240"/>
                        <wps:cNvSpPr/>
                        <wps:spPr>
                          <a:xfrm>
                            <a:off x="2081784" y="1552067"/>
                            <a:ext cx="12192" cy="38100"/>
                          </a:xfrm>
                          <a:custGeom>
                            <a:avLst/>
                            <a:gdLst/>
                            <a:ahLst/>
                            <a:cxnLst/>
                            <a:rect l="0" t="0" r="0" b="0"/>
                            <a:pathLst>
                              <a:path w="12192" h="38100">
                                <a:moveTo>
                                  <a:pt x="6096" y="0"/>
                                </a:moveTo>
                                <a:lnTo>
                                  <a:pt x="9144" y="1524"/>
                                </a:lnTo>
                                <a:lnTo>
                                  <a:pt x="10668" y="1524"/>
                                </a:lnTo>
                                <a:lnTo>
                                  <a:pt x="12192" y="4572"/>
                                </a:lnTo>
                                <a:lnTo>
                                  <a:pt x="12192" y="6096"/>
                                </a:lnTo>
                                <a:lnTo>
                                  <a:pt x="12192" y="35052"/>
                                </a:lnTo>
                                <a:lnTo>
                                  <a:pt x="10668" y="36576"/>
                                </a:lnTo>
                                <a:lnTo>
                                  <a:pt x="9144" y="38100"/>
                                </a:lnTo>
                                <a:lnTo>
                                  <a:pt x="4572" y="38100"/>
                                </a:lnTo>
                                <a:lnTo>
                                  <a:pt x="1524" y="36576"/>
                                </a:lnTo>
                                <a:lnTo>
                                  <a:pt x="1524" y="35052"/>
                                </a:lnTo>
                                <a:lnTo>
                                  <a:pt x="0" y="33528"/>
                                </a:lnTo>
                                <a:lnTo>
                                  <a:pt x="0" y="6096"/>
                                </a:lnTo>
                                <a:lnTo>
                                  <a:pt x="1524" y="4572"/>
                                </a:lnTo>
                                <a:lnTo>
                                  <a:pt x="1524" y="1524"/>
                                </a:lnTo>
                                <a:lnTo>
                                  <a:pt x="4572" y="1524"/>
                                </a:lnTo>
                                <a:lnTo>
                                  <a:pt x="609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41" name="Shape 1241"/>
                        <wps:cNvSpPr/>
                        <wps:spPr>
                          <a:xfrm>
                            <a:off x="2081784" y="1414907"/>
                            <a:ext cx="12192" cy="91440"/>
                          </a:xfrm>
                          <a:custGeom>
                            <a:avLst/>
                            <a:gdLst/>
                            <a:ahLst/>
                            <a:cxnLst/>
                            <a:rect l="0" t="0" r="0" b="0"/>
                            <a:pathLst>
                              <a:path w="12192" h="91440">
                                <a:moveTo>
                                  <a:pt x="4572" y="0"/>
                                </a:moveTo>
                                <a:lnTo>
                                  <a:pt x="9144" y="0"/>
                                </a:lnTo>
                                <a:lnTo>
                                  <a:pt x="10668" y="1524"/>
                                </a:lnTo>
                                <a:lnTo>
                                  <a:pt x="12192" y="3048"/>
                                </a:lnTo>
                                <a:lnTo>
                                  <a:pt x="12192" y="4572"/>
                                </a:lnTo>
                                <a:lnTo>
                                  <a:pt x="12192" y="88392"/>
                                </a:lnTo>
                                <a:lnTo>
                                  <a:pt x="10668" y="89916"/>
                                </a:lnTo>
                                <a:lnTo>
                                  <a:pt x="9144" y="91440"/>
                                </a:lnTo>
                                <a:lnTo>
                                  <a:pt x="4572" y="91440"/>
                                </a:lnTo>
                                <a:lnTo>
                                  <a:pt x="1524" y="89916"/>
                                </a:lnTo>
                                <a:lnTo>
                                  <a:pt x="1524" y="88392"/>
                                </a:lnTo>
                                <a:lnTo>
                                  <a:pt x="0" y="85344"/>
                                </a:lnTo>
                                <a:lnTo>
                                  <a:pt x="0" y="4572"/>
                                </a:lnTo>
                                <a:lnTo>
                                  <a:pt x="1524" y="3048"/>
                                </a:lnTo>
                                <a:lnTo>
                                  <a:pt x="1524" y="1524"/>
                                </a:lnTo>
                                <a:lnTo>
                                  <a:pt x="457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42" name="Shape 1242"/>
                        <wps:cNvSpPr/>
                        <wps:spPr>
                          <a:xfrm>
                            <a:off x="2081784" y="1274699"/>
                            <a:ext cx="12192" cy="92964"/>
                          </a:xfrm>
                          <a:custGeom>
                            <a:avLst/>
                            <a:gdLst/>
                            <a:ahLst/>
                            <a:cxnLst/>
                            <a:rect l="0" t="0" r="0" b="0"/>
                            <a:pathLst>
                              <a:path w="12192" h="92964">
                                <a:moveTo>
                                  <a:pt x="6096" y="0"/>
                                </a:moveTo>
                                <a:lnTo>
                                  <a:pt x="9144" y="1524"/>
                                </a:lnTo>
                                <a:lnTo>
                                  <a:pt x="10668" y="3048"/>
                                </a:lnTo>
                                <a:lnTo>
                                  <a:pt x="12192" y="4572"/>
                                </a:lnTo>
                                <a:lnTo>
                                  <a:pt x="12192" y="6096"/>
                                </a:lnTo>
                                <a:lnTo>
                                  <a:pt x="12192" y="89916"/>
                                </a:lnTo>
                                <a:lnTo>
                                  <a:pt x="10668" y="91440"/>
                                </a:lnTo>
                                <a:lnTo>
                                  <a:pt x="9144" y="92964"/>
                                </a:lnTo>
                                <a:lnTo>
                                  <a:pt x="4572" y="92964"/>
                                </a:lnTo>
                                <a:lnTo>
                                  <a:pt x="1524" y="91440"/>
                                </a:lnTo>
                                <a:lnTo>
                                  <a:pt x="1524" y="89916"/>
                                </a:lnTo>
                                <a:lnTo>
                                  <a:pt x="0" y="86868"/>
                                </a:lnTo>
                                <a:lnTo>
                                  <a:pt x="0" y="6096"/>
                                </a:lnTo>
                                <a:lnTo>
                                  <a:pt x="1524" y="4572"/>
                                </a:lnTo>
                                <a:lnTo>
                                  <a:pt x="1524" y="3048"/>
                                </a:lnTo>
                                <a:lnTo>
                                  <a:pt x="4572" y="1524"/>
                                </a:lnTo>
                                <a:lnTo>
                                  <a:pt x="609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43" name="Shape 1243"/>
                        <wps:cNvSpPr/>
                        <wps:spPr>
                          <a:xfrm>
                            <a:off x="2081784" y="1137540"/>
                            <a:ext cx="12192" cy="91440"/>
                          </a:xfrm>
                          <a:custGeom>
                            <a:avLst/>
                            <a:gdLst/>
                            <a:ahLst/>
                            <a:cxnLst/>
                            <a:rect l="0" t="0" r="0" b="0"/>
                            <a:pathLst>
                              <a:path w="12192" h="91440">
                                <a:moveTo>
                                  <a:pt x="4572" y="0"/>
                                </a:moveTo>
                                <a:lnTo>
                                  <a:pt x="9144" y="0"/>
                                </a:lnTo>
                                <a:lnTo>
                                  <a:pt x="10668" y="1524"/>
                                </a:lnTo>
                                <a:lnTo>
                                  <a:pt x="12192" y="3048"/>
                                </a:lnTo>
                                <a:lnTo>
                                  <a:pt x="12192" y="6096"/>
                                </a:lnTo>
                                <a:lnTo>
                                  <a:pt x="12192" y="88392"/>
                                </a:lnTo>
                                <a:lnTo>
                                  <a:pt x="10668" y="89916"/>
                                </a:lnTo>
                                <a:lnTo>
                                  <a:pt x="9144" y="91440"/>
                                </a:lnTo>
                                <a:lnTo>
                                  <a:pt x="4572" y="91440"/>
                                </a:lnTo>
                                <a:lnTo>
                                  <a:pt x="1524" y="89916"/>
                                </a:lnTo>
                                <a:lnTo>
                                  <a:pt x="1524" y="88392"/>
                                </a:lnTo>
                                <a:lnTo>
                                  <a:pt x="0" y="86868"/>
                                </a:lnTo>
                                <a:lnTo>
                                  <a:pt x="0" y="6096"/>
                                </a:lnTo>
                                <a:lnTo>
                                  <a:pt x="1524" y="3048"/>
                                </a:lnTo>
                                <a:lnTo>
                                  <a:pt x="1524" y="1524"/>
                                </a:lnTo>
                                <a:lnTo>
                                  <a:pt x="457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44" name="Shape 1244"/>
                        <wps:cNvSpPr/>
                        <wps:spPr>
                          <a:xfrm>
                            <a:off x="2081784" y="998855"/>
                            <a:ext cx="12192" cy="91440"/>
                          </a:xfrm>
                          <a:custGeom>
                            <a:avLst/>
                            <a:gdLst/>
                            <a:ahLst/>
                            <a:cxnLst/>
                            <a:rect l="0" t="0" r="0" b="0"/>
                            <a:pathLst>
                              <a:path w="12192" h="91440">
                                <a:moveTo>
                                  <a:pt x="4572" y="0"/>
                                </a:moveTo>
                                <a:lnTo>
                                  <a:pt x="9144" y="0"/>
                                </a:lnTo>
                                <a:lnTo>
                                  <a:pt x="10668" y="1524"/>
                                </a:lnTo>
                                <a:lnTo>
                                  <a:pt x="12192" y="3048"/>
                                </a:lnTo>
                                <a:lnTo>
                                  <a:pt x="12192" y="6096"/>
                                </a:lnTo>
                                <a:lnTo>
                                  <a:pt x="12192" y="88392"/>
                                </a:lnTo>
                                <a:lnTo>
                                  <a:pt x="10668" y="89916"/>
                                </a:lnTo>
                                <a:lnTo>
                                  <a:pt x="9144" y="91440"/>
                                </a:lnTo>
                                <a:lnTo>
                                  <a:pt x="4572" y="91440"/>
                                </a:lnTo>
                                <a:lnTo>
                                  <a:pt x="1524" y="89916"/>
                                </a:lnTo>
                                <a:lnTo>
                                  <a:pt x="1524" y="88392"/>
                                </a:lnTo>
                                <a:lnTo>
                                  <a:pt x="0" y="85344"/>
                                </a:lnTo>
                                <a:lnTo>
                                  <a:pt x="0" y="6096"/>
                                </a:lnTo>
                                <a:lnTo>
                                  <a:pt x="1524" y="3048"/>
                                </a:lnTo>
                                <a:lnTo>
                                  <a:pt x="1524" y="1524"/>
                                </a:lnTo>
                                <a:lnTo>
                                  <a:pt x="457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45" name="Shape 1245"/>
                        <wps:cNvSpPr/>
                        <wps:spPr>
                          <a:xfrm>
                            <a:off x="2081784" y="860172"/>
                            <a:ext cx="12192" cy="92964"/>
                          </a:xfrm>
                          <a:custGeom>
                            <a:avLst/>
                            <a:gdLst/>
                            <a:ahLst/>
                            <a:cxnLst/>
                            <a:rect l="0" t="0" r="0" b="0"/>
                            <a:pathLst>
                              <a:path w="12192" h="92964">
                                <a:moveTo>
                                  <a:pt x="4572" y="0"/>
                                </a:moveTo>
                                <a:lnTo>
                                  <a:pt x="9144" y="0"/>
                                </a:lnTo>
                                <a:lnTo>
                                  <a:pt x="10668" y="1524"/>
                                </a:lnTo>
                                <a:lnTo>
                                  <a:pt x="12192" y="3048"/>
                                </a:lnTo>
                                <a:lnTo>
                                  <a:pt x="12192" y="6096"/>
                                </a:lnTo>
                                <a:lnTo>
                                  <a:pt x="12192" y="88392"/>
                                </a:lnTo>
                                <a:lnTo>
                                  <a:pt x="10668" y="89916"/>
                                </a:lnTo>
                                <a:lnTo>
                                  <a:pt x="9144" y="91440"/>
                                </a:lnTo>
                                <a:lnTo>
                                  <a:pt x="6096" y="92964"/>
                                </a:lnTo>
                                <a:lnTo>
                                  <a:pt x="4572" y="91440"/>
                                </a:lnTo>
                                <a:lnTo>
                                  <a:pt x="1524" y="89916"/>
                                </a:lnTo>
                                <a:lnTo>
                                  <a:pt x="1524" y="88392"/>
                                </a:lnTo>
                                <a:lnTo>
                                  <a:pt x="0" y="86868"/>
                                </a:lnTo>
                                <a:lnTo>
                                  <a:pt x="0" y="6096"/>
                                </a:lnTo>
                                <a:lnTo>
                                  <a:pt x="1524" y="3048"/>
                                </a:lnTo>
                                <a:lnTo>
                                  <a:pt x="1524" y="1524"/>
                                </a:lnTo>
                                <a:lnTo>
                                  <a:pt x="457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46" name="Shape 1246"/>
                        <wps:cNvSpPr/>
                        <wps:spPr>
                          <a:xfrm>
                            <a:off x="2081784" y="721487"/>
                            <a:ext cx="12192" cy="92964"/>
                          </a:xfrm>
                          <a:custGeom>
                            <a:avLst/>
                            <a:gdLst/>
                            <a:ahLst/>
                            <a:cxnLst/>
                            <a:rect l="0" t="0" r="0" b="0"/>
                            <a:pathLst>
                              <a:path w="12192" h="92964">
                                <a:moveTo>
                                  <a:pt x="4572" y="0"/>
                                </a:moveTo>
                                <a:lnTo>
                                  <a:pt x="9144" y="0"/>
                                </a:lnTo>
                                <a:lnTo>
                                  <a:pt x="10668" y="1524"/>
                                </a:lnTo>
                                <a:lnTo>
                                  <a:pt x="12192" y="3048"/>
                                </a:lnTo>
                                <a:lnTo>
                                  <a:pt x="12192" y="6096"/>
                                </a:lnTo>
                                <a:lnTo>
                                  <a:pt x="12192" y="88392"/>
                                </a:lnTo>
                                <a:lnTo>
                                  <a:pt x="10668" y="91440"/>
                                </a:lnTo>
                                <a:lnTo>
                                  <a:pt x="9144" y="91440"/>
                                </a:lnTo>
                                <a:lnTo>
                                  <a:pt x="6096" y="92964"/>
                                </a:lnTo>
                                <a:lnTo>
                                  <a:pt x="4572" y="91440"/>
                                </a:lnTo>
                                <a:lnTo>
                                  <a:pt x="1524" y="91440"/>
                                </a:lnTo>
                                <a:lnTo>
                                  <a:pt x="1524" y="88392"/>
                                </a:lnTo>
                                <a:lnTo>
                                  <a:pt x="0" y="86868"/>
                                </a:lnTo>
                                <a:lnTo>
                                  <a:pt x="0" y="6096"/>
                                </a:lnTo>
                                <a:lnTo>
                                  <a:pt x="1524" y="3048"/>
                                </a:lnTo>
                                <a:lnTo>
                                  <a:pt x="1524" y="1524"/>
                                </a:lnTo>
                                <a:lnTo>
                                  <a:pt x="457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47" name="Shape 1247"/>
                        <wps:cNvSpPr/>
                        <wps:spPr>
                          <a:xfrm>
                            <a:off x="2081784" y="582804"/>
                            <a:ext cx="12192" cy="92964"/>
                          </a:xfrm>
                          <a:custGeom>
                            <a:avLst/>
                            <a:gdLst/>
                            <a:ahLst/>
                            <a:cxnLst/>
                            <a:rect l="0" t="0" r="0" b="0"/>
                            <a:pathLst>
                              <a:path w="12192" h="92964">
                                <a:moveTo>
                                  <a:pt x="4572" y="0"/>
                                </a:moveTo>
                                <a:lnTo>
                                  <a:pt x="9144" y="0"/>
                                </a:lnTo>
                                <a:lnTo>
                                  <a:pt x="10668" y="1524"/>
                                </a:lnTo>
                                <a:lnTo>
                                  <a:pt x="12192" y="3048"/>
                                </a:lnTo>
                                <a:lnTo>
                                  <a:pt x="12192" y="6096"/>
                                </a:lnTo>
                                <a:lnTo>
                                  <a:pt x="12192" y="88392"/>
                                </a:lnTo>
                                <a:lnTo>
                                  <a:pt x="10668" y="91440"/>
                                </a:lnTo>
                                <a:lnTo>
                                  <a:pt x="9144" y="91440"/>
                                </a:lnTo>
                                <a:lnTo>
                                  <a:pt x="6096" y="92964"/>
                                </a:lnTo>
                                <a:lnTo>
                                  <a:pt x="4572" y="91440"/>
                                </a:lnTo>
                                <a:lnTo>
                                  <a:pt x="1524" y="91440"/>
                                </a:lnTo>
                                <a:lnTo>
                                  <a:pt x="1524" y="88392"/>
                                </a:lnTo>
                                <a:lnTo>
                                  <a:pt x="0" y="86868"/>
                                </a:lnTo>
                                <a:lnTo>
                                  <a:pt x="0" y="6096"/>
                                </a:lnTo>
                                <a:lnTo>
                                  <a:pt x="1524" y="3048"/>
                                </a:lnTo>
                                <a:lnTo>
                                  <a:pt x="1524" y="1524"/>
                                </a:lnTo>
                                <a:lnTo>
                                  <a:pt x="457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48" name="Shape 1248"/>
                        <wps:cNvSpPr/>
                        <wps:spPr>
                          <a:xfrm>
                            <a:off x="2081784" y="444119"/>
                            <a:ext cx="12192" cy="92964"/>
                          </a:xfrm>
                          <a:custGeom>
                            <a:avLst/>
                            <a:gdLst/>
                            <a:ahLst/>
                            <a:cxnLst/>
                            <a:rect l="0" t="0" r="0" b="0"/>
                            <a:pathLst>
                              <a:path w="12192" h="92964">
                                <a:moveTo>
                                  <a:pt x="6096" y="0"/>
                                </a:moveTo>
                                <a:lnTo>
                                  <a:pt x="9144" y="1524"/>
                                </a:lnTo>
                                <a:lnTo>
                                  <a:pt x="10668" y="1524"/>
                                </a:lnTo>
                                <a:lnTo>
                                  <a:pt x="12192" y="4572"/>
                                </a:lnTo>
                                <a:lnTo>
                                  <a:pt x="12192" y="6096"/>
                                </a:lnTo>
                                <a:lnTo>
                                  <a:pt x="12192" y="89916"/>
                                </a:lnTo>
                                <a:lnTo>
                                  <a:pt x="10668" y="91440"/>
                                </a:lnTo>
                                <a:lnTo>
                                  <a:pt x="9144" y="92964"/>
                                </a:lnTo>
                                <a:lnTo>
                                  <a:pt x="4572" y="92964"/>
                                </a:lnTo>
                                <a:lnTo>
                                  <a:pt x="1524" y="91440"/>
                                </a:lnTo>
                                <a:lnTo>
                                  <a:pt x="1524" y="89916"/>
                                </a:lnTo>
                                <a:lnTo>
                                  <a:pt x="0" y="86868"/>
                                </a:lnTo>
                                <a:lnTo>
                                  <a:pt x="0" y="6096"/>
                                </a:lnTo>
                                <a:lnTo>
                                  <a:pt x="1524" y="4572"/>
                                </a:lnTo>
                                <a:lnTo>
                                  <a:pt x="1524" y="1524"/>
                                </a:lnTo>
                                <a:lnTo>
                                  <a:pt x="4572" y="1524"/>
                                </a:lnTo>
                                <a:lnTo>
                                  <a:pt x="609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49" name="Shape 1249"/>
                        <wps:cNvSpPr/>
                        <wps:spPr>
                          <a:xfrm>
                            <a:off x="2078355" y="1548671"/>
                            <a:ext cx="9843" cy="45829"/>
                          </a:xfrm>
                          <a:custGeom>
                            <a:avLst/>
                            <a:gdLst/>
                            <a:ahLst/>
                            <a:cxnLst/>
                            <a:rect l="0" t="0" r="0" b="0"/>
                            <a:pathLst>
                              <a:path w="9843" h="45829">
                                <a:moveTo>
                                  <a:pt x="9843" y="0"/>
                                </a:moveTo>
                                <a:lnTo>
                                  <a:pt x="9843" y="7904"/>
                                </a:lnTo>
                                <a:lnTo>
                                  <a:pt x="8987" y="8143"/>
                                </a:lnTo>
                                <a:lnTo>
                                  <a:pt x="8187" y="8477"/>
                                </a:lnTo>
                                <a:lnTo>
                                  <a:pt x="8012" y="8819"/>
                                </a:lnTo>
                                <a:lnTo>
                                  <a:pt x="7620" y="10163"/>
                                </a:lnTo>
                                <a:lnTo>
                                  <a:pt x="7620" y="35745"/>
                                </a:lnTo>
                                <a:lnTo>
                                  <a:pt x="8012" y="37090"/>
                                </a:lnTo>
                                <a:lnTo>
                                  <a:pt x="8300" y="37650"/>
                                </a:lnTo>
                                <a:lnTo>
                                  <a:pt x="8954" y="38014"/>
                                </a:lnTo>
                                <a:lnTo>
                                  <a:pt x="9843" y="38137"/>
                                </a:lnTo>
                                <a:lnTo>
                                  <a:pt x="9843" y="45829"/>
                                </a:lnTo>
                                <a:lnTo>
                                  <a:pt x="6490" y="45357"/>
                                </a:lnTo>
                                <a:lnTo>
                                  <a:pt x="2578" y="43185"/>
                                </a:lnTo>
                                <a:lnTo>
                                  <a:pt x="902" y="39934"/>
                                </a:lnTo>
                                <a:lnTo>
                                  <a:pt x="0" y="36835"/>
                                </a:lnTo>
                                <a:lnTo>
                                  <a:pt x="0" y="9073"/>
                                </a:lnTo>
                                <a:lnTo>
                                  <a:pt x="902" y="5974"/>
                                </a:lnTo>
                                <a:lnTo>
                                  <a:pt x="2692" y="2507"/>
                                </a:lnTo>
                                <a:lnTo>
                                  <a:pt x="6477" y="932"/>
                                </a:lnTo>
                                <a:lnTo>
                                  <a:pt x="984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50" name="Shape 1250"/>
                        <wps:cNvSpPr/>
                        <wps:spPr>
                          <a:xfrm>
                            <a:off x="2078355" y="1410321"/>
                            <a:ext cx="9843" cy="99725"/>
                          </a:xfrm>
                          <a:custGeom>
                            <a:avLst/>
                            <a:gdLst/>
                            <a:ahLst/>
                            <a:cxnLst/>
                            <a:rect l="0" t="0" r="0" b="0"/>
                            <a:pathLst>
                              <a:path w="9843" h="99725">
                                <a:moveTo>
                                  <a:pt x="9843" y="0"/>
                                </a:moveTo>
                                <a:lnTo>
                                  <a:pt x="9843" y="7692"/>
                                </a:lnTo>
                                <a:lnTo>
                                  <a:pt x="8954" y="7815"/>
                                </a:lnTo>
                                <a:lnTo>
                                  <a:pt x="8300" y="8179"/>
                                </a:lnTo>
                                <a:lnTo>
                                  <a:pt x="8012" y="8739"/>
                                </a:lnTo>
                                <a:lnTo>
                                  <a:pt x="7620" y="10084"/>
                                </a:lnTo>
                                <a:lnTo>
                                  <a:pt x="7620" y="89681"/>
                                </a:lnTo>
                                <a:lnTo>
                                  <a:pt x="8014" y="91227"/>
                                </a:lnTo>
                                <a:lnTo>
                                  <a:pt x="8165" y="91472"/>
                                </a:lnTo>
                                <a:lnTo>
                                  <a:pt x="8954" y="91910"/>
                                </a:lnTo>
                                <a:lnTo>
                                  <a:pt x="9843" y="92033"/>
                                </a:lnTo>
                                <a:lnTo>
                                  <a:pt x="9843" y="99725"/>
                                </a:lnTo>
                                <a:lnTo>
                                  <a:pt x="6490" y="99253"/>
                                </a:lnTo>
                                <a:lnTo>
                                  <a:pt x="2718" y="97157"/>
                                </a:lnTo>
                                <a:lnTo>
                                  <a:pt x="914" y="94236"/>
                                </a:lnTo>
                                <a:lnTo>
                                  <a:pt x="0" y="90668"/>
                                </a:lnTo>
                                <a:lnTo>
                                  <a:pt x="0" y="8994"/>
                                </a:lnTo>
                                <a:lnTo>
                                  <a:pt x="902" y="5895"/>
                                </a:lnTo>
                                <a:lnTo>
                                  <a:pt x="2578" y="2644"/>
                                </a:lnTo>
                                <a:lnTo>
                                  <a:pt x="6490" y="472"/>
                                </a:lnTo>
                                <a:lnTo>
                                  <a:pt x="984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51" name="Shape 1251"/>
                        <wps:cNvSpPr/>
                        <wps:spPr>
                          <a:xfrm>
                            <a:off x="2086890" y="1363587"/>
                            <a:ext cx="1308" cy="7124"/>
                          </a:xfrm>
                          <a:custGeom>
                            <a:avLst/>
                            <a:gdLst/>
                            <a:ahLst/>
                            <a:cxnLst/>
                            <a:rect l="0" t="0" r="0" b="0"/>
                            <a:pathLst>
                              <a:path w="1308" h="7124">
                                <a:moveTo>
                                  <a:pt x="537" y="0"/>
                                </a:moveTo>
                                <a:lnTo>
                                  <a:pt x="660" y="51"/>
                                </a:lnTo>
                                <a:lnTo>
                                  <a:pt x="1308" y="322"/>
                                </a:lnTo>
                                <a:lnTo>
                                  <a:pt x="1308" y="7124"/>
                                </a:lnTo>
                                <a:lnTo>
                                  <a:pt x="646" y="1003"/>
                                </a:lnTo>
                                <a:lnTo>
                                  <a:pt x="0" y="1003"/>
                                </a:lnTo>
                                <a:lnTo>
                                  <a:pt x="618" y="746"/>
                                </a:lnTo>
                                <a:lnTo>
                                  <a:pt x="537"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52" name="Shape 1252"/>
                        <wps:cNvSpPr/>
                        <wps:spPr>
                          <a:xfrm>
                            <a:off x="2085264" y="1362558"/>
                            <a:ext cx="1918" cy="1905"/>
                          </a:xfrm>
                          <a:custGeom>
                            <a:avLst/>
                            <a:gdLst/>
                            <a:ahLst/>
                            <a:cxnLst/>
                            <a:rect l="0" t="0" r="0" b="0"/>
                            <a:pathLst>
                              <a:path w="1918" h="1905">
                                <a:moveTo>
                                  <a:pt x="940" y="0"/>
                                </a:moveTo>
                                <a:lnTo>
                                  <a:pt x="1103" y="318"/>
                                </a:lnTo>
                                <a:lnTo>
                                  <a:pt x="1192" y="624"/>
                                </a:lnTo>
                                <a:lnTo>
                                  <a:pt x="1279" y="660"/>
                                </a:lnTo>
                                <a:lnTo>
                                  <a:pt x="1918" y="1905"/>
                                </a:lnTo>
                                <a:lnTo>
                                  <a:pt x="0" y="127"/>
                                </a:lnTo>
                                <a:lnTo>
                                  <a:pt x="1186" y="621"/>
                                </a:lnTo>
                                <a:lnTo>
                                  <a:pt x="94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53" name="Shape 1253"/>
                        <wps:cNvSpPr/>
                        <wps:spPr>
                          <a:xfrm>
                            <a:off x="2085823" y="1361009"/>
                            <a:ext cx="152" cy="1067"/>
                          </a:xfrm>
                          <a:custGeom>
                            <a:avLst/>
                            <a:gdLst/>
                            <a:ahLst/>
                            <a:cxnLst/>
                            <a:rect l="0" t="0" r="0" b="0"/>
                            <a:pathLst>
                              <a:path w="152" h="1067">
                                <a:moveTo>
                                  <a:pt x="0" y="0"/>
                                </a:moveTo>
                                <a:lnTo>
                                  <a:pt x="152" y="523"/>
                                </a:lnTo>
                                <a:lnTo>
                                  <a:pt x="152" y="106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54" name="Shape 1254"/>
                        <wps:cNvSpPr/>
                        <wps:spPr>
                          <a:xfrm>
                            <a:off x="2085975" y="1350172"/>
                            <a:ext cx="1452" cy="13414"/>
                          </a:xfrm>
                          <a:custGeom>
                            <a:avLst/>
                            <a:gdLst/>
                            <a:ahLst/>
                            <a:cxnLst/>
                            <a:rect l="0" t="0" r="0" b="0"/>
                            <a:pathLst>
                              <a:path w="1452" h="13414">
                                <a:moveTo>
                                  <a:pt x="0" y="0"/>
                                </a:moveTo>
                                <a:lnTo>
                                  <a:pt x="1452" y="13414"/>
                                </a:lnTo>
                                <a:lnTo>
                                  <a:pt x="567" y="13046"/>
                                </a:lnTo>
                                <a:lnTo>
                                  <a:pt x="392" y="12703"/>
                                </a:lnTo>
                                <a:lnTo>
                                  <a:pt x="0" y="11359"/>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55" name="Shape 1255"/>
                        <wps:cNvSpPr/>
                        <wps:spPr>
                          <a:xfrm>
                            <a:off x="2078355" y="1271494"/>
                            <a:ext cx="9843" cy="97693"/>
                          </a:xfrm>
                          <a:custGeom>
                            <a:avLst/>
                            <a:gdLst/>
                            <a:ahLst/>
                            <a:cxnLst/>
                            <a:rect l="0" t="0" r="0" b="0"/>
                            <a:pathLst>
                              <a:path w="9843" h="97693">
                                <a:moveTo>
                                  <a:pt x="9843" y="0"/>
                                </a:moveTo>
                                <a:lnTo>
                                  <a:pt x="9843" y="7904"/>
                                </a:lnTo>
                                <a:lnTo>
                                  <a:pt x="9169" y="8092"/>
                                </a:lnTo>
                                <a:lnTo>
                                  <a:pt x="8165" y="8650"/>
                                </a:lnTo>
                                <a:lnTo>
                                  <a:pt x="7968" y="8970"/>
                                </a:lnTo>
                                <a:lnTo>
                                  <a:pt x="7620" y="10163"/>
                                </a:lnTo>
                                <a:lnTo>
                                  <a:pt x="7620" y="65181"/>
                                </a:lnTo>
                                <a:lnTo>
                                  <a:pt x="9017" y="65181"/>
                                </a:lnTo>
                                <a:lnTo>
                                  <a:pt x="7620" y="72363"/>
                                </a:lnTo>
                                <a:lnTo>
                                  <a:pt x="7620" y="78678"/>
                                </a:lnTo>
                                <a:lnTo>
                                  <a:pt x="7181" y="74620"/>
                                </a:lnTo>
                                <a:lnTo>
                                  <a:pt x="2692" y="97693"/>
                                </a:lnTo>
                                <a:lnTo>
                                  <a:pt x="902" y="94226"/>
                                </a:lnTo>
                                <a:lnTo>
                                  <a:pt x="0" y="91127"/>
                                </a:lnTo>
                                <a:lnTo>
                                  <a:pt x="0" y="9073"/>
                                </a:lnTo>
                                <a:lnTo>
                                  <a:pt x="953" y="5834"/>
                                </a:lnTo>
                                <a:lnTo>
                                  <a:pt x="2718" y="2964"/>
                                </a:lnTo>
                                <a:lnTo>
                                  <a:pt x="6261" y="996"/>
                                </a:lnTo>
                                <a:lnTo>
                                  <a:pt x="984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56" name="Shape 1256"/>
                        <wps:cNvSpPr/>
                        <wps:spPr>
                          <a:xfrm>
                            <a:off x="2078355" y="1133064"/>
                            <a:ext cx="9843" cy="100121"/>
                          </a:xfrm>
                          <a:custGeom>
                            <a:avLst/>
                            <a:gdLst/>
                            <a:ahLst/>
                            <a:cxnLst/>
                            <a:rect l="0" t="0" r="0" b="0"/>
                            <a:pathLst>
                              <a:path w="9843" h="100121">
                                <a:moveTo>
                                  <a:pt x="9843" y="0"/>
                                </a:moveTo>
                                <a:lnTo>
                                  <a:pt x="9843" y="7904"/>
                                </a:lnTo>
                                <a:lnTo>
                                  <a:pt x="8990" y="8143"/>
                                </a:lnTo>
                                <a:lnTo>
                                  <a:pt x="8187" y="8477"/>
                                </a:lnTo>
                                <a:lnTo>
                                  <a:pt x="8055" y="8734"/>
                                </a:lnTo>
                                <a:lnTo>
                                  <a:pt x="7620" y="10440"/>
                                </a:lnTo>
                                <a:lnTo>
                                  <a:pt x="7620" y="90037"/>
                                </a:lnTo>
                                <a:lnTo>
                                  <a:pt x="8012" y="91381"/>
                                </a:lnTo>
                                <a:lnTo>
                                  <a:pt x="8300" y="91942"/>
                                </a:lnTo>
                                <a:lnTo>
                                  <a:pt x="8954" y="92306"/>
                                </a:lnTo>
                                <a:lnTo>
                                  <a:pt x="9843" y="92429"/>
                                </a:lnTo>
                                <a:lnTo>
                                  <a:pt x="9843" y="100121"/>
                                </a:lnTo>
                                <a:lnTo>
                                  <a:pt x="6490" y="99649"/>
                                </a:lnTo>
                                <a:lnTo>
                                  <a:pt x="2578" y="97477"/>
                                </a:lnTo>
                                <a:lnTo>
                                  <a:pt x="902" y="94226"/>
                                </a:lnTo>
                                <a:lnTo>
                                  <a:pt x="0" y="91127"/>
                                </a:lnTo>
                                <a:lnTo>
                                  <a:pt x="0" y="9454"/>
                                </a:lnTo>
                                <a:lnTo>
                                  <a:pt x="876" y="6037"/>
                                </a:lnTo>
                                <a:lnTo>
                                  <a:pt x="2692" y="2507"/>
                                </a:lnTo>
                                <a:lnTo>
                                  <a:pt x="6477" y="932"/>
                                </a:lnTo>
                                <a:lnTo>
                                  <a:pt x="984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57" name="Shape 1257"/>
                        <wps:cNvSpPr/>
                        <wps:spPr>
                          <a:xfrm>
                            <a:off x="2078355" y="994713"/>
                            <a:ext cx="9843" cy="99725"/>
                          </a:xfrm>
                          <a:custGeom>
                            <a:avLst/>
                            <a:gdLst/>
                            <a:ahLst/>
                            <a:cxnLst/>
                            <a:rect l="0" t="0" r="0" b="0"/>
                            <a:pathLst>
                              <a:path w="9843" h="99725">
                                <a:moveTo>
                                  <a:pt x="9843" y="0"/>
                                </a:moveTo>
                                <a:lnTo>
                                  <a:pt x="9843" y="7692"/>
                                </a:lnTo>
                                <a:lnTo>
                                  <a:pt x="9146" y="7789"/>
                                </a:lnTo>
                                <a:lnTo>
                                  <a:pt x="8270" y="8400"/>
                                </a:lnTo>
                                <a:lnTo>
                                  <a:pt x="7968" y="8892"/>
                                </a:lnTo>
                                <a:lnTo>
                                  <a:pt x="7620" y="10084"/>
                                </a:lnTo>
                                <a:lnTo>
                                  <a:pt x="7620" y="89681"/>
                                </a:lnTo>
                                <a:lnTo>
                                  <a:pt x="8014" y="91227"/>
                                </a:lnTo>
                                <a:lnTo>
                                  <a:pt x="8165" y="91471"/>
                                </a:lnTo>
                                <a:lnTo>
                                  <a:pt x="8954" y="91910"/>
                                </a:lnTo>
                                <a:lnTo>
                                  <a:pt x="9843" y="92033"/>
                                </a:lnTo>
                                <a:lnTo>
                                  <a:pt x="9843" y="99725"/>
                                </a:lnTo>
                                <a:lnTo>
                                  <a:pt x="6490" y="99253"/>
                                </a:lnTo>
                                <a:lnTo>
                                  <a:pt x="2718" y="97157"/>
                                </a:lnTo>
                                <a:lnTo>
                                  <a:pt x="914" y="94236"/>
                                </a:lnTo>
                                <a:lnTo>
                                  <a:pt x="0" y="90668"/>
                                </a:lnTo>
                                <a:lnTo>
                                  <a:pt x="0" y="8994"/>
                                </a:lnTo>
                                <a:lnTo>
                                  <a:pt x="953" y="5755"/>
                                </a:lnTo>
                                <a:lnTo>
                                  <a:pt x="2616" y="3050"/>
                                </a:lnTo>
                                <a:lnTo>
                                  <a:pt x="6299" y="498"/>
                                </a:lnTo>
                                <a:lnTo>
                                  <a:pt x="984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58" name="Shape 1258"/>
                        <wps:cNvSpPr/>
                        <wps:spPr>
                          <a:xfrm>
                            <a:off x="2078355" y="856204"/>
                            <a:ext cx="9843" cy="100121"/>
                          </a:xfrm>
                          <a:custGeom>
                            <a:avLst/>
                            <a:gdLst/>
                            <a:ahLst/>
                            <a:cxnLst/>
                            <a:rect l="0" t="0" r="0" b="0"/>
                            <a:pathLst>
                              <a:path w="9843" h="100121">
                                <a:moveTo>
                                  <a:pt x="9843" y="0"/>
                                </a:moveTo>
                                <a:lnTo>
                                  <a:pt x="9843" y="7904"/>
                                </a:lnTo>
                                <a:lnTo>
                                  <a:pt x="8990" y="8143"/>
                                </a:lnTo>
                                <a:lnTo>
                                  <a:pt x="8187" y="8477"/>
                                </a:lnTo>
                                <a:lnTo>
                                  <a:pt x="8012" y="8818"/>
                                </a:lnTo>
                                <a:lnTo>
                                  <a:pt x="7620" y="10163"/>
                                </a:lnTo>
                                <a:lnTo>
                                  <a:pt x="7620" y="89947"/>
                                </a:lnTo>
                                <a:lnTo>
                                  <a:pt x="7977" y="90996"/>
                                </a:lnTo>
                                <a:lnTo>
                                  <a:pt x="8393" y="91807"/>
                                </a:lnTo>
                                <a:lnTo>
                                  <a:pt x="9146" y="92333"/>
                                </a:lnTo>
                                <a:lnTo>
                                  <a:pt x="9843" y="92429"/>
                                </a:lnTo>
                                <a:lnTo>
                                  <a:pt x="9843" y="100121"/>
                                </a:lnTo>
                                <a:lnTo>
                                  <a:pt x="6299" y="99624"/>
                                </a:lnTo>
                                <a:lnTo>
                                  <a:pt x="2489" y="96982"/>
                                </a:lnTo>
                                <a:lnTo>
                                  <a:pt x="953" y="93985"/>
                                </a:lnTo>
                                <a:lnTo>
                                  <a:pt x="0" y="91217"/>
                                </a:lnTo>
                                <a:lnTo>
                                  <a:pt x="0" y="9073"/>
                                </a:lnTo>
                                <a:lnTo>
                                  <a:pt x="902" y="5974"/>
                                </a:lnTo>
                                <a:lnTo>
                                  <a:pt x="2692" y="2507"/>
                                </a:lnTo>
                                <a:lnTo>
                                  <a:pt x="6477" y="932"/>
                                </a:lnTo>
                                <a:lnTo>
                                  <a:pt x="984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59" name="Shape 1259"/>
                        <wps:cNvSpPr/>
                        <wps:spPr>
                          <a:xfrm>
                            <a:off x="2078355" y="717853"/>
                            <a:ext cx="9843" cy="99725"/>
                          </a:xfrm>
                          <a:custGeom>
                            <a:avLst/>
                            <a:gdLst/>
                            <a:ahLst/>
                            <a:cxnLst/>
                            <a:rect l="0" t="0" r="0" b="0"/>
                            <a:pathLst>
                              <a:path w="9843" h="99725">
                                <a:moveTo>
                                  <a:pt x="9843" y="0"/>
                                </a:moveTo>
                                <a:lnTo>
                                  <a:pt x="9843" y="7692"/>
                                </a:lnTo>
                                <a:lnTo>
                                  <a:pt x="8954" y="7815"/>
                                </a:lnTo>
                                <a:lnTo>
                                  <a:pt x="8300" y="8179"/>
                                </a:lnTo>
                                <a:lnTo>
                                  <a:pt x="8012" y="8739"/>
                                </a:lnTo>
                                <a:lnTo>
                                  <a:pt x="7620" y="10084"/>
                                </a:lnTo>
                                <a:lnTo>
                                  <a:pt x="7620" y="89681"/>
                                </a:lnTo>
                                <a:lnTo>
                                  <a:pt x="8014" y="91227"/>
                                </a:lnTo>
                                <a:lnTo>
                                  <a:pt x="8165" y="91471"/>
                                </a:lnTo>
                                <a:lnTo>
                                  <a:pt x="8954" y="91910"/>
                                </a:lnTo>
                                <a:lnTo>
                                  <a:pt x="9843" y="92033"/>
                                </a:lnTo>
                                <a:lnTo>
                                  <a:pt x="9843" y="99725"/>
                                </a:lnTo>
                                <a:lnTo>
                                  <a:pt x="6490" y="99253"/>
                                </a:lnTo>
                                <a:lnTo>
                                  <a:pt x="2718" y="97157"/>
                                </a:lnTo>
                                <a:lnTo>
                                  <a:pt x="914" y="94236"/>
                                </a:lnTo>
                                <a:lnTo>
                                  <a:pt x="0" y="90667"/>
                                </a:lnTo>
                                <a:lnTo>
                                  <a:pt x="0" y="8994"/>
                                </a:lnTo>
                                <a:lnTo>
                                  <a:pt x="902" y="5895"/>
                                </a:lnTo>
                                <a:lnTo>
                                  <a:pt x="2578" y="2644"/>
                                </a:lnTo>
                                <a:lnTo>
                                  <a:pt x="6490" y="472"/>
                                </a:lnTo>
                                <a:lnTo>
                                  <a:pt x="984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60" name="Shape 1260"/>
                        <wps:cNvSpPr/>
                        <wps:spPr>
                          <a:xfrm>
                            <a:off x="2078355" y="579106"/>
                            <a:ext cx="9843" cy="100121"/>
                          </a:xfrm>
                          <a:custGeom>
                            <a:avLst/>
                            <a:gdLst/>
                            <a:ahLst/>
                            <a:cxnLst/>
                            <a:rect l="0" t="0" r="0" b="0"/>
                            <a:pathLst>
                              <a:path w="9843" h="100121">
                                <a:moveTo>
                                  <a:pt x="9843" y="0"/>
                                </a:moveTo>
                                <a:lnTo>
                                  <a:pt x="9843" y="7692"/>
                                </a:lnTo>
                                <a:lnTo>
                                  <a:pt x="9146" y="7789"/>
                                </a:lnTo>
                                <a:lnTo>
                                  <a:pt x="8270" y="8400"/>
                                </a:lnTo>
                                <a:lnTo>
                                  <a:pt x="7968" y="8891"/>
                                </a:lnTo>
                                <a:lnTo>
                                  <a:pt x="7620" y="10084"/>
                                </a:lnTo>
                                <a:lnTo>
                                  <a:pt x="7620" y="89681"/>
                                </a:lnTo>
                                <a:lnTo>
                                  <a:pt x="8055" y="91387"/>
                                </a:lnTo>
                                <a:lnTo>
                                  <a:pt x="8187" y="91644"/>
                                </a:lnTo>
                                <a:lnTo>
                                  <a:pt x="8990" y="91978"/>
                                </a:lnTo>
                                <a:lnTo>
                                  <a:pt x="9843" y="92217"/>
                                </a:lnTo>
                                <a:lnTo>
                                  <a:pt x="9843" y="100121"/>
                                </a:lnTo>
                                <a:lnTo>
                                  <a:pt x="6477" y="99189"/>
                                </a:lnTo>
                                <a:lnTo>
                                  <a:pt x="2692" y="97614"/>
                                </a:lnTo>
                                <a:lnTo>
                                  <a:pt x="876" y="94084"/>
                                </a:lnTo>
                                <a:lnTo>
                                  <a:pt x="0" y="90667"/>
                                </a:lnTo>
                                <a:lnTo>
                                  <a:pt x="0" y="8994"/>
                                </a:lnTo>
                                <a:lnTo>
                                  <a:pt x="953" y="5755"/>
                                </a:lnTo>
                                <a:lnTo>
                                  <a:pt x="2616" y="3050"/>
                                </a:lnTo>
                                <a:lnTo>
                                  <a:pt x="6299" y="497"/>
                                </a:lnTo>
                                <a:lnTo>
                                  <a:pt x="984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61" name="Shape 1261"/>
                        <wps:cNvSpPr/>
                        <wps:spPr>
                          <a:xfrm>
                            <a:off x="2078355" y="440596"/>
                            <a:ext cx="9843" cy="100121"/>
                          </a:xfrm>
                          <a:custGeom>
                            <a:avLst/>
                            <a:gdLst/>
                            <a:ahLst/>
                            <a:cxnLst/>
                            <a:rect l="0" t="0" r="0" b="0"/>
                            <a:pathLst>
                              <a:path w="9843" h="100121">
                                <a:moveTo>
                                  <a:pt x="9843" y="0"/>
                                </a:moveTo>
                                <a:lnTo>
                                  <a:pt x="9843" y="7904"/>
                                </a:lnTo>
                                <a:lnTo>
                                  <a:pt x="8987" y="8143"/>
                                </a:lnTo>
                                <a:lnTo>
                                  <a:pt x="8187" y="8477"/>
                                </a:lnTo>
                                <a:lnTo>
                                  <a:pt x="8056" y="8734"/>
                                </a:lnTo>
                                <a:lnTo>
                                  <a:pt x="7620" y="10441"/>
                                </a:lnTo>
                                <a:lnTo>
                                  <a:pt x="7620" y="90038"/>
                                </a:lnTo>
                                <a:lnTo>
                                  <a:pt x="8012" y="91382"/>
                                </a:lnTo>
                                <a:lnTo>
                                  <a:pt x="8300" y="91942"/>
                                </a:lnTo>
                                <a:lnTo>
                                  <a:pt x="8954" y="92306"/>
                                </a:lnTo>
                                <a:lnTo>
                                  <a:pt x="9843" y="92429"/>
                                </a:lnTo>
                                <a:lnTo>
                                  <a:pt x="9843" y="100121"/>
                                </a:lnTo>
                                <a:lnTo>
                                  <a:pt x="6490" y="99649"/>
                                </a:lnTo>
                                <a:lnTo>
                                  <a:pt x="2578" y="97478"/>
                                </a:lnTo>
                                <a:lnTo>
                                  <a:pt x="902" y="94226"/>
                                </a:lnTo>
                                <a:lnTo>
                                  <a:pt x="0" y="91128"/>
                                </a:lnTo>
                                <a:lnTo>
                                  <a:pt x="0" y="9454"/>
                                </a:lnTo>
                                <a:lnTo>
                                  <a:pt x="876" y="6038"/>
                                </a:lnTo>
                                <a:lnTo>
                                  <a:pt x="2692" y="2507"/>
                                </a:lnTo>
                                <a:lnTo>
                                  <a:pt x="6477" y="932"/>
                                </a:lnTo>
                                <a:lnTo>
                                  <a:pt x="984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62" name="Shape 1262"/>
                        <wps:cNvSpPr/>
                        <wps:spPr>
                          <a:xfrm>
                            <a:off x="2088198" y="1548626"/>
                            <a:ext cx="9842" cy="45898"/>
                          </a:xfrm>
                          <a:custGeom>
                            <a:avLst/>
                            <a:gdLst/>
                            <a:ahLst/>
                            <a:cxnLst/>
                            <a:rect l="0" t="0" r="0" b="0"/>
                            <a:pathLst>
                              <a:path w="9842" h="45898">
                                <a:moveTo>
                                  <a:pt x="165" y="0"/>
                                </a:moveTo>
                                <a:lnTo>
                                  <a:pt x="3797" y="1003"/>
                                </a:lnTo>
                                <a:lnTo>
                                  <a:pt x="6972" y="2553"/>
                                </a:lnTo>
                                <a:lnTo>
                                  <a:pt x="9347" y="6020"/>
                                </a:lnTo>
                                <a:lnTo>
                                  <a:pt x="9842" y="9385"/>
                                </a:lnTo>
                                <a:lnTo>
                                  <a:pt x="9842" y="36614"/>
                                </a:lnTo>
                                <a:lnTo>
                                  <a:pt x="9347" y="39980"/>
                                </a:lnTo>
                                <a:lnTo>
                                  <a:pt x="7112" y="43243"/>
                                </a:lnTo>
                                <a:lnTo>
                                  <a:pt x="3810" y="45390"/>
                                </a:lnTo>
                                <a:lnTo>
                                  <a:pt x="165" y="45898"/>
                                </a:lnTo>
                                <a:lnTo>
                                  <a:pt x="0" y="45875"/>
                                </a:lnTo>
                                <a:lnTo>
                                  <a:pt x="0" y="38183"/>
                                </a:lnTo>
                                <a:lnTo>
                                  <a:pt x="159" y="38205"/>
                                </a:lnTo>
                                <a:lnTo>
                                  <a:pt x="1066" y="38079"/>
                                </a:lnTo>
                                <a:lnTo>
                                  <a:pt x="1695" y="37671"/>
                                </a:lnTo>
                                <a:lnTo>
                                  <a:pt x="2057" y="37147"/>
                                </a:lnTo>
                                <a:lnTo>
                                  <a:pt x="2223" y="36032"/>
                                </a:lnTo>
                                <a:lnTo>
                                  <a:pt x="2223" y="9968"/>
                                </a:lnTo>
                                <a:lnTo>
                                  <a:pt x="2056" y="8847"/>
                                </a:lnTo>
                                <a:lnTo>
                                  <a:pt x="1841" y="8533"/>
                                </a:lnTo>
                                <a:lnTo>
                                  <a:pt x="1068" y="8157"/>
                                </a:lnTo>
                                <a:lnTo>
                                  <a:pt x="162" y="7905"/>
                                </a:lnTo>
                                <a:lnTo>
                                  <a:pt x="0" y="7950"/>
                                </a:lnTo>
                                <a:lnTo>
                                  <a:pt x="0" y="46"/>
                                </a:lnTo>
                                <a:lnTo>
                                  <a:pt x="165"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63" name="Shape 1263"/>
                        <wps:cNvSpPr/>
                        <wps:spPr>
                          <a:xfrm>
                            <a:off x="2088198" y="1410297"/>
                            <a:ext cx="9842" cy="99771"/>
                          </a:xfrm>
                          <a:custGeom>
                            <a:avLst/>
                            <a:gdLst/>
                            <a:ahLst/>
                            <a:cxnLst/>
                            <a:rect l="0" t="0" r="0" b="0"/>
                            <a:pathLst>
                              <a:path w="9842" h="99771">
                                <a:moveTo>
                                  <a:pt x="165" y="0"/>
                                </a:moveTo>
                                <a:lnTo>
                                  <a:pt x="3810" y="508"/>
                                </a:lnTo>
                                <a:lnTo>
                                  <a:pt x="7112" y="2654"/>
                                </a:lnTo>
                                <a:lnTo>
                                  <a:pt x="9347" y="5918"/>
                                </a:lnTo>
                                <a:lnTo>
                                  <a:pt x="9842" y="9284"/>
                                </a:lnTo>
                                <a:lnTo>
                                  <a:pt x="9842" y="90450"/>
                                </a:lnTo>
                                <a:lnTo>
                                  <a:pt x="9347" y="94323"/>
                                </a:lnTo>
                                <a:lnTo>
                                  <a:pt x="6972" y="97206"/>
                                </a:lnTo>
                                <a:lnTo>
                                  <a:pt x="3810" y="99263"/>
                                </a:lnTo>
                                <a:lnTo>
                                  <a:pt x="165" y="99771"/>
                                </a:lnTo>
                                <a:lnTo>
                                  <a:pt x="0" y="99748"/>
                                </a:lnTo>
                                <a:lnTo>
                                  <a:pt x="0" y="92056"/>
                                </a:lnTo>
                                <a:lnTo>
                                  <a:pt x="159" y="92078"/>
                                </a:lnTo>
                                <a:lnTo>
                                  <a:pt x="1066" y="91952"/>
                                </a:lnTo>
                                <a:lnTo>
                                  <a:pt x="1862" y="91435"/>
                                </a:lnTo>
                                <a:lnTo>
                                  <a:pt x="2065" y="91189"/>
                                </a:lnTo>
                                <a:lnTo>
                                  <a:pt x="2223" y="89929"/>
                                </a:lnTo>
                                <a:lnTo>
                                  <a:pt x="2223" y="9866"/>
                                </a:lnTo>
                                <a:lnTo>
                                  <a:pt x="2056" y="8745"/>
                                </a:lnTo>
                                <a:lnTo>
                                  <a:pt x="1705" y="8234"/>
                                </a:lnTo>
                                <a:lnTo>
                                  <a:pt x="1066" y="7819"/>
                                </a:lnTo>
                                <a:lnTo>
                                  <a:pt x="159" y="7693"/>
                                </a:lnTo>
                                <a:lnTo>
                                  <a:pt x="0" y="7715"/>
                                </a:lnTo>
                                <a:lnTo>
                                  <a:pt x="0" y="23"/>
                                </a:lnTo>
                                <a:lnTo>
                                  <a:pt x="165"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64" name="Shape 1264"/>
                        <wps:cNvSpPr/>
                        <wps:spPr>
                          <a:xfrm>
                            <a:off x="2088198" y="1271448"/>
                            <a:ext cx="9842" cy="100787"/>
                          </a:xfrm>
                          <a:custGeom>
                            <a:avLst/>
                            <a:gdLst/>
                            <a:ahLst/>
                            <a:cxnLst/>
                            <a:rect l="0" t="0" r="0" b="0"/>
                            <a:pathLst>
                              <a:path w="9842" h="100787">
                                <a:moveTo>
                                  <a:pt x="165" y="0"/>
                                </a:moveTo>
                                <a:lnTo>
                                  <a:pt x="4026" y="1067"/>
                                </a:lnTo>
                                <a:lnTo>
                                  <a:pt x="6972" y="2984"/>
                                </a:lnTo>
                                <a:lnTo>
                                  <a:pt x="9322" y="5842"/>
                                </a:lnTo>
                                <a:lnTo>
                                  <a:pt x="9842" y="9385"/>
                                </a:lnTo>
                                <a:lnTo>
                                  <a:pt x="9842" y="90906"/>
                                </a:lnTo>
                                <a:lnTo>
                                  <a:pt x="9347" y="94272"/>
                                </a:lnTo>
                                <a:lnTo>
                                  <a:pt x="6972" y="97739"/>
                                </a:lnTo>
                                <a:lnTo>
                                  <a:pt x="4013" y="99187"/>
                                </a:lnTo>
                                <a:lnTo>
                                  <a:pt x="165" y="100787"/>
                                </a:lnTo>
                                <a:lnTo>
                                  <a:pt x="0" y="99262"/>
                                </a:lnTo>
                                <a:lnTo>
                                  <a:pt x="0" y="92461"/>
                                </a:lnTo>
                                <a:lnTo>
                                  <a:pt x="163" y="92529"/>
                                </a:lnTo>
                                <a:lnTo>
                                  <a:pt x="832" y="92250"/>
                                </a:lnTo>
                                <a:lnTo>
                                  <a:pt x="1841" y="91759"/>
                                </a:lnTo>
                                <a:lnTo>
                                  <a:pt x="2056" y="91445"/>
                                </a:lnTo>
                                <a:lnTo>
                                  <a:pt x="2223" y="90324"/>
                                </a:lnTo>
                                <a:lnTo>
                                  <a:pt x="2223" y="9968"/>
                                </a:lnTo>
                                <a:lnTo>
                                  <a:pt x="2082" y="9022"/>
                                </a:lnTo>
                                <a:lnTo>
                                  <a:pt x="1862" y="8755"/>
                                </a:lnTo>
                                <a:lnTo>
                                  <a:pt x="845" y="8094"/>
                                </a:lnTo>
                                <a:lnTo>
                                  <a:pt x="162" y="7905"/>
                                </a:lnTo>
                                <a:lnTo>
                                  <a:pt x="0" y="7950"/>
                                </a:lnTo>
                                <a:lnTo>
                                  <a:pt x="0" y="46"/>
                                </a:lnTo>
                                <a:lnTo>
                                  <a:pt x="165"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65" name="Shape 1265"/>
                        <wps:cNvSpPr/>
                        <wps:spPr>
                          <a:xfrm>
                            <a:off x="2088198" y="1133019"/>
                            <a:ext cx="9842" cy="100190"/>
                          </a:xfrm>
                          <a:custGeom>
                            <a:avLst/>
                            <a:gdLst/>
                            <a:ahLst/>
                            <a:cxnLst/>
                            <a:rect l="0" t="0" r="0" b="0"/>
                            <a:pathLst>
                              <a:path w="9842" h="100190">
                                <a:moveTo>
                                  <a:pt x="165" y="0"/>
                                </a:moveTo>
                                <a:lnTo>
                                  <a:pt x="3797" y="1003"/>
                                </a:lnTo>
                                <a:lnTo>
                                  <a:pt x="6972" y="2553"/>
                                </a:lnTo>
                                <a:lnTo>
                                  <a:pt x="9372" y="6045"/>
                                </a:lnTo>
                                <a:lnTo>
                                  <a:pt x="9842" y="9741"/>
                                </a:lnTo>
                                <a:lnTo>
                                  <a:pt x="9842" y="90906"/>
                                </a:lnTo>
                                <a:lnTo>
                                  <a:pt x="9347" y="94272"/>
                                </a:lnTo>
                                <a:lnTo>
                                  <a:pt x="7112" y="97536"/>
                                </a:lnTo>
                                <a:lnTo>
                                  <a:pt x="3810" y="99682"/>
                                </a:lnTo>
                                <a:lnTo>
                                  <a:pt x="165" y="100190"/>
                                </a:lnTo>
                                <a:lnTo>
                                  <a:pt x="0" y="100167"/>
                                </a:lnTo>
                                <a:lnTo>
                                  <a:pt x="0" y="92475"/>
                                </a:lnTo>
                                <a:lnTo>
                                  <a:pt x="159" y="92497"/>
                                </a:lnTo>
                                <a:lnTo>
                                  <a:pt x="1066" y="92371"/>
                                </a:lnTo>
                                <a:lnTo>
                                  <a:pt x="1700" y="91960"/>
                                </a:lnTo>
                                <a:lnTo>
                                  <a:pt x="2057" y="91435"/>
                                </a:lnTo>
                                <a:lnTo>
                                  <a:pt x="2223" y="90324"/>
                                </a:lnTo>
                                <a:lnTo>
                                  <a:pt x="2223" y="10261"/>
                                </a:lnTo>
                                <a:lnTo>
                                  <a:pt x="2043" y="8828"/>
                                </a:lnTo>
                                <a:lnTo>
                                  <a:pt x="1841" y="8533"/>
                                </a:lnTo>
                                <a:lnTo>
                                  <a:pt x="1068" y="8156"/>
                                </a:lnTo>
                                <a:lnTo>
                                  <a:pt x="162" y="7905"/>
                                </a:lnTo>
                                <a:lnTo>
                                  <a:pt x="0" y="7950"/>
                                </a:lnTo>
                                <a:lnTo>
                                  <a:pt x="0" y="46"/>
                                </a:lnTo>
                                <a:lnTo>
                                  <a:pt x="165"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66" name="Shape 1266"/>
                        <wps:cNvSpPr/>
                        <wps:spPr>
                          <a:xfrm>
                            <a:off x="2088198" y="994690"/>
                            <a:ext cx="9842" cy="99771"/>
                          </a:xfrm>
                          <a:custGeom>
                            <a:avLst/>
                            <a:gdLst/>
                            <a:ahLst/>
                            <a:cxnLst/>
                            <a:rect l="0" t="0" r="0" b="0"/>
                            <a:pathLst>
                              <a:path w="9842" h="99771">
                                <a:moveTo>
                                  <a:pt x="165" y="0"/>
                                </a:moveTo>
                                <a:lnTo>
                                  <a:pt x="4026" y="534"/>
                                </a:lnTo>
                                <a:lnTo>
                                  <a:pt x="7099" y="3035"/>
                                </a:lnTo>
                                <a:lnTo>
                                  <a:pt x="9322" y="5741"/>
                                </a:lnTo>
                                <a:lnTo>
                                  <a:pt x="9842" y="9284"/>
                                </a:lnTo>
                                <a:lnTo>
                                  <a:pt x="9842" y="90450"/>
                                </a:lnTo>
                                <a:lnTo>
                                  <a:pt x="9347" y="94323"/>
                                </a:lnTo>
                                <a:lnTo>
                                  <a:pt x="6972" y="97206"/>
                                </a:lnTo>
                                <a:lnTo>
                                  <a:pt x="3810" y="99263"/>
                                </a:lnTo>
                                <a:lnTo>
                                  <a:pt x="165" y="99771"/>
                                </a:lnTo>
                                <a:lnTo>
                                  <a:pt x="0" y="99748"/>
                                </a:lnTo>
                                <a:lnTo>
                                  <a:pt x="0" y="92056"/>
                                </a:lnTo>
                                <a:lnTo>
                                  <a:pt x="159" y="92078"/>
                                </a:lnTo>
                                <a:lnTo>
                                  <a:pt x="1066" y="91952"/>
                                </a:lnTo>
                                <a:lnTo>
                                  <a:pt x="1862" y="91436"/>
                                </a:lnTo>
                                <a:lnTo>
                                  <a:pt x="2065" y="91189"/>
                                </a:lnTo>
                                <a:lnTo>
                                  <a:pt x="2223" y="89929"/>
                                </a:lnTo>
                                <a:lnTo>
                                  <a:pt x="2223" y="9866"/>
                                </a:lnTo>
                                <a:lnTo>
                                  <a:pt x="2082" y="8920"/>
                                </a:lnTo>
                                <a:lnTo>
                                  <a:pt x="1716" y="8477"/>
                                </a:lnTo>
                                <a:lnTo>
                                  <a:pt x="873" y="7793"/>
                                </a:lnTo>
                                <a:lnTo>
                                  <a:pt x="159" y="7693"/>
                                </a:lnTo>
                                <a:lnTo>
                                  <a:pt x="0" y="7715"/>
                                </a:lnTo>
                                <a:lnTo>
                                  <a:pt x="0" y="23"/>
                                </a:lnTo>
                                <a:lnTo>
                                  <a:pt x="165"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67" name="Shape 1267"/>
                        <wps:cNvSpPr/>
                        <wps:spPr>
                          <a:xfrm>
                            <a:off x="2088198" y="856158"/>
                            <a:ext cx="9842" cy="100190"/>
                          </a:xfrm>
                          <a:custGeom>
                            <a:avLst/>
                            <a:gdLst/>
                            <a:ahLst/>
                            <a:cxnLst/>
                            <a:rect l="0" t="0" r="0" b="0"/>
                            <a:pathLst>
                              <a:path w="9842" h="100190">
                                <a:moveTo>
                                  <a:pt x="165" y="0"/>
                                </a:moveTo>
                                <a:lnTo>
                                  <a:pt x="3797" y="1003"/>
                                </a:lnTo>
                                <a:lnTo>
                                  <a:pt x="6972" y="2553"/>
                                </a:lnTo>
                                <a:lnTo>
                                  <a:pt x="9347" y="6020"/>
                                </a:lnTo>
                                <a:lnTo>
                                  <a:pt x="9842" y="9385"/>
                                </a:lnTo>
                                <a:lnTo>
                                  <a:pt x="9842" y="90945"/>
                                </a:lnTo>
                                <a:lnTo>
                                  <a:pt x="9322" y="93993"/>
                                </a:lnTo>
                                <a:lnTo>
                                  <a:pt x="7239" y="97041"/>
                                </a:lnTo>
                                <a:lnTo>
                                  <a:pt x="4026" y="99657"/>
                                </a:lnTo>
                                <a:lnTo>
                                  <a:pt x="165" y="100190"/>
                                </a:lnTo>
                                <a:lnTo>
                                  <a:pt x="0" y="100167"/>
                                </a:lnTo>
                                <a:lnTo>
                                  <a:pt x="0" y="92475"/>
                                </a:lnTo>
                                <a:lnTo>
                                  <a:pt x="159" y="92497"/>
                                </a:lnTo>
                                <a:lnTo>
                                  <a:pt x="873" y="92398"/>
                                </a:lnTo>
                                <a:lnTo>
                                  <a:pt x="1575" y="91829"/>
                                </a:lnTo>
                                <a:lnTo>
                                  <a:pt x="2090" y="91078"/>
                                </a:lnTo>
                                <a:lnTo>
                                  <a:pt x="2223" y="90284"/>
                                </a:lnTo>
                                <a:lnTo>
                                  <a:pt x="2223" y="9968"/>
                                </a:lnTo>
                                <a:lnTo>
                                  <a:pt x="2056" y="8847"/>
                                </a:lnTo>
                                <a:lnTo>
                                  <a:pt x="1840" y="8533"/>
                                </a:lnTo>
                                <a:lnTo>
                                  <a:pt x="1067" y="8156"/>
                                </a:lnTo>
                                <a:lnTo>
                                  <a:pt x="162" y="7905"/>
                                </a:lnTo>
                                <a:lnTo>
                                  <a:pt x="0" y="7950"/>
                                </a:lnTo>
                                <a:lnTo>
                                  <a:pt x="0" y="46"/>
                                </a:lnTo>
                                <a:lnTo>
                                  <a:pt x="165"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68" name="Shape 1268"/>
                        <wps:cNvSpPr/>
                        <wps:spPr>
                          <a:xfrm>
                            <a:off x="2088198" y="717830"/>
                            <a:ext cx="9842" cy="99771"/>
                          </a:xfrm>
                          <a:custGeom>
                            <a:avLst/>
                            <a:gdLst/>
                            <a:ahLst/>
                            <a:cxnLst/>
                            <a:rect l="0" t="0" r="0" b="0"/>
                            <a:pathLst>
                              <a:path w="9842" h="99771">
                                <a:moveTo>
                                  <a:pt x="165" y="0"/>
                                </a:moveTo>
                                <a:lnTo>
                                  <a:pt x="3810" y="508"/>
                                </a:lnTo>
                                <a:lnTo>
                                  <a:pt x="7112" y="2654"/>
                                </a:lnTo>
                                <a:lnTo>
                                  <a:pt x="9347" y="5918"/>
                                </a:lnTo>
                                <a:lnTo>
                                  <a:pt x="9842" y="9284"/>
                                </a:lnTo>
                                <a:lnTo>
                                  <a:pt x="9842" y="90450"/>
                                </a:lnTo>
                                <a:lnTo>
                                  <a:pt x="9347" y="94323"/>
                                </a:lnTo>
                                <a:lnTo>
                                  <a:pt x="6972" y="97206"/>
                                </a:lnTo>
                                <a:lnTo>
                                  <a:pt x="3810" y="99263"/>
                                </a:lnTo>
                                <a:lnTo>
                                  <a:pt x="165" y="99771"/>
                                </a:lnTo>
                                <a:lnTo>
                                  <a:pt x="0" y="99748"/>
                                </a:lnTo>
                                <a:lnTo>
                                  <a:pt x="0" y="92056"/>
                                </a:lnTo>
                                <a:lnTo>
                                  <a:pt x="159" y="92078"/>
                                </a:lnTo>
                                <a:lnTo>
                                  <a:pt x="1066" y="91952"/>
                                </a:lnTo>
                                <a:lnTo>
                                  <a:pt x="1862" y="91435"/>
                                </a:lnTo>
                                <a:lnTo>
                                  <a:pt x="2065" y="91189"/>
                                </a:lnTo>
                                <a:lnTo>
                                  <a:pt x="2223" y="89929"/>
                                </a:lnTo>
                                <a:lnTo>
                                  <a:pt x="2223" y="9866"/>
                                </a:lnTo>
                                <a:lnTo>
                                  <a:pt x="2056" y="8745"/>
                                </a:lnTo>
                                <a:lnTo>
                                  <a:pt x="1705" y="8234"/>
                                </a:lnTo>
                                <a:lnTo>
                                  <a:pt x="1066" y="7819"/>
                                </a:lnTo>
                                <a:lnTo>
                                  <a:pt x="159" y="7693"/>
                                </a:lnTo>
                                <a:lnTo>
                                  <a:pt x="0" y="7715"/>
                                </a:lnTo>
                                <a:lnTo>
                                  <a:pt x="0" y="23"/>
                                </a:lnTo>
                                <a:lnTo>
                                  <a:pt x="165"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69" name="Shape 1269"/>
                        <wps:cNvSpPr/>
                        <wps:spPr>
                          <a:xfrm>
                            <a:off x="2088198" y="579083"/>
                            <a:ext cx="9842" cy="100190"/>
                          </a:xfrm>
                          <a:custGeom>
                            <a:avLst/>
                            <a:gdLst/>
                            <a:ahLst/>
                            <a:cxnLst/>
                            <a:rect l="0" t="0" r="0" b="0"/>
                            <a:pathLst>
                              <a:path w="9842" h="100190">
                                <a:moveTo>
                                  <a:pt x="165" y="0"/>
                                </a:moveTo>
                                <a:lnTo>
                                  <a:pt x="4026" y="533"/>
                                </a:lnTo>
                                <a:lnTo>
                                  <a:pt x="7099" y="3035"/>
                                </a:lnTo>
                                <a:lnTo>
                                  <a:pt x="9322" y="5740"/>
                                </a:lnTo>
                                <a:lnTo>
                                  <a:pt x="9842" y="9284"/>
                                </a:lnTo>
                                <a:lnTo>
                                  <a:pt x="9842" y="90449"/>
                                </a:lnTo>
                                <a:lnTo>
                                  <a:pt x="9372" y="94145"/>
                                </a:lnTo>
                                <a:lnTo>
                                  <a:pt x="6972" y="97637"/>
                                </a:lnTo>
                                <a:lnTo>
                                  <a:pt x="3797" y="99187"/>
                                </a:lnTo>
                                <a:lnTo>
                                  <a:pt x="165" y="100190"/>
                                </a:lnTo>
                                <a:lnTo>
                                  <a:pt x="0" y="100144"/>
                                </a:lnTo>
                                <a:lnTo>
                                  <a:pt x="0" y="92240"/>
                                </a:lnTo>
                                <a:lnTo>
                                  <a:pt x="162" y="92285"/>
                                </a:lnTo>
                                <a:lnTo>
                                  <a:pt x="1068" y="92034"/>
                                </a:lnTo>
                                <a:lnTo>
                                  <a:pt x="1835" y="91660"/>
                                </a:lnTo>
                                <a:lnTo>
                                  <a:pt x="2044" y="91353"/>
                                </a:lnTo>
                                <a:lnTo>
                                  <a:pt x="2223" y="89929"/>
                                </a:lnTo>
                                <a:lnTo>
                                  <a:pt x="2223" y="9866"/>
                                </a:lnTo>
                                <a:lnTo>
                                  <a:pt x="2082" y="8920"/>
                                </a:lnTo>
                                <a:lnTo>
                                  <a:pt x="1716" y="8477"/>
                                </a:lnTo>
                                <a:lnTo>
                                  <a:pt x="873" y="7792"/>
                                </a:lnTo>
                                <a:lnTo>
                                  <a:pt x="159" y="7693"/>
                                </a:lnTo>
                                <a:lnTo>
                                  <a:pt x="0" y="7715"/>
                                </a:lnTo>
                                <a:lnTo>
                                  <a:pt x="0" y="23"/>
                                </a:lnTo>
                                <a:lnTo>
                                  <a:pt x="165"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70" name="Shape 1270"/>
                        <wps:cNvSpPr/>
                        <wps:spPr>
                          <a:xfrm>
                            <a:off x="2088198" y="440551"/>
                            <a:ext cx="9842" cy="100190"/>
                          </a:xfrm>
                          <a:custGeom>
                            <a:avLst/>
                            <a:gdLst/>
                            <a:ahLst/>
                            <a:cxnLst/>
                            <a:rect l="0" t="0" r="0" b="0"/>
                            <a:pathLst>
                              <a:path w="9842" h="100190">
                                <a:moveTo>
                                  <a:pt x="165" y="0"/>
                                </a:moveTo>
                                <a:lnTo>
                                  <a:pt x="3797" y="1003"/>
                                </a:lnTo>
                                <a:lnTo>
                                  <a:pt x="6972" y="2553"/>
                                </a:lnTo>
                                <a:lnTo>
                                  <a:pt x="9372" y="6045"/>
                                </a:lnTo>
                                <a:lnTo>
                                  <a:pt x="9842" y="9741"/>
                                </a:lnTo>
                                <a:lnTo>
                                  <a:pt x="9842" y="90907"/>
                                </a:lnTo>
                                <a:lnTo>
                                  <a:pt x="9347" y="94272"/>
                                </a:lnTo>
                                <a:lnTo>
                                  <a:pt x="7112" y="97536"/>
                                </a:lnTo>
                                <a:lnTo>
                                  <a:pt x="3810" y="99682"/>
                                </a:lnTo>
                                <a:lnTo>
                                  <a:pt x="165" y="100190"/>
                                </a:lnTo>
                                <a:lnTo>
                                  <a:pt x="0" y="100167"/>
                                </a:lnTo>
                                <a:lnTo>
                                  <a:pt x="0" y="92475"/>
                                </a:lnTo>
                                <a:lnTo>
                                  <a:pt x="159" y="92497"/>
                                </a:lnTo>
                                <a:lnTo>
                                  <a:pt x="1067" y="92371"/>
                                </a:lnTo>
                                <a:lnTo>
                                  <a:pt x="1689" y="91966"/>
                                </a:lnTo>
                                <a:lnTo>
                                  <a:pt x="2058" y="91429"/>
                                </a:lnTo>
                                <a:lnTo>
                                  <a:pt x="2223" y="90324"/>
                                </a:lnTo>
                                <a:lnTo>
                                  <a:pt x="2223" y="10262"/>
                                </a:lnTo>
                                <a:lnTo>
                                  <a:pt x="2043" y="8828"/>
                                </a:lnTo>
                                <a:lnTo>
                                  <a:pt x="1841" y="8533"/>
                                </a:lnTo>
                                <a:lnTo>
                                  <a:pt x="1068" y="8157"/>
                                </a:lnTo>
                                <a:lnTo>
                                  <a:pt x="162" y="7905"/>
                                </a:lnTo>
                                <a:lnTo>
                                  <a:pt x="0" y="7950"/>
                                </a:lnTo>
                                <a:lnTo>
                                  <a:pt x="0" y="46"/>
                                </a:lnTo>
                                <a:lnTo>
                                  <a:pt x="165"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71" name="Shape 1271"/>
                        <wps:cNvSpPr/>
                        <wps:spPr>
                          <a:xfrm>
                            <a:off x="1473213" y="296952"/>
                            <a:ext cx="313030" cy="459562"/>
                          </a:xfrm>
                          <a:custGeom>
                            <a:avLst/>
                            <a:gdLst/>
                            <a:ahLst/>
                            <a:cxnLst/>
                            <a:rect l="0" t="0" r="0" b="0"/>
                            <a:pathLst>
                              <a:path w="313030" h="459562">
                                <a:moveTo>
                                  <a:pt x="6324" y="0"/>
                                </a:moveTo>
                                <a:lnTo>
                                  <a:pt x="313030" y="455295"/>
                                </a:lnTo>
                                <a:lnTo>
                                  <a:pt x="306705" y="459562"/>
                                </a:lnTo>
                                <a:lnTo>
                                  <a:pt x="0" y="4267"/>
                                </a:lnTo>
                                <a:lnTo>
                                  <a:pt x="63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72" name="Shape 1272"/>
                        <wps:cNvSpPr/>
                        <wps:spPr>
                          <a:xfrm>
                            <a:off x="1751076" y="729107"/>
                            <a:ext cx="82296" cy="99060"/>
                          </a:xfrm>
                          <a:custGeom>
                            <a:avLst/>
                            <a:gdLst/>
                            <a:ahLst/>
                            <a:cxnLst/>
                            <a:rect l="0" t="0" r="0" b="0"/>
                            <a:pathLst>
                              <a:path w="82296" h="99060">
                                <a:moveTo>
                                  <a:pt x="54864" y="0"/>
                                </a:moveTo>
                                <a:lnTo>
                                  <a:pt x="82296" y="99060"/>
                                </a:lnTo>
                                <a:lnTo>
                                  <a:pt x="0" y="36576"/>
                                </a:lnTo>
                                <a:lnTo>
                                  <a:pt x="5486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73" name="Shape 1273"/>
                        <wps:cNvSpPr/>
                        <wps:spPr>
                          <a:xfrm>
                            <a:off x="1779308" y="759842"/>
                            <a:ext cx="311709" cy="449453"/>
                          </a:xfrm>
                          <a:custGeom>
                            <a:avLst/>
                            <a:gdLst/>
                            <a:ahLst/>
                            <a:cxnLst/>
                            <a:rect l="0" t="0" r="0" b="0"/>
                            <a:pathLst>
                              <a:path w="311709" h="449453">
                                <a:moveTo>
                                  <a:pt x="6274" y="0"/>
                                </a:moveTo>
                                <a:lnTo>
                                  <a:pt x="311709" y="445135"/>
                                </a:lnTo>
                                <a:lnTo>
                                  <a:pt x="305435" y="449453"/>
                                </a:lnTo>
                                <a:lnTo>
                                  <a:pt x="0" y="4318"/>
                                </a:lnTo>
                                <a:lnTo>
                                  <a:pt x="627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74" name="Shape 1274"/>
                        <wps:cNvSpPr/>
                        <wps:spPr>
                          <a:xfrm>
                            <a:off x="2084946" y="1205789"/>
                            <a:ext cx="127787" cy="322097"/>
                          </a:xfrm>
                          <a:custGeom>
                            <a:avLst/>
                            <a:gdLst/>
                            <a:ahLst/>
                            <a:cxnLst/>
                            <a:rect l="0" t="0" r="0" b="0"/>
                            <a:pathLst>
                              <a:path w="127787" h="322097">
                                <a:moveTo>
                                  <a:pt x="7137" y="0"/>
                                </a:moveTo>
                                <a:lnTo>
                                  <a:pt x="127787" y="319405"/>
                                </a:lnTo>
                                <a:lnTo>
                                  <a:pt x="120650" y="322097"/>
                                </a:lnTo>
                                <a:lnTo>
                                  <a:pt x="0" y="2692"/>
                                </a:lnTo>
                                <a:lnTo>
                                  <a:pt x="7137"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75" name="Shape 1275"/>
                        <wps:cNvSpPr/>
                        <wps:spPr>
                          <a:xfrm>
                            <a:off x="2176272" y="1507872"/>
                            <a:ext cx="64008" cy="102108"/>
                          </a:xfrm>
                          <a:custGeom>
                            <a:avLst/>
                            <a:gdLst/>
                            <a:ahLst/>
                            <a:cxnLst/>
                            <a:rect l="0" t="0" r="0" b="0"/>
                            <a:pathLst>
                              <a:path w="64008" h="102108">
                                <a:moveTo>
                                  <a:pt x="60960" y="0"/>
                                </a:moveTo>
                                <a:lnTo>
                                  <a:pt x="64008" y="102108"/>
                                </a:lnTo>
                                <a:lnTo>
                                  <a:pt x="0" y="22860"/>
                                </a:lnTo>
                                <a:lnTo>
                                  <a:pt x="6096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76" name="Shape 1276"/>
                        <wps:cNvSpPr/>
                        <wps:spPr>
                          <a:xfrm>
                            <a:off x="2237347" y="1584262"/>
                            <a:ext cx="92227" cy="229362"/>
                          </a:xfrm>
                          <a:custGeom>
                            <a:avLst/>
                            <a:gdLst/>
                            <a:ahLst/>
                            <a:cxnLst/>
                            <a:rect l="0" t="0" r="0" b="0"/>
                            <a:pathLst>
                              <a:path w="92227" h="229362">
                                <a:moveTo>
                                  <a:pt x="7137" y="0"/>
                                </a:moveTo>
                                <a:lnTo>
                                  <a:pt x="92227" y="226695"/>
                                </a:lnTo>
                                <a:lnTo>
                                  <a:pt x="85090" y="229362"/>
                                </a:lnTo>
                                <a:lnTo>
                                  <a:pt x="0" y="2667"/>
                                </a:lnTo>
                                <a:lnTo>
                                  <a:pt x="7137"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77" name="Shape 1277"/>
                        <wps:cNvSpPr/>
                        <wps:spPr>
                          <a:xfrm>
                            <a:off x="2332571" y="1489075"/>
                            <a:ext cx="121488" cy="324485"/>
                          </a:xfrm>
                          <a:custGeom>
                            <a:avLst/>
                            <a:gdLst/>
                            <a:ahLst/>
                            <a:cxnLst/>
                            <a:rect l="0" t="0" r="0" b="0"/>
                            <a:pathLst>
                              <a:path w="121488" h="324485">
                                <a:moveTo>
                                  <a:pt x="114300" y="0"/>
                                </a:moveTo>
                                <a:lnTo>
                                  <a:pt x="121488" y="2540"/>
                                </a:lnTo>
                                <a:lnTo>
                                  <a:pt x="7188" y="324485"/>
                                </a:lnTo>
                                <a:lnTo>
                                  <a:pt x="0" y="321945"/>
                                </a:lnTo>
                                <a:lnTo>
                                  <a:pt x="11430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78" name="Shape 1278"/>
                        <wps:cNvSpPr/>
                        <wps:spPr>
                          <a:xfrm>
                            <a:off x="2417064" y="1405763"/>
                            <a:ext cx="64008" cy="103632"/>
                          </a:xfrm>
                          <a:custGeom>
                            <a:avLst/>
                            <a:gdLst/>
                            <a:ahLst/>
                            <a:cxnLst/>
                            <a:rect l="0" t="0" r="0" b="0"/>
                            <a:pathLst>
                              <a:path w="64008" h="103632">
                                <a:moveTo>
                                  <a:pt x="64008" y="0"/>
                                </a:moveTo>
                                <a:lnTo>
                                  <a:pt x="62484" y="103632"/>
                                </a:lnTo>
                                <a:lnTo>
                                  <a:pt x="0" y="82296"/>
                                </a:lnTo>
                                <a:lnTo>
                                  <a:pt x="6400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79" name="Shape 1279"/>
                        <wps:cNvSpPr/>
                        <wps:spPr>
                          <a:xfrm>
                            <a:off x="2460854" y="1195680"/>
                            <a:ext cx="89713" cy="230556"/>
                          </a:xfrm>
                          <a:custGeom>
                            <a:avLst/>
                            <a:gdLst/>
                            <a:ahLst/>
                            <a:cxnLst/>
                            <a:rect l="0" t="0" r="0" b="0"/>
                            <a:pathLst>
                              <a:path w="89713" h="230556">
                                <a:moveTo>
                                  <a:pt x="82550" y="0"/>
                                </a:moveTo>
                                <a:lnTo>
                                  <a:pt x="89713" y="2591"/>
                                </a:lnTo>
                                <a:lnTo>
                                  <a:pt x="7163" y="230556"/>
                                </a:lnTo>
                                <a:lnTo>
                                  <a:pt x="0" y="227965"/>
                                </a:lnTo>
                                <a:lnTo>
                                  <a:pt x="8255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80" name="Shape 1280"/>
                        <wps:cNvSpPr/>
                        <wps:spPr>
                          <a:xfrm>
                            <a:off x="2544051" y="941172"/>
                            <a:ext cx="224942" cy="268402"/>
                          </a:xfrm>
                          <a:custGeom>
                            <a:avLst/>
                            <a:gdLst/>
                            <a:ahLst/>
                            <a:cxnLst/>
                            <a:rect l="0" t="0" r="0" b="0"/>
                            <a:pathLst>
                              <a:path w="224942" h="268402">
                                <a:moveTo>
                                  <a:pt x="219075" y="0"/>
                                </a:moveTo>
                                <a:lnTo>
                                  <a:pt x="224942" y="4877"/>
                                </a:lnTo>
                                <a:lnTo>
                                  <a:pt x="5867" y="268402"/>
                                </a:lnTo>
                                <a:lnTo>
                                  <a:pt x="0" y="263525"/>
                                </a:lnTo>
                                <a:lnTo>
                                  <a:pt x="219075"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81" name="Shape 1281"/>
                        <wps:cNvSpPr/>
                        <wps:spPr>
                          <a:xfrm>
                            <a:off x="2735580" y="873887"/>
                            <a:ext cx="88392" cy="97536"/>
                          </a:xfrm>
                          <a:custGeom>
                            <a:avLst/>
                            <a:gdLst/>
                            <a:ahLst/>
                            <a:cxnLst/>
                            <a:rect l="0" t="0" r="0" b="0"/>
                            <a:pathLst>
                              <a:path w="88392" h="97536">
                                <a:moveTo>
                                  <a:pt x="88392" y="0"/>
                                </a:moveTo>
                                <a:lnTo>
                                  <a:pt x="50292" y="97536"/>
                                </a:lnTo>
                                <a:lnTo>
                                  <a:pt x="0" y="54864"/>
                                </a:lnTo>
                                <a:lnTo>
                                  <a:pt x="8839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82" name="Shape 1282"/>
                        <wps:cNvSpPr/>
                        <wps:spPr>
                          <a:xfrm>
                            <a:off x="2798699" y="697954"/>
                            <a:ext cx="162052" cy="190957"/>
                          </a:xfrm>
                          <a:custGeom>
                            <a:avLst/>
                            <a:gdLst/>
                            <a:ahLst/>
                            <a:cxnLst/>
                            <a:rect l="0" t="0" r="0" b="0"/>
                            <a:pathLst>
                              <a:path w="162052" h="190957">
                                <a:moveTo>
                                  <a:pt x="156210" y="0"/>
                                </a:moveTo>
                                <a:lnTo>
                                  <a:pt x="162052" y="4902"/>
                                </a:lnTo>
                                <a:lnTo>
                                  <a:pt x="5842" y="190957"/>
                                </a:lnTo>
                                <a:lnTo>
                                  <a:pt x="0" y="186055"/>
                                </a:lnTo>
                                <a:lnTo>
                                  <a:pt x="15621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83" name="Shape 1283"/>
                        <wps:cNvSpPr/>
                        <wps:spPr>
                          <a:xfrm>
                            <a:off x="2084946" y="819887"/>
                            <a:ext cx="325907" cy="389687"/>
                          </a:xfrm>
                          <a:custGeom>
                            <a:avLst/>
                            <a:gdLst/>
                            <a:ahLst/>
                            <a:cxnLst/>
                            <a:rect l="0" t="0" r="0" b="0"/>
                            <a:pathLst>
                              <a:path w="325907" h="389687">
                                <a:moveTo>
                                  <a:pt x="320040" y="0"/>
                                </a:moveTo>
                                <a:lnTo>
                                  <a:pt x="325907" y="4877"/>
                                </a:lnTo>
                                <a:lnTo>
                                  <a:pt x="5867" y="389687"/>
                                </a:lnTo>
                                <a:lnTo>
                                  <a:pt x="0" y="384810"/>
                                </a:lnTo>
                                <a:lnTo>
                                  <a:pt x="32004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84" name="Shape 1284"/>
                        <wps:cNvSpPr/>
                        <wps:spPr>
                          <a:xfrm>
                            <a:off x="2377440" y="753492"/>
                            <a:ext cx="88392" cy="96012"/>
                          </a:xfrm>
                          <a:custGeom>
                            <a:avLst/>
                            <a:gdLst/>
                            <a:ahLst/>
                            <a:cxnLst/>
                            <a:rect l="0" t="0" r="0" b="0"/>
                            <a:pathLst>
                              <a:path w="88392" h="96012">
                                <a:moveTo>
                                  <a:pt x="88392" y="0"/>
                                </a:moveTo>
                                <a:lnTo>
                                  <a:pt x="50292" y="96012"/>
                                </a:lnTo>
                                <a:lnTo>
                                  <a:pt x="0" y="54864"/>
                                </a:lnTo>
                                <a:lnTo>
                                  <a:pt x="8839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85" name="Shape 1285"/>
                        <wps:cNvSpPr/>
                        <wps:spPr>
                          <a:xfrm>
                            <a:off x="2391029" y="458559"/>
                            <a:ext cx="311912" cy="369392"/>
                          </a:xfrm>
                          <a:custGeom>
                            <a:avLst/>
                            <a:gdLst/>
                            <a:ahLst/>
                            <a:cxnLst/>
                            <a:rect l="0" t="0" r="0" b="0"/>
                            <a:pathLst>
                              <a:path w="311912" h="369392">
                                <a:moveTo>
                                  <a:pt x="306070" y="0"/>
                                </a:moveTo>
                                <a:lnTo>
                                  <a:pt x="311912" y="4902"/>
                                </a:lnTo>
                                <a:lnTo>
                                  <a:pt x="5842" y="369392"/>
                                </a:lnTo>
                                <a:lnTo>
                                  <a:pt x="0" y="364490"/>
                                </a:lnTo>
                                <a:lnTo>
                                  <a:pt x="30607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86" name="Shape 1286"/>
                        <wps:cNvSpPr/>
                        <wps:spPr>
                          <a:xfrm>
                            <a:off x="2605697" y="244463"/>
                            <a:ext cx="466255" cy="373215"/>
                          </a:xfrm>
                          <a:custGeom>
                            <a:avLst/>
                            <a:gdLst/>
                            <a:ahLst/>
                            <a:cxnLst/>
                            <a:rect l="0" t="0" r="0" b="0"/>
                            <a:pathLst>
                              <a:path w="466255" h="373215">
                                <a:moveTo>
                                  <a:pt x="19063" y="0"/>
                                </a:moveTo>
                                <a:lnTo>
                                  <a:pt x="25184" y="343"/>
                                </a:lnTo>
                                <a:lnTo>
                                  <a:pt x="31864" y="1346"/>
                                </a:lnTo>
                                <a:lnTo>
                                  <a:pt x="38875" y="3023"/>
                                </a:lnTo>
                                <a:lnTo>
                                  <a:pt x="46381" y="5639"/>
                                </a:lnTo>
                                <a:lnTo>
                                  <a:pt x="54420" y="8522"/>
                                </a:lnTo>
                                <a:lnTo>
                                  <a:pt x="63170" y="12103"/>
                                </a:lnTo>
                                <a:lnTo>
                                  <a:pt x="71869" y="16294"/>
                                </a:lnTo>
                                <a:lnTo>
                                  <a:pt x="81509" y="21120"/>
                                </a:lnTo>
                                <a:lnTo>
                                  <a:pt x="91122" y="26569"/>
                                </a:lnTo>
                                <a:lnTo>
                                  <a:pt x="91110" y="26556"/>
                                </a:lnTo>
                                <a:lnTo>
                                  <a:pt x="101321" y="32309"/>
                                </a:lnTo>
                                <a:lnTo>
                                  <a:pt x="111887" y="38710"/>
                                </a:lnTo>
                                <a:lnTo>
                                  <a:pt x="123050" y="45746"/>
                                </a:lnTo>
                                <a:lnTo>
                                  <a:pt x="134264" y="53124"/>
                                </a:lnTo>
                                <a:lnTo>
                                  <a:pt x="145771" y="61430"/>
                                </a:lnTo>
                                <a:lnTo>
                                  <a:pt x="145694" y="61379"/>
                                </a:lnTo>
                                <a:lnTo>
                                  <a:pt x="157810" y="69672"/>
                                </a:lnTo>
                                <a:lnTo>
                                  <a:pt x="169964" y="78639"/>
                                </a:lnTo>
                                <a:lnTo>
                                  <a:pt x="182372" y="88202"/>
                                </a:lnTo>
                                <a:lnTo>
                                  <a:pt x="195085" y="98057"/>
                                </a:lnTo>
                                <a:lnTo>
                                  <a:pt x="208153" y="108268"/>
                                </a:lnTo>
                                <a:lnTo>
                                  <a:pt x="221221" y="119101"/>
                                </a:lnTo>
                                <a:lnTo>
                                  <a:pt x="234594" y="130264"/>
                                </a:lnTo>
                                <a:lnTo>
                                  <a:pt x="247967" y="142062"/>
                                </a:lnTo>
                                <a:lnTo>
                                  <a:pt x="247942" y="142037"/>
                                </a:lnTo>
                                <a:lnTo>
                                  <a:pt x="261950" y="154140"/>
                                </a:lnTo>
                                <a:lnTo>
                                  <a:pt x="275323" y="166243"/>
                                </a:lnTo>
                                <a:lnTo>
                                  <a:pt x="289306" y="178969"/>
                                </a:lnTo>
                                <a:lnTo>
                                  <a:pt x="303314" y="192037"/>
                                </a:lnTo>
                                <a:lnTo>
                                  <a:pt x="331292" y="218758"/>
                                </a:lnTo>
                                <a:lnTo>
                                  <a:pt x="350406" y="237579"/>
                                </a:lnTo>
                                <a:lnTo>
                                  <a:pt x="368554" y="256692"/>
                                </a:lnTo>
                                <a:lnTo>
                                  <a:pt x="368529" y="256667"/>
                                </a:lnTo>
                                <a:lnTo>
                                  <a:pt x="386677" y="275463"/>
                                </a:lnTo>
                                <a:lnTo>
                                  <a:pt x="403873" y="294602"/>
                                </a:lnTo>
                                <a:lnTo>
                                  <a:pt x="420421" y="313386"/>
                                </a:lnTo>
                                <a:lnTo>
                                  <a:pt x="436321" y="332169"/>
                                </a:lnTo>
                                <a:lnTo>
                                  <a:pt x="436309" y="332143"/>
                                </a:lnTo>
                                <a:lnTo>
                                  <a:pt x="451917" y="350317"/>
                                </a:lnTo>
                                <a:lnTo>
                                  <a:pt x="466255" y="368491"/>
                                </a:lnTo>
                                <a:lnTo>
                                  <a:pt x="460261" y="373215"/>
                                </a:lnTo>
                                <a:lnTo>
                                  <a:pt x="445973" y="355105"/>
                                </a:lnTo>
                                <a:lnTo>
                                  <a:pt x="446075" y="355219"/>
                                </a:lnTo>
                                <a:lnTo>
                                  <a:pt x="430517" y="337096"/>
                                </a:lnTo>
                                <a:lnTo>
                                  <a:pt x="414630" y="318338"/>
                                </a:lnTo>
                                <a:lnTo>
                                  <a:pt x="414681" y="318402"/>
                                </a:lnTo>
                                <a:lnTo>
                                  <a:pt x="398170" y="299644"/>
                                </a:lnTo>
                                <a:lnTo>
                                  <a:pt x="398196" y="299682"/>
                                </a:lnTo>
                                <a:lnTo>
                                  <a:pt x="381051" y="280607"/>
                                </a:lnTo>
                                <a:lnTo>
                                  <a:pt x="381140" y="280708"/>
                                </a:lnTo>
                                <a:lnTo>
                                  <a:pt x="363029" y="261950"/>
                                </a:lnTo>
                                <a:lnTo>
                                  <a:pt x="344919" y="242875"/>
                                </a:lnTo>
                                <a:lnTo>
                                  <a:pt x="345021" y="242964"/>
                                </a:lnTo>
                                <a:lnTo>
                                  <a:pt x="325971" y="224218"/>
                                </a:lnTo>
                                <a:lnTo>
                                  <a:pt x="326009" y="224257"/>
                                </a:lnTo>
                                <a:lnTo>
                                  <a:pt x="298069" y="197561"/>
                                </a:lnTo>
                                <a:lnTo>
                                  <a:pt x="298094" y="197587"/>
                                </a:lnTo>
                                <a:lnTo>
                                  <a:pt x="284125" y="184557"/>
                                </a:lnTo>
                                <a:lnTo>
                                  <a:pt x="284163" y="184595"/>
                                </a:lnTo>
                                <a:lnTo>
                                  <a:pt x="270192" y="171882"/>
                                </a:lnTo>
                                <a:lnTo>
                                  <a:pt x="270205" y="171895"/>
                                </a:lnTo>
                                <a:lnTo>
                                  <a:pt x="256870" y="159817"/>
                                </a:lnTo>
                                <a:lnTo>
                                  <a:pt x="256934" y="159868"/>
                                </a:lnTo>
                                <a:lnTo>
                                  <a:pt x="242951" y="147790"/>
                                </a:lnTo>
                                <a:lnTo>
                                  <a:pt x="229607" y="136021"/>
                                </a:lnTo>
                                <a:lnTo>
                                  <a:pt x="216345" y="124956"/>
                                </a:lnTo>
                                <a:lnTo>
                                  <a:pt x="216345" y="124968"/>
                                </a:lnTo>
                                <a:lnTo>
                                  <a:pt x="203327" y="114160"/>
                                </a:lnTo>
                                <a:lnTo>
                                  <a:pt x="203416" y="114237"/>
                                </a:lnTo>
                                <a:lnTo>
                                  <a:pt x="190398" y="104064"/>
                                </a:lnTo>
                                <a:lnTo>
                                  <a:pt x="190411" y="104077"/>
                                </a:lnTo>
                                <a:lnTo>
                                  <a:pt x="177711" y="94221"/>
                                </a:lnTo>
                                <a:lnTo>
                                  <a:pt x="177724" y="94234"/>
                                </a:lnTo>
                                <a:lnTo>
                                  <a:pt x="165341" y="84696"/>
                                </a:lnTo>
                                <a:lnTo>
                                  <a:pt x="165405" y="84747"/>
                                </a:lnTo>
                                <a:lnTo>
                                  <a:pt x="153340" y="75845"/>
                                </a:lnTo>
                                <a:lnTo>
                                  <a:pt x="153441" y="75921"/>
                                </a:lnTo>
                                <a:lnTo>
                                  <a:pt x="141338" y="67628"/>
                                </a:lnTo>
                                <a:lnTo>
                                  <a:pt x="129870" y="59347"/>
                                </a:lnTo>
                                <a:lnTo>
                                  <a:pt x="130010" y="59436"/>
                                </a:lnTo>
                                <a:lnTo>
                                  <a:pt x="118897" y="52134"/>
                                </a:lnTo>
                                <a:lnTo>
                                  <a:pt x="118961" y="52172"/>
                                </a:lnTo>
                                <a:lnTo>
                                  <a:pt x="107848" y="45187"/>
                                </a:lnTo>
                                <a:lnTo>
                                  <a:pt x="107899" y="45212"/>
                                </a:lnTo>
                                <a:lnTo>
                                  <a:pt x="97422" y="38862"/>
                                </a:lnTo>
                                <a:lnTo>
                                  <a:pt x="97536" y="38926"/>
                                </a:lnTo>
                                <a:lnTo>
                                  <a:pt x="87363" y="33198"/>
                                </a:lnTo>
                                <a:lnTo>
                                  <a:pt x="77838" y="27788"/>
                                </a:lnTo>
                                <a:lnTo>
                                  <a:pt x="78016" y="27889"/>
                                </a:lnTo>
                                <a:lnTo>
                                  <a:pt x="68491" y="23114"/>
                                </a:lnTo>
                                <a:lnTo>
                                  <a:pt x="68542" y="23140"/>
                                </a:lnTo>
                                <a:lnTo>
                                  <a:pt x="60152" y="19100"/>
                                </a:lnTo>
                                <a:lnTo>
                                  <a:pt x="51613" y="15608"/>
                                </a:lnTo>
                                <a:lnTo>
                                  <a:pt x="51752" y="15672"/>
                                </a:lnTo>
                                <a:lnTo>
                                  <a:pt x="43815" y="12814"/>
                                </a:lnTo>
                                <a:lnTo>
                                  <a:pt x="43853" y="12827"/>
                                </a:lnTo>
                                <a:lnTo>
                                  <a:pt x="36790" y="10358"/>
                                </a:lnTo>
                                <a:lnTo>
                                  <a:pt x="30428" y="8844"/>
                                </a:lnTo>
                                <a:lnTo>
                                  <a:pt x="24412" y="7941"/>
                                </a:lnTo>
                                <a:lnTo>
                                  <a:pt x="18993" y="7640"/>
                                </a:lnTo>
                                <a:lnTo>
                                  <a:pt x="14525" y="7920"/>
                                </a:lnTo>
                                <a:lnTo>
                                  <a:pt x="10707" y="8737"/>
                                </a:lnTo>
                                <a:lnTo>
                                  <a:pt x="7655" y="10009"/>
                                </a:lnTo>
                                <a:lnTo>
                                  <a:pt x="4496" y="12307"/>
                                </a:lnTo>
                                <a:lnTo>
                                  <a:pt x="0" y="6147"/>
                                </a:lnTo>
                                <a:lnTo>
                                  <a:pt x="3861" y="3340"/>
                                </a:lnTo>
                                <a:lnTo>
                                  <a:pt x="8407" y="1448"/>
                                </a:lnTo>
                                <a:lnTo>
                                  <a:pt x="13475" y="356"/>
                                </a:lnTo>
                                <a:lnTo>
                                  <a:pt x="1906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87" name="Shape 1287"/>
                        <wps:cNvSpPr/>
                        <wps:spPr>
                          <a:xfrm>
                            <a:off x="2604123" y="255575"/>
                            <a:ext cx="560095" cy="547091"/>
                          </a:xfrm>
                          <a:custGeom>
                            <a:avLst/>
                            <a:gdLst/>
                            <a:ahLst/>
                            <a:cxnLst/>
                            <a:rect l="0" t="0" r="0" b="0"/>
                            <a:pathLst>
                              <a:path w="560095" h="547091">
                                <a:moveTo>
                                  <a:pt x="6769" y="0"/>
                                </a:moveTo>
                                <a:lnTo>
                                  <a:pt x="12928" y="4471"/>
                                </a:lnTo>
                                <a:lnTo>
                                  <a:pt x="10658" y="7608"/>
                                </a:lnTo>
                                <a:lnTo>
                                  <a:pt x="9308" y="10848"/>
                                </a:lnTo>
                                <a:lnTo>
                                  <a:pt x="8214" y="14678"/>
                                </a:lnTo>
                                <a:lnTo>
                                  <a:pt x="7651" y="19182"/>
                                </a:lnTo>
                                <a:lnTo>
                                  <a:pt x="7942" y="24419"/>
                                </a:lnTo>
                                <a:lnTo>
                                  <a:pt x="8839" y="30396"/>
                                </a:lnTo>
                                <a:lnTo>
                                  <a:pt x="10655" y="36754"/>
                                </a:lnTo>
                                <a:lnTo>
                                  <a:pt x="10642" y="36690"/>
                                </a:lnTo>
                                <a:lnTo>
                                  <a:pt x="12824" y="43860"/>
                                </a:lnTo>
                                <a:lnTo>
                                  <a:pt x="15646" y="51384"/>
                                </a:lnTo>
                                <a:lnTo>
                                  <a:pt x="15596" y="51283"/>
                                </a:lnTo>
                                <a:lnTo>
                                  <a:pt x="19004" y="59650"/>
                                </a:lnTo>
                                <a:lnTo>
                                  <a:pt x="23123" y="68204"/>
                                </a:lnTo>
                                <a:lnTo>
                                  <a:pt x="27739" y="77461"/>
                                </a:lnTo>
                                <a:lnTo>
                                  <a:pt x="33147" y="86703"/>
                                </a:lnTo>
                                <a:lnTo>
                                  <a:pt x="38874" y="96889"/>
                                </a:lnTo>
                                <a:lnTo>
                                  <a:pt x="38798" y="96749"/>
                                </a:lnTo>
                                <a:lnTo>
                                  <a:pt x="45466" y="107544"/>
                                </a:lnTo>
                                <a:lnTo>
                                  <a:pt x="45389" y="107442"/>
                                </a:lnTo>
                                <a:lnTo>
                                  <a:pt x="52375" y="117920"/>
                                </a:lnTo>
                                <a:lnTo>
                                  <a:pt x="59677" y="129045"/>
                                </a:lnTo>
                                <a:lnTo>
                                  <a:pt x="59588" y="128905"/>
                                </a:lnTo>
                                <a:lnTo>
                                  <a:pt x="67843" y="140335"/>
                                </a:lnTo>
                                <a:lnTo>
                                  <a:pt x="67831" y="140322"/>
                                </a:lnTo>
                                <a:lnTo>
                                  <a:pt x="76390" y="152070"/>
                                </a:lnTo>
                                <a:lnTo>
                                  <a:pt x="76378" y="152057"/>
                                </a:lnTo>
                                <a:lnTo>
                                  <a:pt x="85268" y="164122"/>
                                </a:lnTo>
                                <a:lnTo>
                                  <a:pt x="85217" y="164059"/>
                                </a:lnTo>
                                <a:lnTo>
                                  <a:pt x="94742" y="176441"/>
                                </a:lnTo>
                                <a:lnTo>
                                  <a:pt x="94691" y="176390"/>
                                </a:lnTo>
                                <a:lnTo>
                                  <a:pt x="104851" y="189090"/>
                                </a:lnTo>
                                <a:lnTo>
                                  <a:pt x="114998" y="201790"/>
                                </a:lnTo>
                                <a:lnTo>
                                  <a:pt x="114897" y="201651"/>
                                </a:lnTo>
                                <a:lnTo>
                                  <a:pt x="126035" y="214389"/>
                                </a:lnTo>
                                <a:lnTo>
                                  <a:pt x="137173" y="227762"/>
                                </a:lnTo>
                                <a:lnTo>
                                  <a:pt x="137096" y="227686"/>
                                </a:lnTo>
                                <a:lnTo>
                                  <a:pt x="148844" y="241021"/>
                                </a:lnTo>
                                <a:lnTo>
                                  <a:pt x="148831" y="241008"/>
                                </a:lnTo>
                                <a:lnTo>
                                  <a:pt x="160896" y="254660"/>
                                </a:lnTo>
                                <a:lnTo>
                                  <a:pt x="160833" y="254597"/>
                                </a:lnTo>
                                <a:lnTo>
                                  <a:pt x="173203" y="267932"/>
                                </a:lnTo>
                                <a:lnTo>
                                  <a:pt x="173177" y="267894"/>
                                </a:lnTo>
                                <a:lnTo>
                                  <a:pt x="186194" y="281559"/>
                                </a:lnTo>
                                <a:lnTo>
                                  <a:pt x="199225" y="295554"/>
                                </a:lnTo>
                                <a:lnTo>
                                  <a:pt x="212737" y="309067"/>
                                </a:lnTo>
                                <a:lnTo>
                                  <a:pt x="226720" y="322745"/>
                                </a:lnTo>
                                <a:lnTo>
                                  <a:pt x="232595" y="328620"/>
                                </a:lnTo>
                                <a:lnTo>
                                  <a:pt x="232677" y="328549"/>
                                </a:lnTo>
                                <a:lnTo>
                                  <a:pt x="268237" y="363017"/>
                                </a:lnTo>
                                <a:lnTo>
                                  <a:pt x="268211" y="362979"/>
                                </a:lnTo>
                                <a:lnTo>
                                  <a:pt x="281851" y="375679"/>
                                </a:lnTo>
                                <a:lnTo>
                                  <a:pt x="281787" y="375628"/>
                                </a:lnTo>
                                <a:lnTo>
                                  <a:pt x="295745" y="388010"/>
                                </a:lnTo>
                                <a:lnTo>
                                  <a:pt x="295707" y="387972"/>
                                </a:lnTo>
                                <a:lnTo>
                                  <a:pt x="309347" y="399720"/>
                                </a:lnTo>
                                <a:lnTo>
                                  <a:pt x="309347" y="399707"/>
                                </a:lnTo>
                                <a:lnTo>
                                  <a:pt x="322669" y="411137"/>
                                </a:lnTo>
                                <a:lnTo>
                                  <a:pt x="322631" y="411112"/>
                                </a:lnTo>
                                <a:lnTo>
                                  <a:pt x="335953" y="422224"/>
                                </a:lnTo>
                                <a:lnTo>
                                  <a:pt x="335953" y="422212"/>
                                </a:lnTo>
                                <a:lnTo>
                                  <a:pt x="348958" y="433007"/>
                                </a:lnTo>
                                <a:lnTo>
                                  <a:pt x="348920" y="432969"/>
                                </a:lnTo>
                                <a:lnTo>
                                  <a:pt x="361873" y="443405"/>
                                </a:lnTo>
                                <a:lnTo>
                                  <a:pt x="374231" y="452920"/>
                                </a:lnTo>
                                <a:lnTo>
                                  <a:pt x="374193" y="452895"/>
                                </a:lnTo>
                                <a:lnTo>
                                  <a:pt x="386893" y="462420"/>
                                </a:lnTo>
                                <a:lnTo>
                                  <a:pt x="386867" y="462407"/>
                                </a:lnTo>
                                <a:lnTo>
                                  <a:pt x="398919" y="471297"/>
                                </a:lnTo>
                                <a:lnTo>
                                  <a:pt x="398907" y="471284"/>
                                </a:lnTo>
                                <a:lnTo>
                                  <a:pt x="410654" y="479857"/>
                                </a:lnTo>
                                <a:lnTo>
                                  <a:pt x="410540" y="479768"/>
                                </a:lnTo>
                                <a:lnTo>
                                  <a:pt x="422223" y="487670"/>
                                </a:lnTo>
                                <a:lnTo>
                                  <a:pt x="433629" y="494970"/>
                                </a:lnTo>
                                <a:lnTo>
                                  <a:pt x="444424" y="501955"/>
                                </a:lnTo>
                                <a:lnTo>
                                  <a:pt x="444335" y="501891"/>
                                </a:lnTo>
                                <a:lnTo>
                                  <a:pt x="454799" y="508241"/>
                                </a:lnTo>
                                <a:lnTo>
                                  <a:pt x="454698" y="508191"/>
                                </a:lnTo>
                                <a:lnTo>
                                  <a:pt x="464845" y="513906"/>
                                </a:lnTo>
                                <a:lnTo>
                                  <a:pt x="464820" y="513880"/>
                                </a:lnTo>
                                <a:lnTo>
                                  <a:pt x="474650" y="519278"/>
                                </a:lnTo>
                                <a:lnTo>
                                  <a:pt x="474573" y="519240"/>
                                </a:lnTo>
                                <a:lnTo>
                                  <a:pt x="483768" y="524002"/>
                                </a:lnTo>
                                <a:lnTo>
                                  <a:pt x="483629" y="523926"/>
                                </a:lnTo>
                                <a:lnTo>
                                  <a:pt x="492348" y="527980"/>
                                </a:lnTo>
                                <a:lnTo>
                                  <a:pt x="500926" y="531482"/>
                                </a:lnTo>
                                <a:lnTo>
                                  <a:pt x="508312" y="534555"/>
                                </a:lnTo>
                                <a:lnTo>
                                  <a:pt x="515632" y="536385"/>
                                </a:lnTo>
                                <a:lnTo>
                                  <a:pt x="515582" y="536372"/>
                                </a:lnTo>
                                <a:lnTo>
                                  <a:pt x="522068" y="537916"/>
                                </a:lnTo>
                                <a:lnTo>
                                  <a:pt x="528282" y="538849"/>
                                </a:lnTo>
                                <a:lnTo>
                                  <a:pt x="528129" y="538836"/>
                                </a:lnTo>
                                <a:lnTo>
                                  <a:pt x="533374" y="539419"/>
                                </a:lnTo>
                                <a:lnTo>
                                  <a:pt x="537967" y="538844"/>
                                </a:lnTo>
                                <a:lnTo>
                                  <a:pt x="542011" y="538036"/>
                                </a:lnTo>
                                <a:lnTo>
                                  <a:pt x="545071" y="536505"/>
                                </a:lnTo>
                                <a:lnTo>
                                  <a:pt x="547533" y="534782"/>
                                </a:lnTo>
                                <a:lnTo>
                                  <a:pt x="550018" y="531302"/>
                                </a:lnTo>
                                <a:lnTo>
                                  <a:pt x="551606" y="527068"/>
                                </a:lnTo>
                                <a:lnTo>
                                  <a:pt x="552446" y="521474"/>
                                </a:lnTo>
                                <a:lnTo>
                                  <a:pt x="552158" y="515140"/>
                                </a:lnTo>
                                <a:lnTo>
                                  <a:pt x="550631" y="507200"/>
                                </a:lnTo>
                                <a:lnTo>
                                  <a:pt x="548200" y="498390"/>
                                </a:lnTo>
                                <a:lnTo>
                                  <a:pt x="544829" y="488547"/>
                                </a:lnTo>
                                <a:lnTo>
                                  <a:pt x="540105" y="478155"/>
                                </a:lnTo>
                                <a:lnTo>
                                  <a:pt x="540156" y="478244"/>
                                </a:lnTo>
                                <a:lnTo>
                                  <a:pt x="534441" y="466497"/>
                                </a:lnTo>
                                <a:lnTo>
                                  <a:pt x="534517" y="466636"/>
                                </a:lnTo>
                                <a:lnTo>
                                  <a:pt x="527888" y="454325"/>
                                </a:lnTo>
                                <a:lnTo>
                                  <a:pt x="520306" y="441351"/>
                                </a:lnTo>
                                <a:lnTo>
                                  <a:pt x="520344" y="441427"/>
                                </a:lnTo>
                                <a:lnTo>
                                  <a:pt x="511826" y="427544"/>
                                </a:lnTo>
                                <a:lnTo>
                                  <a:pt x="502018" y="412991"/>
                                </a:lnTo>
                                <a:lnTo>
                                  <a:pt x="502043" y="413017"/>
                                </a:lnTo>
                                <a:lnTo>
                                  <a:pt x="491579" y="397777"/>
                                </a:lnTo>
                                <a:lnTo>
                                  <a:pt x="491642" y="397878"/>
                                </a:lnTo>
                                <a:lnTo>
                                  <a:pt x="480212" y="382321"/>
                                </a:lnTo>
                                <a:lnTo>
                                  <a:pt x="480263" y="382384"/>
                                </a:lnTo>
                                <a:lnTo>
                                  <a:pt x="467576" y="365875"/>
                                </a:lnTo>
                                <a:lnTo>
                                  <a:pt x="473621" y="361226"/>
                                </a:lnTo>
                                <a:lnTo>
                                  <a:pt x="486334" y="377774"/>
                                </a:lnTo>
                                <a:lnTo>
                                  <a:pt x="497815" y="393408"/>
                                </a:lnTo>
                                <a:lnTo>
                                  <a:pt x="508330" y="408712"/>
                                </a:lnTo>
                                <a:lnTo>
                                  <a:pt x="518223" y="423406"/>
                                </a:lnTo>
                                <a:lnTo>
                                  <a:pt x="526859" y="437477"/>
                                </a:lnTo>
                                <a:lnTo>
                                  <a:pt x="534530" y="450583"/>
                                </a:lnTo>
                                <a:lnTo>
                                  <a:pt x="541261" y="463093"/>
                                </a:lnTo>
                                <a:lnTo>
                                  <a:pt x="547027" y="474955"/>
                                </a:lnTo>
                                <a:lnTo>
                                  <a:pt x="551878" y="485648"/>
                                </a:lnTo>
                                <a:lnTo>
                                  <a:pt x="555472" y="496088"/>
                                </a:lnTo>
                                <a:lnTo>
                                  <a:pt x="558076" y="505562"/>
                                </a:lnTo>
                                <a:lnTo>
                                  <a:pt x="559752" y="514236"/>
                                </a:lnTo>
                                <a:lnTo>
                                  <a:pt x="560095" y="521869"/>
                                </a:lnTo>
                                <a:lnTo>
                                  <a:pt x="559028" y="528981"/>
                                </a:lnTo>
                                <a:lnTo>
                                  <a:pt x="556806" y="534899"/>
                                </a:lnTo>
                                <a:lnTo>
                                  <a:pt x="552971" y="540284"/>
                                </a:lnTo>
                                <a:lnTo>
                                  <a:pt x="549021" y="543039"/>
                                </a:lnTo>
                                <a:lnTo>
                                  <a:pt x="544513" y="545300"/>
                                </a:lnTo>
                                <a:lnTo>
                                  <a:pt x="539115" y="546379"/>
                                </a:lnTo>
                                <a:lnTo>
                                  <a:pt x="533451" y="547091"/>
                                </a:lnTo>
                                <a:lnTo>
                                  <a:pt x="527215" y="546405"/>
                                </a:lnTo>
                                <a:lnTo>
                                  <a:pt x="520636" y="545414"/>
                                </a:lnTo>
                                <a:lnTo>
                                  <a:pt x="513804" y="543776"/>
                                </a:lnTo>
                                <a:lnTo>
                                  <a:pt x="505892" y="541808"/>
                                </a:lnTo>
                                <a:lnTo>
                                  <a:pt x="498005" y="538518"/>
                                </a:lnTo>
                                <a:lnTo>
                                  <a:pt x="498030" y="538531"/>
                                </a:lnTo>
                                <a:lnTo>
                                  <a:pt x="489382" y="535000"/>
                                </a:lnTo>
                                <a:lnTo>
                                  <a:pt x="480339" y="530797"/>
                                </a:lnTo>
                                <a:lnTo>
                                  <a:pt x="471030" y="525983"/>
                                </a:lnTo>
                                <a:lnTo>
                                  <a:pt x="461124" y="520548"/>
                                </a:lnTo>
                                <a:lnTo>
                                  <a:pt x="450901" y="514795"/>
                                </a:lnTo>
                                <a:lnTo>
                                  <a:pt x="440334" y="508381"/>
                                </a:lnTo>
                                <a:lnTo>
                                  <a:pt x="429501" y="501371"/>
                                </a:lnTo>
                                <a:lnTo>
                                  <a:pt x="429514" y="501383"/>
                                </a:lnTo>
                                <a:lnTo>
                                  <a:pt x="418046" y="494056"/>
                                </a:lnTo>
                                <a:lnTo>
                                  <a:pt x="406209" y="486042"/>
                                </a:lnTo>
                                <a:lnTo>
                                  <a:pt x="394411" y="477431"/>
                                </a:lnTo>
                                <a:lnTo>
                                  <a:pt x="382333" y="468528"/>
                                </a:lnTo>
                                <a:lnTo>
                                  <a:pt x="369608" y="458978"/>
                                </a:lnTo>
                                <a:lnTo>
                                  <a:pt x="357175" y="449415"/>
                                </a:lnTo>
                                <a:lnTo>
                                  <a:pt x="344119" y="438887"/>
                                </a:lnTo>
                                <a:lnTo>
                                  <a:pt x="331076" y="428079"/>
                                </a:lnTo>
                                <a:lnTo>
                                  <a:pt x="317728" y="416941"/>
                                </a:lnTo>
                                <a:lnTo>
                                  <a:pt x="304381" y="405499"/>
                                </a:lnTo>
                                <a:lnTo>
                                  <a:pt x="290716" y="393726"/>
                                </a:lnTo>
                                <a:lnTo>
                                  <a:pt x="276695" y="381292"/>
                                </a:lnTo>
                                <a:lnTo>
                                  <a:pt x="262991" y="368541"/>
                                </a:lnTo>
                                <a:lnTo>
                                  <a:pt x="249022" y="355194"/>
                                </a:lnTo>
                                <a:lnTo>
                                  <a:pt x="235026" y="341833"/>
                                </a:lnTo>
                                <a:lnTo>
                                  <a:pt x="221373" y="328167"/>
                                </a:lnTo>
                                <a:lnTo>
                                  <a:pt x="207404" y="314503"/>
                                </a:lnTo>
                                <a:lnTo>
                                  <a:pt x="193687" y="300787"/>
                                </a:lnTo>
                                <a:lnTo>
                                  <a:pt x="180632" y="286766"/>
                                </a:lnTo>
                                <a:lnTo>
                                  <a:pt x="180670" y="286804"/>
                                </a:lnTo>
                                <a:lnTo>
                                  <a:pt x="167640" y="273139"/>
                                </a:lnTo>
                                <a:lnTo>
                                  <a:pt x="155219" y="259741"/>
                                </a:lnTo>
                                <a:lnTo>
                                  <a:pt x="143129" y="246050"/>
                                </a:lnTo>
                                <a:lnTo>
                                  <a:pt x="131343" y="232677"/>
                                </a:lnTo>
                                <a:lnTo>
                                  <a:pt x="120205" y="219304"/>
                                </a:lnTo>
                                <a:lnTo>
                                  <a:pt x="120269" y="219367"/>
                                </a:lnTo>
                                <a:lnTo>
                                  <a:pt x="109106" y="206604"/>
                                </a:lnTo>
                                <a:lnTo>
                                  <a:pt x="98895" y="193840"/>
                                </a:lnTo>
                                <a:lnTo>
                                  <a:pt x="88722" y="181115"/>
                                </a:lnTo>
                                <a:lnTo>
                                  <a:pt x="79159" y="168669"/>
                                </a:lnTo>
                                <a:lnTo>
                                  <a:pt x="70243" y="156566"/>
                                </a:lnTo>
                                <a:lnTo>
                                  <a:pt x="61658" y="144806"/>
                                </a:lnTo>
                                <a:lnTo>
                                  <a:pt x="53353" y="133299"/>
                                </a:lnTo>
                                <a:lnTo>
                                  <a:pt x="46012" y="122124"/>
                                </a:lnTo>
                                <a:lnTo>
                                  <a:pt x="46025" y="122136"/>
                                </a:lnTo>
                                <a:lnTo>
                                  <a:pt x="39014" y="111608"/>
                                </a:lnTo>
                                <a:lnTo>
                                  <a:pt x="32271" y="100686"/>
                                </a:lnTo>
                                <a:lnTo>
                                  <a:pt x="26517" y="90462"/>
                                </a:lnTo>
                                <a:lnTo>
                                  <a:pt x="26556" y="90526"/>
                                </a:lnTo>
                                <a:lnTo>
                                  <a:pt x="21094" y="81204"/>
                                </a:lnTo>
                                <a:lnTo>
                                  <a:pt x="16268" y="71539"/>
                                </a:lnTo>
                                <a:lnTo>
                                  <a:pt x="12078" y="62840"/>
                                </a:lnTo>
                                <a:lnTo>
                                  <a:pt x="8522" y="54102"/>
                                </a:lnTo>
                                <a:lnTo>
                                  <a:pt x="5613" y="46317"/>
                                </a:lnTo>
                                <a:lnTo>
                                  <a:pt x="3340" y="38875"/>
                                </a:lnTo>
                                <a:lnTo>
                                  <a:pt x="1359" y="31941"/>
                                </a:lnTo>
                                <a:lnTo>
                                  <a:pt x="343" y="25172"/>
                                </a:lnTo>
                                <a:lnTo>
                                  <a:pt x="0" y="18936"/>
                                </a:lnTo>
                                <a:lnTo>
                                  <a:pt x="711" y="13221"/>
                                </a:lnTo>
                                <a:lnTo>
                                  <a:pt x="2121" y="8281"/>
                                </a:lnTo>
                                <a:lnTo>
                                  <a:pt x="3962" y="3848"/>
                                </a:lnTo>
                                <a:lnTo>
                                  <a:pt x="6769"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88" name="Shape 1288"/>
                        <wps:cNvSpPr/>
                        <wps:spPr>
                          <a:xfrm>
                            <a:off x="1906524" y="899795"/>
                            <a:ext cx="21336" cy="16764"/>
                          </a:xfrm>
                          <a:custGeom>
                            <a:avLst/>
                            <a:gdLst/>
                            <a:ahLst/>
                            <a:cxnLst/>
                            <a:rect l="0" t="0" r="0" b="0"/>
                            <a:pathLst>
                              <a:path w="21336" h="16764">
                                <a:moveTo>
                                  <a:pt x="13716" y="0"/>
                                </a:moveTo>
                                <a:lnTo>
                                  <a:pt x="18288" y="0"/>
                                </a:lnTo>
                                <a:lnTo>
                                  <a:pt x="19812" y="1524"/>
                                </a:lnTo>
                                <a:lnTo>
                                  <a:pt x="21336" y="3048"/>
                                </a:lnTo>
                                <a:lnTo>
                                  <a:pt x="21336" y="7620"/>
                                </a:lnTo>
                                <a:lnTo>
                                  <a:pt x="19812" y="9144"/>
                                </a:lnTo>
                                <a:lnTo>
                                  <a:pt x="18288" y="10668"/>
                                </a:lnTo>
                                <a:lnTo>
                                  <a:pt x="10668" y="15240"/>
                                </a:lnTo>
                                <a:lnTo>
                                  <a:pt x="7620" y="15240"/>
                                </a:lnTo>
                                <a:lnTo>
                                  <a:pt x="6096" y="16764"/>
                                </a:lnTo>
                                <a:lnTo>
                                  <a:pt x="4572" y="16764"/>
                                </a:lnTo>
                                <a:lnTo>
                                  <a:pt x="1524" y="15240"/>
                                </a:lnTo>
                                <a:lnTo>
                                  <a:pt x="0" y="13716"/>
                                </a:lnTo>
                                <a:lnTo>
                                  <a:pt x="0" y="9144"/>
                                </a:lnTo>
                                <a:lnTo>
                                  <a:pt x="1524" y="7620"/>
                                </a:lnTo>
                                <a:lnTo>
                                  <a:pt x="3048" y="6096"/>
                                </a:lnTo>
                                <a:lnTo>
                                  <a:pt x="4572" y="4572"/>
                                </a:lnTo>
                                <a:lnTo>
                                  <a:pt x="1371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89" name="Shape 1289"/>
                        <wps:cNvSpPr/>
                        <wps:spPr>
                          <a:xfrm>
                            <a:off x="1937004" y="886080"/>
                            <a:ext cx="22860" cy="15240"/>
                          </a:xfrm>
                          <a:custGeom>
                            <a:avLst/>
                            <a:gdLst/>
                            <a:ahLst/>
                            <a:cxnLst/>
                            <a:rect l="0" t="0" r="0" b="0"/>
                            <a:pathLst>
                              <a:path w="22860" h="15240">
                                <a:moveTo>
                                  <a:pt x="15240" y="0"/>
                                </a:moveTo>
                                <a:lnTo>
                                  <a:pt x="19812" y="0"/>
                                </a:lnTo>
                                <a:lnTo>
                                  <a:pt x="21336" y="1524"/>
                                </a:lnTo>
                                <a:lnTo>
                                  <a:pt x="22860" y="3048"/>
                                </a:lnTo>
                                <a:lnTo>
                                  <a:pt x="22860" y="7620"/>
                                </a:lnTo>
                                <a:lnTo>
                                  <a:pt x="21336" y="9144"/>
                                </a:lnTo>
                                <a:lnTo>
                                  <a:pt x="19812" y="10668"/>
                                </a:lnTo>
                                <a:lnTo>
                                  <a:pt x="15240" y="12192"/>
                                </a:lnTo>
                                <a:lnTo>
                                  <a:pt x="9144" y="15240"/>
                                </a:lnTo>
                                <a:lnTo>
                                  <a:pt x="4572" y="15240"/>
                                </a:lnTo>
                                <a:lnTo>
                                  <a:pt x="3048" y="13716"/>
                                </a:lnTo>
                                <a:lnTo>
                                  <a:pt x="1524" y="12192"/>
                                </a:lnTo>
                                <a:lnTo>
                                  <a:pt x="0" y="9144"/>
                                </a:lnTo>
                                <a:lnTo>
                                  <a:pt x="1524" y="7620"/>
                                </a:lnTo>
                                <a:lnTo>
                                  <a:pt x="3048" y="6096"/>
                                </a:lnTo>
                                <a:lnTo>
                                  <a:pt x="4572" y="4572"/>
                                </a:lnTo>
                                <a:lnTo>
                                  <a:pt x="12192" y="1524"/>
                                </a:lnTo>
                                <a:lnTo>
                                  <a:pt x="1524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90" name="Shape 1290"/>
                        <wps:cNvSpPr/>
                        <wps:spPr>
                          <a:xfrm>
                            <a:off x="1972056" y="875411"/>
                            <a:ext cx="21336" cy="15240"/>
                          </a:xfrm>
                          <a:custGeom>
                            <a:avLst/>
                            <a:gdLst/>
                            <a:ahLst/>
                            <a:cxnLst/>
                            <a:rect l="0" t="0" r="0" b="0"/>
                            <a:pathLst>
                              <a:path w="21336" h="15240">
                                <a:moveTo>
                                  <a:pt x="15240" y="0"/>
                                </a:moveTo>
                                <a:lnTo>
                                  <a:pt x="16764" y="0"/>
                                </a:lnTo>
                                <a:lnTo>
                                  <a:pt x="18288" y="1524"/>
                                </a:lnTo>
                                <a:lnTo>
                                  <a:pt x="21336" y="3048"/>
                                </a:lnTo>
                                <a:lnTo>
                                  <a:pt x="21336" y="9144"/>
                                </a:lnTo>
                                <a:lnTo>
                                  <a:pt x="19812" y="10668"/>
                                </a:lnTo>
                                <a:lnTo>
                                  <a:pt x="16764" y="12192"/>
                                </a:lnTo>
                                <a:lnTo>
                                  <a:pt x="7620" y="13716"/>
                                </a:lnTo>
                                <a:lnTo>
                                  <a:pt x="6096" y="15240"/>
                                </a:lnTo>
                                <a:lnTo>
                                  <a:pt x="4572" y="15240"/>
                                </a:lnTo>
                                <a:lnTo>
                                  <a:pt x="1524" y="13716"/>
                                </a:lnTo>
                                <a:lnTo>
                                  <a:pt x="0" y="12192"/>
                                </a:lnTo>
                                <a:lnTo>
                                  <a:pt x="0" y="6096"/>
                                </a:lnTo>
                                <a:lnTo>
                                  <a:pt x="1524" y="4572"/>
                                </a:lnTo>
                                <a:lnTo>
                                  <a:pt x="3048" y="4572"/>
                                </a:lnTo>
                                <a:lnTo>
                                  <a:pt x="6096" y="3048"/>
                                </a:lnTo>
                                <a:lnTo>
                                  <a:pt x="1524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91" name="Shape 1291"/>
                        <wps:cNvSpPr/>
                        <wps:spPr>
                          <a:xfrm>
                            <a:off x="2005584" y="869316"/>
                            <a:ext cx="22860" cy="13716"/>
                          </a:xfrm>
                          <a:custGeom>
                            <a:avLst/>
                            <a:gdLst/>
                            <a:ahLst/>
                            <a:cxnLst/>
                            <a:rect l="0" t="0" r="0" b="0"/>
                            <a:pathLst>
                              <a:path w="22860" h="13716">
                                <a:moveTo>
                                  <a:pt x="16764" y="0"/>
                                </a:moveTo>
                                <a:lnTo>
                                  <a:pt x="18288" y="1524"/>
                                </a:lnTo>
                                <a:lnTo>
                                  <a:pt x="21336" y="1524"/>
                                </a:lnTo>
                                <a:lnTo>
                                  <a:pt x="21336" y="4572"/>
                                </a:lnTo>
                                <a:lnTo>
                                  <a:pt x="22860" y="6096"/>
                                </a:lnTo>
                                <a:lnTo>
                                  <a:pt x="22860" y="7620"/>
                                </a:lnTo>
                                <a:lnTo>
                                  <a:pt x="21336" y="10668"/>
                                </a:lnTo>
                                <a:lnTo>
                                  <a:pt x="19812" y="12192"/>
                                </a:lnTo>
                                <a:lnTo>
                                  <a:pt x="18288" y="12192"/>
                                </a:lnTo>
                                <a:lnTo>
                                  <a:pt x="13716" y="12192"/>
                                </a:lnTo>
                                <a:lnTo>
                                  <a:pt x="6096" y="13716"/>
                                </a:lnTo>
                                <a:lnTo>
                                  <a:pt x="4572" y="13716"/>
                                </a:lnTo>
                                <a:lnTo>
                                  <a:pt x="1524" y="12192"/>
                                </a:lnTo>
                                <a:lnTo>
                                  <a:pt x="0" y="10668"/>
                                </a:lnTo>
                                <a:lnTo>
                                  <a:pt x="0" y="4572"/>
                                </a:lnTo>
                                <a:lnTo>
                                  <a:pt x="3048" y="3048"/>
                                </a:lnTo>
                                <a:lnTo>
                                  <a:pt x="4572" y="3048"/>
                                </a:lnTo>
                                <a:lnTo>
                                  <a:pt x="12192" y="1524"/>
                                </a:lnTo>
                                <a:lnTo>
                                  <a:pt x="1676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92" name="Shape 1292"/>
                        <wps:cNvSpPr/>
                        <wps:spPr>
                          <a:xfrm>
                            <a:off x="2040636" y="867792"/>
                            <a:ext cx="22860" cy="12192"/>
                          </a:xfrm>
                          <a:custGeom>
                            <a:avLst/>
                            <a:gdLst/>
                            <a:ahLst/>
                            <a:cxnLst/>
                            <a:rect l="0" t="0" r="0" b="0"/>
                            <a:pathLst>
                              <a:path w="22860" h="12192">
                                <a:moveTo>
                                  <a:pt x="4572" y="0"/>
                                </a:moveTo>
                                <a:lnTo>
                                  <a:pt x="18288" y="0"/>
                                </a:lnTo>
                                <a:lnTo>
                                  <a:pt x="21336" y="1524"/>
                                </a:lnTo>
                                <a:lnTo>
                                  <a:pt x="22860" y="4572"/>
                                </a:lnTo>
                                <a:lnTo>
                                  <a:pt x="22860" y="7620"/>
                                </a:lnTo>
                                <a:lnTo>
                                  <a:pt x="21336" y="10668"/>
                                </a:lnTo>
                                <a:lnTo>
                                  <a:pt x="19812" y="12192"/>
                                </a:lnTo>
                                <a:lnTo>
                                  <a:pt x="16764" y="12192"/>
                                </a:lnTo>
                                <a:lnTo>
                                  <a:pt x="3048" y="12192"/>
                                </a:lnTo>
                                <a:lnTo>
                                  <a:pt x="1524" y="10668"/>
                                </a:lnTo>
                                <a:lnTo>
                                  <a:pt x="0" y="9144"/>
                                </a:lnTo>
                                <a:lnTo>
                                  <a:pt x="0" y="4572"/>
                                </a:lnTo>
                                <a:lnTo>
                                  <a:pt x="1524" y="3048"/>
                                </a:lnTo>
                                <a:lnTo>
                                  <a:pt x="3048" y="1524"/>
                                </a:lnTo>
                                <a:lnTo>
                                  <a:pt x="457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93" name="Shape 1293"/>
                        <wps:cNvSpPr/>
                        <wps:spPr>
                          <a:xfrm>
                            <a:off x="1902371" y="897097"/>
                            <a:ext cx="14853" cy="23018"/>
                          </a:xfrm>
                          <a:custGeom>
                            <a:avLst/>
                            <a:gdLst/>
                            <a:ahLst/>
                            <a:cxnLst/>
                            <a:rect l="0" t="0" r="0" b="0"/>
                            <a:pathLst>
                              <a:path w="14853" h="23018">
                                <a:moveTo>
                                  <a:pt x="14853" y="0"/>
                                </a:moveTo>
                                <a:lnTo>
                                  <a:pt x="14853" y="8538"/>
                                </a:lnTo>
                                <a:lnTo>
                                  <a:pt x="11118" y="10417"/>
                                </a:lnTo>
                                <a:lnTo>
                                  <a:pt x="9268" y="11474"/>
                                </a:lnTo>
                                <a:lnTo>
                                  <a:pt x="8237" y="12340"/>
                                </a:lnTo>
                                <a:lnTo>
                                  <a:pt x="7899" y="13021"/>
                                </a:lnTo>
                                <a:lnTo>
                                  <a:pt x="7797" y="13739"/>
                                </a:lnTo>
                                <a:lnTo>
                                  <a:pt x="7975" y="14274"/>
                                </a:lnTo>
                                <a:lnTo>
                                  <a:pt x="8688" y="15278"/>
                                </a:lnTo>
                                <a:lnTo>
                                  <a:pt x="8928" y="15398"/>
                                </a:lnTo>
                                <a:lnTo>
                                  <a:pt x="9717" y="15398"/>
                                </a:lnTo>
                                <a:lnTo>
                                  <a:pt x="10994" y="15027"/>
                                </a:lnTo>
                                <a:lnTo>
                                  <a:pt x="12916" y="13925"/>
                                </a:lnTo>
                                <a:lnTo>
                                  <a:pt x="14853" y="12987"/>
                                </a:lnTo>
                                <a:lnTo>
                                  <a:pt x="14853" y="21596"/>
                                </a:lnTo>
                                <a:lnTo>
                                  <a:pt x="13970" y="22104"/>
                                </a:lnTo>
                                <a:lnTo>
                                  <a:pt x="10782" y="23018"/>
                                </a:lnTo>
                                <a:lnTo>
                                  <a:pt x="7125" y="23018"/>
                                </a:lnTo>
                                <a:lnTo>
                                  <a:pt x="3569" y="21228"/>
                                </a:lnTo>
                                <a:lnTo>
                                  <a:pt x="1092" y="17748"/>
                                </a:lnTo>
                                <a:lnTo>
                                  <a:pt x="0" y="14446"/>
                                </a:lnTo>
                                <a:lnTo>
                                  <a:pt x="533" y="10712"/>
                                </a:lnTo>
                                <a:lnTo>
                                  <a:pt x="2108" y="7537"/>
                                </a:lnTo>
                                <a:lnTo>
                                  <a:pt x="4877" y="5213"/>
                                </a:lnTo>
                                <a:lnTo>
                                  <a:pt x="7493" y="3702"/>
                                </a:lnTo>
                                <a:lnTo>
                                  <a:pt x="1485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94" name="Shape 1294"/>
                        <wps:cNvSpPr/>
                        <wps:spPr>
                          <a:xfrm>
                            <a:off x="1917224" y="895478"/>
                            <a:ext cx="14852" cy="23216"/>
                          </a:xfrm>
                          <a:custGeom>
                            <a:avLst/>
                            <a:gdLst/>
                            <a:ahLst/>
                            <a:cxnLst/>
                            <a:rect l="0" t="0" r="0" b="0"/>
                            <a:pathLst>
                              <a:path w="14852" h="23216">
                                <a:moveTo>
                                  <a:pt x="4222" y="0"/>
                                </a:moveTo>
                                <a:lnTo>
                                  <a:pt x="8274" y="508"/>
                                </a:lnTo>
                                <a:lnTo>
                                  <a:pt x="11792" y="2286"/>
                                </a:lnTo>
                                <a:lnTo>
                                  <a:pt x="13824" y="5855"/>
                                </a:lnTo>
                                <a:lnTo>
                                  <a:pt x="14852" y="8979"/>
                                </a:lnTo>
                                <a:lnTo>
                                  <a:pt x="14332" y="12586"/>
                                </a:lnTo>
                                <a:lnTo>
                                  <a:pt x="12744" y="16332"/>
                                </a:lnTo>
                                <a:lnTo>
                                  <a:pt x="9684" y="18390"/>
                                </a:lnTo>
                                <a:lnTo>
                                  <a:pt x="1632" y="22278"/>
                                </a:lnTo>
                                <a:lnTo>
                                  <a:pt x="0" y="23216"/>
                                </a:lnTo>
                                <a:lnTo>
                                  <a:pt x="0" y="14607"/>
                                </a:lnTo>
                                <a:lnTo>
                                  <a:pt x="5897" y="11751"/>
                                </a:lnTo>
                                <a:lnTo>
                                  <a:pt x="6623" y="11262"/>
                                </a:lnTo>
                                <a:lnTo>
                                  <a:pt x="6934" y="10533"/>
                                </a:lnTo>
                                <a:lnTo>
                                  <a:pt x="7056" y="9675"/>
                                </a:lnTo>
                                <a:lnTo>
                                  <a:pt x="6817" y="8955"/>
                                </a:lnTo>
                                <a:lnTo>
                                  <a:pt x="6303" y="8050"/>
                                </a:lnTo>
                                <a:lnTo>
                                  <a:pt x="6020" y="7906"/>
                                </a:lnTo>
                                <a:lnTo>
                                  <a:pt x="4992" y="7778"/>
                                </a:lnTo>
                                <a:lnTo>
                                  <a:pt x="4214" y="8038"/>
                                </a:lnTo>
                                <a:lnTo>
                                  <a:pt x="0" y="10158"/>
                                </a:lnTo>
                                <a:lnTo>
                                  <a:pt x="0" y="1620"/>
                                </a:lnTo>
                                <a:lnTo>
                                  <a:pt x="1225" y="1003"/>
                                </a:lnTo>
                                <a:lnTo>
                                  <a:pt x="422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95" name="Shape 1295"/>
                        <wps:cNvSpPr/>
                        <wps:spPr>
                          <a:xfrm>
                            <a:off x="1933740" y="883366"/>
                            <a:ext cx="15373" cy="22208"/>
                          </a:xfrm>
                          <a:custGeom>
                            <a:avLst/>
                            <a:gdLst/>
                            <a:ahLst/>
                            <a:cxnLst/>
                            <a:rect l="0" t="0" r="0" b="0"/>
                            <a:pathLst>
                              <a:path w="15373" h="22208">
                                <a:moveTo>
                                  <a:pt x="15373" y="0"/>
                                </a:moveTo>
                                <a:lnTo>
                                  <a:pt x="15373" y="8046"/>
                                </a:lnTo>
                                <a:lnTo>
                                  <a:pt x="9725" y="10367"/>
                                </a:lnTo>
                                <a:lnTo>
                                  <a:pt x="8888" y="11044"/>
                                </a:lnTo>
                                <a:lnTo>
                                  <a:pt x="7994" y="12123"/>
                                </a:lnTo>
                                <a:lnTo>
                                  <a:pt x="7927" y="12328"/>
                                </a:lnTo>
                                <a:lnTo>
                                  <a:pt x="8093" y="12997"/>
                                </a:lnTo>
                                <a:lnTo>
                                  <a:pt x="8480" y="13484"/>
                                </a:lnTo>
                                <a:lnTo>
                                  <a:pt x="9483" y="14160"/>
                                </a:lnTo>
                                <a:lnTo>
                                  <a:pt x="9817" y="14271"/>
                                </a:lnTo>
                                <a:lnTo>
                                  <a:pt x="11233" y="13917"/>
                                </a:lnTo>
                                <a:lnTo>
                                  <a:pt x="15373" y="12521"/>
                                </a:lnTo>
                                <a:lnTo>
                                  <a:pt x="15373" y="20556"/>
                                </a:lnTo>
                                <a:lnTo>
                                  <a:pt x="13284" y="21256"/>
                                </a:lnTo>
                                <a:lnTo>
                                  <a:pt x="9525" y="22208"/>
                                </a:lnTo>
                                <a:lnTo>
                                  <a:pt x="6071" y="21053"/>
                                </a:lnTo>
                                <a:lnTo>
                                  <a:pt x="3251" y="19160"/>
                                </a:lnTo>
                                <a:lnTo>
                                  <a:pt x="1105" y="16442"/>
                                </a:lnTo>
                                <a:lnTo>
                                  <a:pt x="0" y="12010"/>
                                </a:lnTo>
                                <a:lnTo>
                                  <a:pt x="1207" y="8365"/>
                                </a:lnTo>
                                <a:lnTo>
                                  <a:pt x="3492" y="5609"/>
                                </a:lnTo>
                                <a:lnTo>
                                  <a:pt x="5817" y="3742"/>
                                </a:lnTo>
                                <a:lnTo>
                                  <a:pt x="13462" y="593"/>
                                </a:lnTo>
                                <a:lnTo>
                                  <a:pt x="1537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96" name="Shape 1296"/>
                        <wps:cNvSpPr/>
                        <wps:spPr>
                          <a:xfrm>
                            <a:off x="1949113" y="882054"/>
                            <a:ext cx="15450" cy="21868"/>
                          </a:xfrm>
                          <a:custGeom>
                            <a:avLst/>
                            <a:gdLst/>
                            <a:ahLst/>
                            <a:cxnLst/>
                            <a:rect l="0" t="0" r="0" b="0"/>
                            <a:pathLst>
                              <a:path w="15450" h="21868">
                                <a:moveTo>
                                  <a:pt x="6001" y="0"/>
                                </a:moveTo>
                                <a:lnTo>
                                  <a:pt x="9583" y="1029"/>
                                </a:lnTo>
                                <a:lnTo>
                                  <a:pt x="12694" y="3124"/>
                                </a:lnTo>
                                <a:lnTo>
                                  <a:pt x="14371" y="5944"/>
                                </a:lnTo>
                                <a:lnTo>
                                  <a:pt x="15450" y="10287"/>
                                </a:lnTo>
                                <a:lnTo>
                                  <a:pt x="13799" y="14160"/>
                                </a:lnTo>
                                <a:lnTo>
                                  <a:pt x="11945" y="16497"/>
                                </a:lnTo>
                                <a:lnTo>
                                  <a:pt x="9570" y="18415"/>
                                </a:lnTo>
                                <a:lnTo>
                                  <a:pt x="4808" y="20257"/>
                                </a:lnTo>
                                <a:lnTo>
                                  <a:pt x="0" y="21868"/>
                                </a:lnTo>
                                <a:lnTo>
                                  <a:pt x="0" y="13833"/>
                                </a:lnTo>
                                <a:lnTo>
                                  <a:pt x="2289" y="13061"/>
                                </a:lnTo>
                                <a:lnTo>
                                  <a:pt x="5713" y="11734"/>
                                </a:lnTo>
                                <a:lnTo>
                                  <a:pt x="6502" y="11103"/>
                                </a:lnTo>
                                <a:lnTo>
                                  <a:pt x="7195" y="10231"/>
                                </a:lnTo>
                                <a:lnTo>
                                  <a:pt x="7446" y="9640"/>
                                </a:lnTo>
                                <a:lnTo>
                                  <a:pt x="7262" y="8896"/>
                                </a:lnTo>
                                <a:lnTo>
                                  <a:pt x="7016" y="8483"/>
                                </a:lnTo>
                                <a:lnTo>
                                  <a:pt x="6336" y="8029"/>
                                </a:lnTo>
                                <a:lnTo>
                                  <a:pt x="5451" y="7777"/>
                                </a:lnTo>
                                <a:lnTo>
                                  <a:pt x="4385" y="7929"/>
                                </a:lnTo>
                                <a:lnTo>
                                  <a:pt x="676" y="9081"/>
                                </a:lnTo>
                                <a:lnTo>
                                  <a:pt x="0" y="9359"/>
                                </a:lnTo>
                                <a:lnTo>
                                  <a:pt x="0" y="1312"/>
                                </a:lnTo>
                                <a:lnTo>
                                  <a:pt x="2674" y="483"/>
                                </a:lnTo>
                                <a:lnTo>
                                  <a:pt x="6001"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97" name="Shape 1297"/>
                        <wps:cNvSpPr/>
                        <wps:spPr>
                          <a:xfrm>
                            <a:off x="1967548" y="873269"/>
                            <a:ext cx="15081" cy="21396"/>
                          </a:xfrm>
                          <a:custGeom>
                            <a:avLst/>
                            <a:gdLst/>
                            <a:ahLst/>
                            <a:cxnLst/>
                            <a:rect l="0" t="0" r="0" b="0"/>
                            <a:pathLst>
                              <a:path w="15081" h="21396">
                                <a:moveTo>
                                  <a:pt x="15081" y="0"/>
                                </a:moveTo>
                                <a:lnTo>
                                  <a:pt x="15081" y="7914"/>
                                </a:lnTo>
                                <a:lnTo>
                                  <a:pt x="11138" y="9013"/>
                                </a:lnTo>
                                <a:lnTo>
                                  <a:pt x="8953" y="9559"/>
                                </a:lnTo>
                                <a:lnTo>
                                  <a:pt x="8182" y="9945"/>
                                </a:lnTo>
                                <a:lnTo>
                                  <a:pt x="7848" y="10366"/>
                                </a:lnTo>
                                <a:lnTo>
                                  <a:pt x="7620" y="11054"/>
                                </a:lnTo>
                                <a:lnTo>
                                  <a:pt x="7620" y="12092"/>
                                </a:lnTo>
                                <a:lnTo>
                                  <a:pt x="7906" y="12669"/>
                                </a:lnTo>
                                <a:lnTo>
                                  <a:pt x="8476" y="13243"/>
                                </a:lnTo>
                                <a:lnTo>
                                  <a:pt x="9275" y="13543"/>
                                </a:lnTo>
                                <a:lnTo>
                                  <a:pt x="9595" y="13489"/>
                                </a:lnTo>
                                <a:lnTo>
                                  <a:pt x="11430" y="12557"/>
                                </a:lnTo>
                                <a:lnTo>
                                  <a:pt x="15081" y="11797"/>
                                </a:lnTo>
                                <a:lnTo>
                                  <a:pt x="15081" y="19589"/>
                                </a:lnTo>
                                <a:lnTo>
                                  <a:pt x="13957" y="19822"/>
                                </a:lnTo>
                                <a:lnTo>
                                  <a:pt x="11989" y="20812"/>
                                </a:lnTo>
                                <a:lnTo>
                                  <a:pt x="8509" y="21396"/>
                                </a:lnTo>
                                <a:lnTo>
                                  <a:pt x="4229" y="19783"/>
                                </a:lnTo>
                                <a:lnTo>
                                  <a:pt x="1625" y="17154"/>
                                </a:lnTo>
                                <a:lnTo>
                                  <a:pt x="0" y="13890"/>
                                </a:lnTo>
                                <a:lnTo>
                                  <a:pt x="0" y="9826"/>
                                </a:lnTo>
                                <a:lnTo>
                                  <a:pt x="1041" y="6677"/>
                                </a:lnTo>
                                <a:lnTo>
                                  <a:pt x="3251" y="3895"/>
                                </a:lnTo>
                                <a:lnTo>
                                  <a:pt x="6286" y="2371"/>
                                </a:lnTo>
                                <a:lnTo>
                                  <a:pt x="9233" y="1635"/>
                                </a:lnTo>
                                <a:lnTo>
                                  <a:pt x="9144" y="1647"/>
                                </a:lnTo>
                                <a:lnTo>
                                  <a:pt x="15081"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98" name="Shape 1298"/>
                        <wps:cNvSpPr/>
                        <wps:spPr>
                          <a:xfrm>
                            <a:off x="1982629" y="872224"/>
                            <a:ext cx="15081" cy="20634"/>
                          </a:xfrm>
                          <a:custGeom>
                            <a:avLst/>
                            <a:gdLst/>
                            <a:ahLst/>
                            <a:cxnLst/>
                            <a:rect l="0" t="0" r="0" b="0"/>
                            <a:pathLst>
                              <a:path w="15081" h="20634">
                                <a:moveTo>
                                  <a:pt x="3766" y="0"/>
                                </a:moveTo>
                                <a:lnTo>
                                  <a:pt x="7131" y="0"/>
                                </a:lnTo>
                                <a:lnTo>
                                  <a:pt x="10484" y="1130"/>
                                </a:lnTo>
                                <a:lnTo>
                                  <a:pt x="13456" y="4127"/>
                                </a:lnTo>
                                <a:lnTo>
                                  <a:pt x="15081" y="7391"/>
                                </a:lnTo>
                                <a:lnTo>
                                  <a:pt x="15081" y="11049"/>
                                </a:lnTo>
                                <a:lnTo>
                                  <a:pt x="14027" y="14744"/>
                                </a:lnTo>
                                <a:lnTo>
                                  <a:pt x="11233" y="17564"/>
                                </a:lnTo>
                                <a:lnTo>
                                  <a:pt x="7982" y="18974"/>
                                </a:lnTo>
                                <a:lnTo>
                                  <a:pt x="0" y="20634"/>
                                </a:lnTo>
                                <a:lnTo>
                                  <a:pt x="0" y="12841"/>
                                </a:lnTo>
                                <a:lnTo>
                                  <a:pt x="5705" y="11654"/>
                                </a:lnTo>
                                <a:lnTo>
                                  <a:pt x="6857" y="11154"/>
                                </a:lnTo>
                                <a:lnTo>
                                  <a:pt x="7236" y="10772"/>
                                </a:lnTo>
                                <a:lnTo>
                                  <a:pt x="7461" y="9978"/>
                                </a:lnTo>
                                <a:lnTo>
                                  <a:pt x="7461" y="9189"/>
                                </a:lnTo>
                                <a:lnTo>
                                  <a:pt x="7176" y="8614"/>
                                </a:lnTo>
                                <a:lnTo>
                                  <a:pt x="6344" y="7777"/>
                                </a:lnTo>
                                <a:lnTo>
                                  <a:pt x="5873" y="7620"/>
                                </a:lnTo>
                                <a:lnTo>
                                  <a:pt x="4802" y="7620"/>
                                </a:lnTo>
                                <a:lnTo>
                                  <a:pt x="0" y="8959"/>
                                </a:lnTo>
                                <a:lnTo>
                                  <a:pt x="0" y="1045"/>
                                </a:lnTo>
                                <a:lnTo>
                                  <a:pt x="376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99" name="Shape 1299"/>
                        <wps:cNvSpPr/>
                        <wps:spPr>
                          <a:xfrm>
                            <a:off x="2001520" y="866789"/>
                            <a:ext cx="15334" cy="20091"/>
                          </a:xfrm>
                          <a:custGeom>
                            <a:avLst/>
                            <a:gdLst/>
                            <a:ahLst/>
                            <a:cxnLst/>
                            <a:rect l="0" t="0" r="0" b="0"/>
                            <a:pathLst>
                              <a:path w="15334" h="20091">
                                <a:moveTo>
                                  <a:pt x="15334" y="0"/>
                                </a:moveTo>
                                <a:lnTo>
                                  <a:pt x="15334" y="7723"/>
                                </a:lnTo>
                                <a:lnTo>
                                  <a:pt x="9498" y="8794"/>
                                </a:lnTo>
                                <a:lnTo>
                                  <a:pt x="8568" y="9111"/>
                                </a:lnTo>
                                <a:lnTo>
                                  <a:pt x="7831" y="9730"/>
                                </a:lnTo>
                                <a:lnTo>
                                  <a:pt x="7620" y="10154"/>
                                </a:lnTo>
                                <a:lnTo>
                                  <a:pt x="7620" y="10933"/>
                                </a:lnTo>
                                <a:lnTo>
                                  <a:pt x="7847" y="11739"/>
                                </a:lnTo>
                                <a:lnTo>
                                  <a:pt x="8294" y="12190"/>
                                </a:lnTo>
                                <a:lnTo>
                                  <a:pt x="8850" y="12471"/>
                                </a:lnTo>
                                <a:lnTo>
                                  <a:pt x="9916" y="12471"/>
                                </a:lnTo>
                                <a:lnTo>
                                  <a:pt x="15334" y="11727"/>
                                </a:lnTo>
                                <a:lnTo>
                                  <a:pt x="15334" y="19420"/>
                                </a:lnTo>
                                <a:lnTo>
                                  <a:pt x="10427" y="20091"/>
                                </a:lnTo>
                                <a:lnTo>
                                  <a:pt x="7036" y="20091"/>
                                </a:lnTo>
                                <a:lnTo>
                                  <a:pt x="3772" y="18440"/>
                                </a:lnTo>
                                <a:lnTo>
                                  <a:pt x="1054" y="15710"/>
                                </a:lnTo>
                                <a:lnTo>
                                  <a:pt x="0" y="12014"/>
                                </a:lnTo>
                                <a:lnTo>
                                  <a:pt x="0" y="8356"/>
                                </a:lnTo>
                                <a:lnTo>
                                  <a:pt x="1702" y="4927"/>
                                </a:lnTo>
                                <a:lnTo>
                                  <a:pt x="4775" y="2349"/>
                                </a:lnTo>
                                <a:lnTo>
                                  <a:pt x="7620" y="1396"/>
                                </a:lnTo>
                                <a:lnTo>
                                  <a:pt x="14961" y="50"/>
                                </a:lnTo>
                                <a:lnTo>
                                  <a:pt x="1533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00" name="Shape 1300"/>
                        <wps:cNvSpPr/>
                        <wps:spPr>
                          <a:xfrm>
                            <a:off x="2016854" y="866115"/>
                            <a:ext cx="15591" cy="20093"/>
                          </a:xfrm>
                          <a:custGeom>
                            <a:avLst/>
                            <a:gdLst/>
                            <a:ahLst/>
                            <a:cxnLst/>
                            <a:rect l="0" t="0" r="0" b="0"/>
                            <a:pathLst>
                              <a:path w="15591" h="20093">
                                <a:moveTo>
                                  <a:pt x="4973" y="0"/>
                                </a:moveTo>
                                <a:lnTo>
                                  <a:pt x="8656" y="470"/>
                                </a:lnTo>
                                <a:lnTo>
                                  <a:pt x="12047" y="2184"/>
                                </a:lnTo>
                                <a:lnTo>
                                  <a:pt x="14066" y="5233"/>
                                </a:lnTo>
                                <a:lnTo>
                                  <a:pt x="15591" y="8814"/>
                                </a:lnTo>
                                <a:lnTo>
                                  <a:pt x="14981" y="12484"/>
                                </a:lnTo>
                                <a:lnTo>
                                  <a:pt x="13025" y="15951"/>
                                </a:lnTo>
                                <a:lnTo>
                                  <a:pt x="10549" y="17933"/>
                                </a:lnTo>
                                <a:lnTo>
                                  <a:pt x="7602" y="19419"/>
                                </a:lnTo>
                                <a:lnTo>
                                  <a:pt x="2225" y="19789"/>
                                </a:lnTo>
                                <a:lnTo>
                                  <a:pt x="0" y="20093"/>
                                </a:lnTo>
                                <a:lnTo>
                                  <a:pt x="0" y="12401"/>
                                </a:lnTo>
                                <a:lnTo>
                                  <a:pt x="1430" y="12205"/>
                                </a:lnTo>
                                <a:lnTo>
                                  <a:pt x="5542" y="11927"/>
                                </a:lnTo>
                                <a:lnTo>
                                  <a:pt x="6400" y="11498"/>
                                </a:lnTo>
                                <a:lnTo>
                                  <a:pt x="7112" y="10923"/>
                                </a:lnTo>
                                <a:lnTo>
                                  <a:pt x="7688" y="9909"/>
                                </a:lnTo>
                                <a:lnTo>
                                  <a:pt x="7714" y="9751"/>
                                </a:lnTo>
                                <a:lnTo>
                                  <a:pt x="7328" y="8846"/>
                                </a:lnTo>
                                <a:lnTo>
                                  <a:pt x="6822" y="8081"/>
                                </a:lnTo>
                                <a:lnTo>
                                  <a:pt x="6402" y="7869"/>
                                </a:lnTo>
                                <a:lnTo>
                                  <a:pt x="4977" y="7691"/>
                                </a:lnTo>
                                <a:lnTo>
                                  <a:pt x="732" y="8268"/>
                                </a:lnTo>
                                <a:lnTo>
                                  <a:pt x="909" y="8230"/>
                                </a:lnTo>
                                <a:lnTo>
                                  <a:pt x="0" y="8397"/>
                                </a:lnTo>
                                <a:lnTo>
                                  <a:pt x="0" y="674"/>
                                </a:lnTo>
                                <a:lnTo>
                                  <a:pt x="497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01" name="Shape 1301"/>
                        <wps:cNvSpPr/>
                        <wps:spPr>
                          <a:xfrm>
                            <a:off x="2036051" y="864414"/>
                            <a:ext cx="15491" cy="19265"/>
                          </a:xfrm>
                          <a:custGeom>
                            <a:avLst/>
                            <a:gdLst/>
                            <a:ahLst/>
                            <a:cxnLst/>
                            <a:rect l="0" t="0" r="0" b="0"/>
                            <a:pathLst>
                              <a:path w="15491" h="19265">
                                <a:moveTo>
                                  <a:pt x="15491" y="0"/>
                                </a:moveTo>
                                <a:lnTo>
                                  <a:pt x="15491" y="7627"/>
                                </a:lnTo>
                                <a:lnTo>
                                  <a:pt x="11252" y="7759"/>
                                </a:lnTo>
                                <a:lnTo>
                                  <a:pt x="10071" y="7759"/>
                                </a:lnTo>
                                <a:lnTo>
                                  <a:pt x="8806" y="8075"/>
                                </a:lnTo>
                                <a:lnTo>
                                  <a:pt x="8325" y="8464"/>
                                </a:lnTo>
                                <a:lnTo>
                                  <a:pt x="7854" y="9175"/>
                                </a:lnTo>
                                <a:lnTo>
                                  <a:pt x="7773" y="9744"/>
                                </a:lnTo>
                                <a:lnTo>
                                  <a:pt x="8035" y="10670"/>
                                </a:lnTo>
                                <a:lnTo>
                                  <a:pt x="8334" y="11122"/>
                                </a:lnTo>
                                <a:lnTo>
                                  <a:pt x="9112" y="11456"/>
                                </a:lnTo>
                                <a:lnTo>
                                  <a:pt x="10249" y="11645"/>
                                </a:lnTo>
                                <a:lnTo>
                                  <a:pt x="15491" y="11645"/>
                                </a:lnTo>
                                <a:lnTo>
                                  <a:pt x="15491" y="19265"/>
                                </a:lnTo>
                                <a:lnTo>
                                  <a:pt x="11506" y="19265"/>
                                </a:lnTo>
                                <a:lnTo>
                                  <a:pt x="9601" y="19265"/>
                                </a:lnTo>
                                <a:lnTo>
                                  <a:pt x="6934" y="18821"/>
                                </a:lnTo>
                                <a:lnTo>
                                  <a:pt x="3239" y="17233"/>
                                </a:lnTo>
                                <a:lnTo>
                                  <a:pt x="1016" y="13868"/>
                                </a:lnTo>
                                <a:lnTo>
                                  <a:pt x="0" y="10286"/>
                                </a:lnTo>
                                <a:lnTo>
                                  <a:pt x="559" y="6400"/>
                                </a:lnTo>
                                <a:lnTo>
                                  <a:pt x="2629" y="3276"/>
                                </a:lnTo>
                                <a:lnTo>
                                  <a:pt x="5321" y="1104"/>
                                </a:lnTo>
                                <a:lnTo>
                                  <a:pt x="9131" y="139"/>
                                </a:lnTo>
                                <a:lnTo>
                                  <a:pt x="11074" y="139"/>
                                </a:lnTo>
                                <a:lnTo>
                                  <a:pt x="15491"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02" name="Shape 1302"/>
                        <wps:cNvSpPr/>
                        <wps:spPr>
                          <a:xfrm>
                            <a:off x="2051542" y="864223"/>
                            <a:ext cx="15433" cy="19456"/>
                          </a:xfrm>
                          <a:custGeom>
                            <a:avLst/>
                            <a:gdLst/>
                            <a:ahLst/>
                            <a:cxnLst/>
                            <a:rect l="0" t="0" r="0" b="0"/>
                            <a:pathLst>
                              <a:path w="15433" h="19456">
                                <a:moveTo>
                                  <a:pt x="6073" y="0"/>
                                </a:moveTo>
                                <a:lnTo>
                                  <a:pt x="9477" y="495"/>
                                </a:lnTo>
                                <a:lnTo>
                                  <a:pt x="12855" y="2756"/>
                                </a:lnTo>
                                <a:lnTo>
                                  <a:pt x="14900" y="6363"/>
                                </a:lnTo>
                                <a:lnTo>
                                  <a:pt x="15433" y="9525"/>
                                </a:lnTo>
                                <a:lnTo>
                                  <a:pt x="14913" y="13195"/>
                                </a:lnTo>
                                <a:lnTo>
                                  <a:pt x="12830" y="16332"/>
                                </a:lnTo>
                                <a:lnTo>
                                  <a:pt x="10138" y="18504"/>
                                </a:lnTo>
                                <a:lnTo>
                                  <a:pt x="6328" y="19456"/>
                                </a:lnTo>
                                <a:lnTo>
                                  <a:pt x="0" y="19456"/>
                                </a:lnTo>
                                <a:lnTo>
                                  <a:pt x="0" y="11836"/>
                                </a:lnTo>
                                <a:lnTo>
                                  <a:pt x="5388" y="11836"/>
                                </a:lnTo>
                                <a:lnTo>
                                  <a:pt x="6653" y="11520"/>
                                </a:lnTo>
                                <a:lnTo>
                                  <a:pt x="7139" y="11127"/>
                                </a:lnTo>
                                <a:lnTo>
                                  <a:pt x="7604" y="10430"/>
                                </a:lnTo>
                                <a:lnTo>
                                  <a:pt x="7718" y="9623"/>
                                </a:lnTo>
                                <a:lnTo>
                                  <a:pt x="7607" y="8951"/>
                                </a:lnTo>
                                <a:lnTo>
                                  <a:pt x="7111" y="8078"/>
                                </a:lnTo>
                                <a:lnTo>
                                  <a:pt x="6684" y="7791"/>
                                </a:lnTo>
                                <a:lnTo>
                                  <a:pt x="5648" y="7643"/>
                                </a:lnTo>
                                <a:lnTo>
                                  <a:pt x="0" y="7819"/>
                                </a:lnTo>
                                <a:lnTo>
                                  <a:pt x="0" y="191"/>
                                </a:lnTo>
                                <a:lnTo>
                                  <a:pt x="607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03" name="Rectangle 1303"/>
                        <wps:cNvSpPr/>
                        <wps:spPr>
                          <a:xfrm>
                            <a:off x="1908048" y="643115"/>
                            <a:ext cx="42109" cy="168349"/>
                          </a:xfrm>
                          <a:prstGeom prst="rect">
                            <a:avLst/>
                          </a:prstGeom>
                          <a:ln>
                            <a:noFill/>
                          </a:ln>
                        </wps:spPr>
                        <wps:txbx>
                          <w:txbxContent>
                            <w:p w14:paraId="35D96E12" w14:textId="77777777" w:rsidR="00C417E1" w:rsidRDefault="00000000">
                              <w:pPr>
                                <w:spacing w:after="160"/>
                                <w:ind w:left="0" w:right="0" w:firstLine="0"/>
                              </w:pPr>
                              <w:r>
                                <w:rPr>
                                  <w:rFonts w:ascii="Times New Roman" w:eastAsia="Times New Roman" w:hAnsi="Times New Roman" w:cs="Times New Roman"/>
                                  <w:i/>
                                  <w:sz w:val="18"/>
                                </w:rPr>
                                <w:t>i</w:t>
                              </w:r>
                            </w:p>
                          </w:txbxContent>
                        </wps:txbx>
                        <wps:bodyPr horzOverflow="overflow" vert="horz" lIns="0" tIns="0" rIns="0" bIns="0" rtlCol="0">
                          <a:noAutofit/>
                        </wps:bodyPr>
                      </wps:wsp>
                      <wps:wsp>
                        <wps:cNvPr id="1304" name="Shape 1304"/>
                        <wps:cNvSpPr/>
                        <wps:spPr>
                          <a:xfrm>
                            <a:off x="2368296" y="1195452"/>
                            <a:ext cx="16764" cy="21336"/>
                          </a:xfrm>
                          <a:custGeom>
                            <a:avLst/>
                            <a:gdLst/>
                            <a:ahLst/>
                            <a:cxnLst/>
                            <a:rect l="0" t="0" r="0" b="0"/>
                            <a:pathLst>
                              <a:path w="16764" h="21336">
                                <a:moveTo>
                                  <a:pt x="7620" y="0"/>
                                </a:moveTo>
                                <a:lnTo>
                                  <a:pt x="12192" y="0"/>
                                </a:lnTo>
                                <a:lnTo>
                                  <a:pt x="15240" y="1524"/>
                                </a:lnTo>
                                <a:lnTo>
                                  <a:pt x="15240" y="3048"/>
                                </a:lnTo>
                                <a:lnTo>
                                  <a:pt x="16764" y="4572"/>
                                </a:lnTo>
                                <a:lnTo>
                                  <a:pt x="15240" y="7620"/>
                                </a:lnTo>
                                <a:lnTo>
                                  <a:pt x="13716" y="10668"/>
                                </a:lnTo>
                                <a:lnTo>
                                  <a:pt x="12192" y="18288"/>
                                </a:lnTo>
                                <a:lnTo>
                                  <a:pt x="10668" y="19812"/>
                                </a:lnTo>
                                <a:lnTo>
                                  <a:pt x="9144" y="21336"/>
                                </a:lnTo>
                                <a:lnTo>
                                  <a:pt x="4572" y="21336"/>
                                </a:lnTo>
                                <a:lnTo>
                                  <a:pt x="3048" y="19812"/>
                                </a:lnTo>
                                <a:lnTo>
                                  <a:pt x="1524" y="18288"/>
                                </a:lnTo>
                                <a:lnTo>
                                  <a:pt x="0" y="16764"/>
                                </a:lnTo>
                                <a:lnTo>
                                  <a:pt x="0" y="13716"/>
                                </a:lnTo>
                                <a:lnTo>
                                  <a:pt x="3048" y="6096"/>
                                </a:lnTo>
                                <a:lnTo>
                                  <a:pt x="4572" y="3048"/>
                                </a:lnTo>
                                <a:lnTo>
                                  <a:pt x="6096" y="1524"/>
                                </a:lnTo>
                                <a:lnTo>
                                  <a:pt x="762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05" name="Shape 1305"/>
                        <wps:cNvSpPr/>
                        <wps:spPr>
                          <a:xfrm>
                            <a:off x="2382012" y="1163448"/>
                            <a:ext cx="16764" cy="21336"/>
                          </a:xfrm>
                          <a:custGeom>
                            <a:avLst/>
                            <a:gdLst/>
                            <a:ahLst/>
                            <a:cxnLst/>
                            <a:rect l="0" t="0" r="0" b="0"/>
                            <a:pathLst>
                              <a:path w="16764" h="21336">
                                <a:moveTo>
                                  <a:pt x="9144" y="0"/>
                                </a:moveTo>
                                <a:lnTo>
                                  <a:pt x="13716" y="0"/>
                                </a:lnTo>
                                <a:lnTo>
                                  <a:pt x="15240" y="1524"/>
                                </a:lnTo>
                                <a:lnTo>
                                  <a:pt x="16764" y="4572"/>
                                </a:lnTo>
                                <a:lnTo>
                                  <a:pt x="16764" y="9144"/>
                                </a:lnTo>
                                <a:lnTo>
                                  <a:pt x="12192" y="15240"/>
                                </a:lnTo>
                                <a:lnTo>
                                  <a:pt x="10668" y="18288"/>
                                </a:lnTo>
                                <a:lnTo>
                                  <a:pt x="10668" y="21336"/>
                                </a:lnTo>
                                <a:lnTo>
                                  <a:pt x="3048" y="21336"/>
                                </a:lnTo>
                                <a:lnTo>
                                  <a:pt x="1524" y="19812"/>
                                </a:lnTo>
                                <a:lnTo>
                                  <a:pt x="0" y="18288"/>
                                </a:lnTo>
                                <a:lnTo>
                                  <a:pt x="0" y="15240"/>
                                </a:lnTo>
                                <a:lnTo>
                                  <a:pt x="1524" y="13716"/>
                                </a:lnTo>
                                <a:lnTo>
                                  <a:pt x="3048" y="10668"/>
                                </a:lnTo>
                                <a:lnTo>
                                  <a:pt x="6096" y="3048"/>
                                </a:lnTo>
                                <a:lnTo>
                                  <a:pt x="7620" y="1524"/>
                                </a:lnTo>
                                <a:lnTo>
                                  <a:pt x="914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06" name="Shape 1306"/>
                        <wps:cNvSpPr/>
                        <wps:spPr>
                          <a:xfrm>
                            <a:off x="2398776" y="1132967"/>
                            <a:ext cx="18288" cy="21336"/>
                          </a:xfrm>
                          <a:custGeom>
                            <a:avLst/>
                            <a:gdLst/>
                            <a:ahLst/>
                            <a:cxnLst/>
                            <a:rect l="0" t="0" r="0" b="0"/>
                            <a:pathLst>
                              <a:path w="18288" h="21336">
                                <a:moveTo>
                                  <a:pt x="10668" y="0"/>
                                </a:moveTo>
                                <a:lnTo>
                                  <a:pt x="13716" y="0"/>
                                </a:lnTo>
                                <a:lnTo>
                                  <a:pt x="15240" y="1524"/>
                                </a:lnTo>
                                <a:lnTo>
                                  <a:pt x="16764" y="3048"/>
                                </a:lnTo>
                                <a:lnTo>
                                  <a:pt x="18288" y="6096"/>
                                </a:lnTo>
                                <a:lnTo>
                                  <a:pt x="18288" y="7620"/>
                                </a:lnTo>
                                <a:lnTo>
                                  <a:pt x="16764" y="9144"/>
                                </a:lnTo>
                                <a:lnTo>
                                  <a:pt x="15240" y="12192"/>
                                </a:lnTo>
                                <a:lnTo>
                                  <a:pt x="10668" y="19812"/>
                                </a:lnTo>
                                <a:lnTo>
                                  <a:pt x="9144" y="21336"/>
                                </a:lnTo>
                                <a:lnTo>
                                  <a:pt x="3048" y="21336"/>
                                </a:lnTo>
                                <a:lnTo>
                                  <a:pt x="1524" y="19812"/>
                                </a:lnTo>
                                <a:lnTo>
                                  <a:pt x="0" y="16764"/>
                                </a:lnTo>
                                <a:lnTo>
                                  <a:pt x="0" y="15240"/>
                                </a:lnTo>
                                <a:lnTo>
                                  <a:pt x="1524" y="13716"/>
                                </a:lnTo>
                                <a:lnTo>
                                  <a:pt x="6096" y="4572"/>
                                </a:lnTo>
                                <a:lnTo>
                                  <a:pt x="7620" y="3048"/>
                                </a:lnTo>
                                <a:lnTo>
                                  <a:pt x="9144" y="1524"/>
                                </a:lnTo>
                                <a:lnTo>
                                  <a:pt x="106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07" name="Shape 1307"/>
                        <wps:cNvSpPr/>
                        <wps:spPr>
                          <a:xfrm>
                            <a:off x="2418588" y="1105536"/>
                            <a:ext cx="18288" cy="21336"/>
                          </a:xfrm>
                          <a:custGeom>
                            <a:avLst/>
                            <a:gdLst/>
                            <a:ahLst/>
                            <a:cxnLst/>
                            <a:rect l="0" t="0" r="0" b="0"/>
                            <a:pathLst>
                              <a:path w="18288" h="21336">
                                <a:moveTo>
                                  <a:pt x="10668" y="0"/>
                                </a:moveTo>
                                <a:lnTo>
                                  <a:pt x="15240" y="0"/>
                                </a:lnTo>
                                <a:lnTo>
                                  <a:pt x="16764" y="1524"/>
                                </a:lnTo>
                                <a:lnTo>
                                  <a:pt x="18288" y="3048"/>
                                </a:lnTo>
                                <a:lnTo>
                                  <a:pt x="18288" y="7620"/>
                                </a:lnTo>
                                <a:lnTo>
                                  <a:pt x="16764" y="9144"/>
                                </a:lnTo>
                                <a:lnTo>
                                  <a:pt x="13716" y="13716"/>
                                </a:lnTo>
                                <a:lnTo>
                                  <a:pt x="10668" y="18288"/>
                                </a:lnTo>
                                <a:lnTo>
                                  <a:pt x="9144" y="19812"/>
                                </a:lnTo>
                                <a:lnTo>
                                  <a:pt x="6096" y="21336"/>
                                </a:lnTo>
                                <a:lnTo>
                                  <a:pt x="4572" y="19812"/>
                                </a:lnTo>
                                <a:lnTo>
                                  <a:pt x="1524" y="19812"/>
                                </a:lnTo>
                                <a:lnTo>
                                  <a:pt x="0" y="18288"/>
                                </a:lnTo>
                                <a:lnTo>
                                  <a:pt x="0" y="13716"/>
                                </a:lnTo>
                                <a:lnTo>
                                  <a:pt x="1524" y="12192"/>
                                </a:lnTo>
                                <a:lnTo>
                                  <a:pt x="4572" y="7620"/>
                                </a:lnTo>
                                <a:lnTo>
                                  <a:pt x="7620" y="3048"/>
                                </a:lnTo>
                                <a:lnTo>
                                  <a:pt x="106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08" name="Shape 1308"/>
                        <wps:cNvSpPr/>
                        <wps:spPr>
                          <a:xfrm>
                            <a:off x="2441448" y="1079628"/>
                            <a:ext cx="19812" cy="19812"/>
                          </a:xfrm>
                          <a:custGeom>
                            <a:avLst/>
                            <a:gdLst/>
                            <a:ahLst/>
                            <a:cxnLst/>
                            <a:rect l="0" t="0" r="0" b="0"/>
                            <a:pathLst>
                              <a:path w="19812" h="19812">
                                <a:moveTo>
                                  <a:pt x="13716" y="0"/>
                                </a:moveTo>
                                <a:lnTo>
                                  <a:pt x="15240" y="1524"/>
                                </a:lnTo>
                                <a:lnTo>
                                  <a:pt x="18288" y="1524"/>
                                </a:lnTo>
                                <a:lnTo>
                                  <a:pt x="18288" y="3048"/>
                                </a:lnTo>
                                <a:lnTo>
                                  <a:pt x="19812" y="6096"/>
                                </a:lnTo>
                                <a:lnTo>
                                  <a:pt x="18288" y="7620"/>
                                </a:lnTo>
                                <a:lnTo>
                                  <a:pt x="18288" y="10668"/>
                                </a:lnTo>
                                <a:lnTo>
                                  <a:pt x="10313" y="17374"/>
                                </a:lnTo>
                                <a:lnTo>
                                  <a:pt x="9144" y="18288"/>
                                </a:lnTo>
                                <a:lnTo>
                                  <a:pt x="7620" y="19812"/>
                                </a:lnTo>
                                <a:lnTo>
                                  <a:pt x="3048" y="19812"/>
                                </a:lnTo>
                                <a:lnTo>
                                  <a:pt x="1524" y="18288"/>
                                </a:lnTo>
                                <a:lnTo>
                                  <a:pt x="0" y="16764"/>
                                </a:lnTo>
                                <a:lnTo>
                                  <a:pt x="0" y="12192"/>
                                </a:lnTo>
                                <a:lnTo>
                                  <a:pt x="826" y="10376"/>
                                </a:lnTo>
                                <a:lnTo>
                                  <a:pt x="1524" y="9144"/>
                                </a:lnTo>
                                <a:lnTo>
                                  <a:pt x="9144" y="1524"/>
                                </a:lnTo>
                                <a:lnTo>
                                  <a:pt x="10668" y="1524"/>
                                </a:lnTo>
                                <a:lnTo>
                                  <a:pt x="1371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09" name="Shape 1309"/>
                        <wps:cNvSpPr/>
                        <wps:spPr>
                          <a:xfrm>
                            <a:off x="2364651" y="1191471"/>
                            <a:ext cx="11835" cy="29673"/>
                          </a:xfrm>
                          <a:custGeom>
                            <a:avLst/>
                            <a:gdLst/>
                            <a:ahLst/>
                            <a:cxnLst/>
                            <a:rect l="0" t="0" r="0" b="0"/>
                            <a:pathLst>
                              <a:path w="11835" h="29673">
                                <a:moveTo>
                                  <a:pt x="11835" y="0"/>
                                </a:moveTo>
                                <a:lnTo>
                                  <a:pt x="11835" y="9242"/>
                                </a:lnTo>
                                <a:lnTo>
                                  <a:pt x="10541" y="12121"/>
                                </a:lnTo>
                                <a:lnTo>
                                  <a:pt x="10630" y="11880"/>
                                </a:lnTo>
                                <a:lnTo>
                                  <a:pt x="7932" y="19119"/>
                                </a:lnTo>
                                <a:lnTo>
                                  <a:pt x="7798" y="20059"/>
                                </a:lnTo>
                                <a:lnTo>
                                  <a:pt x="7982" y="20611"/>
                                </a:lnTo>
                                <a:lnTo>
                                  <a:pt x="8760" y="21700"/>
                                </a:lnTo>
                                <a:lnTo>
                                  <a:pt x="9000" y="21844"/>
                                </a:lnTo>
                                <a:lnTo>
                                  <a:pt x="9931" y="21978"/>
                                </a:lnTo>
                                <a:lnTo>
                                  <a:pt x="10900" y="21856"/>
                                </a:lnTo>
                                <a:lnTo>
                                  <a:pt x="11068" y="21722"/>
                                </a:lnTo>
                                <a:lnTo>
                                  <a:pt x="11823" y="20391"/>
                                </a:lnTo>
                                <a:lnTo>
                                  <a:pt x="11835" y="20359"/>
                                </a:lnTo>
                                <a:lnTo>
                                  <a:pt x="11835" y="29425"/>
                                </a:lnTo>
                                <a:lnTo>
                                  <a:pt x="9881" y="29673"/>
                                </a:lnTo>
                                <a:lnTo>
                                  <a:pt x="6388" y="29165"/>
                                </a:lnTo>
                                <a:lnTo>
                                  <a:pt x="3467" y="27399"/>
                                </a:lnTo>
                                <a:lnTo>
                                  <a:pt x="1092" y="24059"/>
                                </a:lnTo>
                                <a:lnTo>
                                  <a:pt x="0" y="20770"/>
                                </a:lnTo>
                                <a:lnTo>
                                  <a:pt x="495" y="17240"/>
                                </a:lnTo>
                                <a:lnTo>
                                  <a:pt x="3543" y="9099"/>
                                </a:lnTo>
                                <a:lnTo>
                                  <a:pt x="5372" y="5048"/>
                                </a:lnTo>
                                <a:lnTo>
                                  <a:pt x="7163" y="2787"/>
                                </a:lnTo>
                                <a:lnTo>
                                  <a:pt x="10160" y="285"/>
                                </a:lnTo>
                                <a:lnTo>
                                  <a:pt x="11835"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10" name="Shape 1310"/>
                        <wps:cNvSpPr/>
                        <wps:spPr>
                          <a:xfrm>
                            <a:off x="2376486" y="1191159"/>
                            <a:ext cx="11736" cy="29737"/>
                          </a:xfrm>
                          <a:custGeom>
                            <a:avLst/>
                            <a:gdLst/>
                            <a:ahLst/>
                            <a:cxnLst/>
                            <a:rect l="0" t="0" r="0" b="0"/>
                            <a:pathLst>
                              <a:path w="11736" h="29737">
                                <a:moveTo>
                                  <a:pt x="1831" y="0"/>
                                </a:moveTo>
                                <a:lnTo>
                                  <a:pt x="5552" y="534"/>
                                </a:lnTo>
                                <a:lnTo>
                                  <a:pt x="8955" y="2985"/>
                                </a:lnTo>
                                <a:lnTo>
                                  <a:pt x="11165" y="5766"/>
                                </a:lnTo>
                                <a:lnTo>
                                  <a:pt x="11736" y="9195"/>
                                </a:lnTo>
                                <a:lnTo>
                                  <a:pt x="11279" y="12853"/>
                                </a:lnTo>
                                <a:lnTo>
                                  <a:pt x="9465" y="16886"/>
                                </a:lnTo>
                                <a:lnTo>
                                  <a:pt x="6923" y="23914"/>
                                </a:lnTo>
                                <a:lnTo>
                                  <a:pt x="5145" y="27064"/>
                                </a:lnTo>
                                <a:lnTo>
                                  <a:pt x="2148" y="29464"/>
                                </a:lnTo>
                                <a:lnTo>
                                  <a:pt x="0" y="29737"/>
                                </a:lnTo>
                                <a:lnTo>
                                  <a:pt x="0" y="20671"/>
                                </a:lnTo>
                                <a:lnTo>
                                  <a:pt x="2453" y="13881"/>
                                </a:lnTo>
                                <a:lnTo>
                                  <a:pt x="3858" y="10765"/>
                                </a:lnTo>
                                <a:lnTo>
                                  <a:pt x="4037" y="9338"/>
                                </a:lnTo>
                                <a:lnTo>
                                  <a:pt x="3974" y="8963"/>
                                </a:lnTo>
                                <a:lnTo>
                                  <a:pt x="3648" y="8556"/>
                                </a:lnTo>
                                <a:lnTo>
                                  <a:pt x="2620" y="7817"/>
                                </a:lnTo>
                                <a:lnTo>
                                  <a:pt x="1921" y="7717"/>
                                </a:lnTo>
                                <a:lnTo>
                                  <a:pt x="1627" y="7766"/>
                                </a:lnTo>
                                <a:lnTo>
                                  <a:pt x="812" y="8445"/>
                                </a:lnTo>
                                <a:lnTo>
                                  <a:pt x="95" y="9341"/>
                                </a:lnTo>
                                <a:lnTo>
                                  <a:pt x="0" y="9554"/>
                                </a:lnTo>
                                <a:lnTo>
                                  <a:pt x="0" y="312"/>
                                </a:lnTo>
                                <a:lnTo>
                                  <a:pt x="1831"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11" name="Shape 1311"/>
                        <wps:cNvSpPr/>
                        <wps:spPr>
                          <a:xfrm>
                            <a:off x="2378266" y="1160154"/>
                            <a:ext cx="12274" cy="29202"/>
                          </a:xfrm>
                          <a:custGeom>
                            <a:avLst/>
                            <a:gdLst/>
                            <a:ahLst/>
                            <a:cxnLst/>
                            <a:rect l="0" t="0" r="0" b="0"/>
                            <a:pathLst>
                              <a:path w="12274" h="29202">
                                <a:moveTo>
                                  <a:pt x="12274" y="0"/>
                                </a:moveTo>
                                <a:lnTo>
                                  <a:pt x="12274" y="10152"/>
                                </a:lnTo>
                                <a:lnTo>
                                  <a:pt x="9449" y="15359"/>
                                </a:lnTo>
                                <a:lnTo>
                                  <a:pt x="9512" y="15244"/>
                                </a:lnTo>
                                <a:lnTo>
                                  <a:pt x="8110" y="18072"/>
                                </a:lnTo>
                                <a:lnTo>
                                  <a:pt x="7774" y="19417"/>
                                </a:lnTo>
                                <a:lnTo>
                                  <a:pt x="7830" y="19757"/>
                                </a:lnTo>
                                <a:lnTo>
                                  <a:pt x="8428" y="20655"/>
                                </a:lnTo>
                                <a:lnTo>
                                  <a:pt x="9005" y="21241"/>
                                </a:lnTo>
                                <a:lnTo>
                                  <a:pt x="9740" y="21425"/>
                                </a:lnTo>
                                <a:lnTo>
                                  <a:pt x="10429" y="21311"/>
                                </a:lnTo>
                                <a:lnTo>
                                  <a:pt x="11013" y="21055"/>
                                </a:lnTo>
                                <a:lnTo>
                                  <a:pt x="11581" y="20047"/>
                                </a:lnTo>
                                <a:lnTo>
                                  <a:pt x="12274" y="18473"/>
                                </a:lnTo>
                                <a:lnTo>
                                  <a:pt x="12274" y="28730"/>
                                </a:lnTo>
                                <a:lnTo>
                                  <a:pt x="9423" y="29202"/>
                                </a:lnTo>
                                <a:lnTo>
                                  <a:pt x="5092" y="28122"/>
                                </a:lnTo>
                                <a:lnTo>
                                  <a:pt x="2502" y="25506"/>
                                </a:lnTo>
                                <a:lnTo>
                                  <a:pt x="584" y="22611"/>
                                </a:lnTo>
                                <a:lnTo>
                                  <a:pt x="0" y="19118"/>
                                </a:lnTo>
                                <a:lnTo>
                                  <a:pt x="927" y="15397"/>
                                </a:lnTo>
                                <a:lnTo>
                                  <a:pt x="2718" y="11790"/>
                                </a:lnTo>
                                <a:lnTo>
                                  <a:pt x="6629" y="4576"/>
                                </a:lnTo>
                                <a:lnTo>
                                  <a:pt x="8623" y="1579"/>
                                </a:lnTo>
                                <a:lnTo>
                                  <a:pt x="1227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12" name="Shape 1312"/>
                        <wps:cNvSpPr/>
                        <wps:spPr>
                          <a:xfrm>
                            <a:off x="2390540" y="1159612"/>
                            <a:ext cx="12274" cy="29272"/>
                          </a:xfrm>
                          <a:custGeom>
                            <a:avLst/>
                            <a:gdLst/>
                            <a:ahLst/>
                            <a:cxnLst/>
                            <a:rect l="0" t="0" r="0" b="0"/>
                            <a:pathLst>
                              <a:path w="12274" h="29272">
                                <a:moveTo>
                                  <a:pt x="3232" y="0"/>
                                </a:moveTo>
                                <a:lnTo>
                                  <a:pt x="6852" y="1041"/>
                                </a:lnTo>
                                <a:lnTo>
                                  <a:pt x="10179" y="3277"/>
                                </a:lnTo>
                                <a:lnTo>
                                  <a:pt x="11754" y="6960"/>
                                </a:lnTo>
                                <a:lnTo>
                                  <a:pt x="12274" y="10096"/>
                                </a:lnTo>
                                <a:lnTo>
                                  <a:pt x="11335" y="13881"/>
                                </a:lnTo>
                                <a:lnTo>
                                  <a:pt x="7333" y="21266"/>
                                </a:lnTo>
                                <a:lnTo>
                                  <a:pt x="6102" y="24079"/>
                                </a:lnTo>
                                <a:lnTo>
                                  <a:pt x="4108" y="27584"/>
                                </a:lnTo>
                                <a:lnTo>
                                  <a:pt x="298" y="29223"/>
                                </a:lnTo>
                                <a:lnTo>
                                  <a:pt x="0" y="29272"/>
                                </a:lnTo>
                                <a:lnTo>
                                  <a:pt x="0" y="19014"/>
                                </a:lnTo>
                                <a:lnTo>
                                  <a:pt x="527" y="17818"/>
                                </a:lnTo>
                                <a:lnTo>
                                  <a:pt x="4176" y="11094"/>
                                </a:lnTo>
                                <a:lnTo>
                                  <a:pt x="4501" y="9797"/>
                                </a:lnTo>
                                <a:lnTo>
                                  <a:pt x="4388" y="9122"/>
                                </a:lnTo>
                                <a:lnTo>
                                  <a:pt x="4055" y="8340"/>
                                </a:lnTo>
                                <a:lnTo>
                                  <a:pt x="3616" y="8042"/>
                                </a:lnTo>
                                <a:lnTo>
                                  <a:pt x="2785" y="7800"/>
                                </a:lnTo>
                                <a:lnTo>
                                  <a:pt x="2202" y="7898"/>
                                </a:lnTo>
                                <a:lnTo>
                                  <a:pt x="1443" y="8225"/>
                                </a:lnTo>
                                <a:lnTo>
                                  <a:pt x="845" y="9137"/>
                                </a:lnTo>
                                <a:lnTo>
                                  <a:pt x="0" y="10693"/>
                                </a:lnTo>
                                <a:lnTo>
                                  <a:pt x="0" y="541"/>
                                </a:lnTo>
                                <a:lnTo>
                                  <a:pt x="19" y="533"/>
                                </a:lnTo>
                                <a:lnTo>
                                  <a:pt x="32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13" name="Shape 1313"/>
                        <wps:cNvSpPr/>
                        <wps:spPr>
                          <a:xfrm>
                            <a:off x="2395119" y="1130242"/>
                            <a:ext cx="12603" cy="28494"/>
                          </a:xfrm>
                          <a:custGeom>
                            <a:avLst/>
                            <a:gdLst/>
                            <a:ahLst/>
                            <a:cxnLst/>
                            <a:rect l="0" t="0" r="0" b="0"/>
                            <a:pathLst>
                              <a:path w="12603" h="28494">
                                <a:moveTo>
                                  <a:pt x="12603" y="0"/>
                                </a:moveTo>
                                <a:lnTo>
                                  <a:pt x="12603" y="10204"/>
                                </a:lnTo>
                                <a:lnTo>
                                  <a:pt x="7940" y="17378"/>
                                </a:lnTo>
                                <a:lnTo>
                                  <a:pt x="7620" y="18500"/>
                                </a:lnTo>
                                <a:lnTo>
                                  <a:pt x="7620" y="19343"/>
                                </a:lnTo>
                                <a:lnTo>
                                  <a:pt x="7807" y="19720"/>
                                </a:lnTo>
                                <a:lnTo>
                                  <a:pt x="8743" y="20506"/>
                                </a:lnTo>
                                <a:lnTo>
                                  <a:pt x="9465" y="20874"/>
                                </a:lnTo>
                                <a:lnTo>
                                  <a:pt x="9969" y="20874"/>
                                </a:lnTo>
                                <a:lnTo>
                                  <a:pt x="10631" y="20591"/>
                                </a:lnTo>
                                <a:lnTo>
                                  <a:pt x="11459" y="19597"/>
                                </a:lnTo>
                                <a:lnTo>
                                  <a:pt x="12603" y="17757"/>
                                </a:lnTo>
                                <a:lnTo>
                                  <a:pt x="12603" y="28040"/>
                                </a:lnTo>
                                <a:lnTo>
                                  <a:pt x="11557" y="28494"/>
                                </a:lnTo>
                                <a:lnTo>
                                  <a:pt x="7645" y="28494"/>
                                </a:lnTo>
                                <a:lnTo>
                                  <a:pt x="4547" y="26932"/>
                                </a:lnTo>
                                <a:lnTo>
                                  <a:pt x="1702" y="24545"/>
                                </a:lnTo>
                                <a:lnTo>
                                  <a:pt x="0" y="21116"/>
                                </a:lnTo>
                                <a:lnTo>
                                  <a:pt x="0" y="17471"/>
                                </a:lnTo>
                                <a:lnTo>
                                  <a:pt x="927" y="14169"/>
                                </a:lnTo>
                                <a:lnTo>
                                  <a:pt x="6629" y="5418"/>
                                </a:lnTo>
                                <a:lnTo>
                                  <a:pt x="6540" y="5545"/>
                                </a:lnTo>
                                <a:lnTo>
                                  <a:pt x="7734" y="3551"/>
                                </a:lnTo>
                                <a:lnTo>
                                  <a:pt x="10604" y="669"/>
                                </a:lnTo>
                                <a:lnTo>
                                  <a:pt x="1260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14" name="Shape 1314"/>
                        <wps:cNvSpPr/>
                        <wps:spPr>
                          <a:xfrm>
                            <a:off x="2407721" y="1129792"/>
                            <a:ext cx="12860" cy="28489"/>
                          </a:xfrm>
                          <a:custGeom>
                            <a:avLst/>
                            <a:gdLst/>
                            <a:ahLst/>
                            <a:cxnLst/>
                            <a:rect l="0" t="0" r="0" b="0"/>
                            <a:pathLst>
                              <a:path w="12860" h="28489">
                                <a:moveTo>
                                  <a:pt x="1342" y="0"/>
                                </a:moveTo>
                                <a:lnTo>
                                  <a:pt x="5393" y="0"/>
                                </a:lnTo>
                                <a:lnTo>
                                  <a:pt x="8657" y="1639"/>
                                </a:lnTo>
                                <a:lnTo>
                                  <a:pt x="11197" y="4191"/>
                                </a:lnTo>
                                <a:lnTo>
                                  <a:pt x="12860" y="8103"/>
                                </a:lnTo>
                                <a:lnTo>
                                  <a:pt x="12327" y="11329"/>
                                </a:lnTo>
                                <a:lnTo>
                                  <a:pt x="11476" y="14326"/>
                                </a:lnTo>
                                <a:lnTo>
                                  <a:pt x="9889" y="16726"/>
                                </a:lnTo>
                                <a:lnTo>
                                  <a:pt x="9940" y="16637"/>
                                </a:lnTo>
                                <a:lnTo>
                                  <a:pt x="5063" y="24499"/>
                                </a:lnTo>
                                <a:lnTo>
                                  <a:pt x="2726" y="27305"/>
                                </a:lnTo>
                                <a:lnTo>
                                  <a:pt x="0" y="28489"/>
                                </a:lnTo>
                                <a:lnTo>
                                  <a:pt x="0" y="18206"/>
                                </a:lnTo>
                                <a:lnTo>
                                  <a:pt x="3501" y="12573"/>
                                </a:lnTo>
                                <a:lnTo>
                                  <a:pt x="4471" y="11108"/>
                                </a:lnTo>
                                <a:lnTo>
                                  <a:pt x="4889" y="9616"/>
                                </a:lnTo>
                                <a:lnTo>
                                  <a:pt x="4983" y="9054"/>
                                </a:lnTo>
                                <a:lnTo>
                                  <a:pt x="4755" y="8524"/>
                                </a:lnTo>
                                <a:lnTo>
                                  <a:pt x="4134" y="7892"/>
                                </a:lnTo>
                                <a:lnTo>
                                  <a:pt x="3589" y="7620"/>
                                </a:lnTo>
                                <a:lnTo>
                                  <a:pt x="2565" y="7620"/>
                                </a:lnTo>
                                <a:lnTo>
                                  <a:pt x="2132" y="7765"/>
                                </a:lnTo>
                                <a:lnTo>
                                  <a:pt x="1202" y="8708"/>
                                </a:lnTo>
                                <a:lnTo>
                                  <a:pt x="453" y="9957"/>
                                </a:lnTo>
                                <a:lnTo>
                                  <a:pt x="0" y="10654"/>
                                </a:lnTo>
                                <a:lnTo>
                                  <a:pt x="0" y="449"/>
                                </a:lnTo>
                                <a:lnTo>
                                  <a:pt x="134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15" name="Shape 1315"/>
                        <wps:cNvSpPr/>
                        <wps:spPr>
                          <a:xfrm>
                            <a:off x="2414651" y="1102551"/>
                            <a:ext cx="13216" cy="27623"/>
                          </a:xfrm>
                          <a:custGeom>
                            <a:avLst/>
                            <a:gdLst/>
                            <a:ahLst/>
                            <a:cxnLst/>
                            <a:rect l="0" t="0" r="0" b="0"/>
                            <a:pathLst>
                              <a:path w="13216" h="27623">
                                <a:moveTo>
                                  <a:pt x="13216" y="0"/>
                                </a:moveTo>
                                <a:lnTo>
                                  <a:pt x="13216" y="10243"/>
                                </a:lnTo>
                                <a:lnTo>
                                  <a:pt x="11684" y="12345"/>
                                </a:lnTo>
                                <a:lnTo>
                                  <a:pt x="8418" y="16503"/>
                                </a:lnTo>
                                <a:lnTo>
                                  <a:pt x="7886" y="17576"/>
                                </a:lnTo>
                                <a:lnTo>
                                  <a:pt x="7774" y="18357"/>
                                </a:lnTo>
                                <a:lnTo>
                                  <a:pt x="7922" y="18875"/>
                                </a:lnTo>
                                <a:lnTo>
                                  <a:pt x="8297" y="19253"/>
                                </a:lnTo>
                                <a:lnTo>
                                  <a:pt x="9340" y="19703"/>
                                </a:lnTo>
                                <a:lnTo>
                                  <a:pt x="10196" y="19826"/>
                                </a:lnTo>
                                <a:lnTo>
                                  <a:pt x="10524" y="19717"/>
                                </a:lnTo>
                                <a:lnTo>
                                  <a:pt x="11561" y="18853"/>
                                </a:lnTo>
                                <a:lnTo>
                                  <a:pt x="13216" y="16685"/>
                                </a:lnTo>
                                <a:lnTo>
                                  <a:pt x="13216" y="26848"/>
                                </a:lnTo>
                                <a:lnTo>
                                  <a:pt x="10884" y="27623"/>
                                </a:lnTo>
                                <a:lnTo>
                                  <a:pt x="7277" y="27115"/>
                                </a:lnTo>
                                <a:lnTo>
                                  <a:pt x="3924" y="25667"/>
                                </a:lnTo>
                                <a:lnTo>
                                  <a:pt x="1130" y="22848"/>
                                </a:lnTo>
                                <a:lnTo>
                                  <a:pt x="0" y="18898"/>
                                </a:lnTo>
                                <a:lnTo>
                                  <a:pt x="521" y="15266"/>
                                </a:lnTo>
                                <a:lnTo>
                                  <a:pt x="1918" y="12459"/>
                                </a:lnTo>
                                <a:lnTo>
                                  <a:pt x="5603" y="7743"/>
                                </a:lnTo>
                                <a:lnTo>
                                  <a:pt x="9398" y="2528"/>
                                </a:lnTo>
                                <a:lnTo>
                                  <a:pt x="12827" y="64"/>
                                </a:lnTo>
                                <a:lnTo>
                                  <a:pt x="1321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16" name="Shape 1316"/>
                        <wps:cNvSpPr/>
                        <wps:spPr>
                          <a:xfrm>
                            <a:off x="2427867" y="1102106"/>
                            <a:ext cx="13238" cy="27293"/>
                          </a:xfrm>
                          <a:custGeom>
                            <a:avLst/>
                            <a:gdLst/>
                            <a:ahLst/>
                            <a:cxnLst/>
                            <a:rect l="0" t="0" r="0" b="0"/>
                            <a:pathLst>
                              <a:path w="13238" h="27293">
                                <a:moveTo>
                                  <a:pt x="2697" y="0"/>
                                </a:moveTo>
                                <a:lnTo>
                                  <a:pt x="6456" y="0"/>
                                </a:lnTo>
                                <a:lnTo>
                                  <a:pt x="10063" y="1816"/>
                                </a:lnTo>
                                <a:lnTo>
                                  <a:pt x="12209" y="5055"/>
                                </a:lnTo>
                                <a:lnTo>
                                  <a:pt x="13238" y="8674"/>
                                </a:lnTo>
                                <a:lnTo>
                                  <a:pt x="12692" y="11989"/>
                                </a:lnTo>
                                <a:lnTo>
                                  <a:pt x="11333" y="14719"/>
                                </a:lnTo>
                                <a:lnTo>
                                  <a:pt x="7320" y="20104"/>
                                </a:lnTo>
                                <a:lnTo>
                                  <a:pt x="3890" y="24600"/>
                                </a:lnTo>
                                <a:lnTo>
                                  <a:pt x="1109" y="26924"/>
                                </a:lnTo>
                                <a:lnTo>
                                  <a:pt x="0" y="27293"/>
                                </a:lnTo>
                                <a:lnTo>
                                  <a:pt x="0" y="17129"/>
                                </a:lnTo>
                                <a:lnTo>
                                  <a:pt x="1249" y="15494"/>
                                </a:lnTo>
                                <a:lnTo>
                                  <a:pt x="1224" y="15532"/>
                                </a:lnTo>
                                <a:lnTo>
                                  <a:pt x="4825" y="10703"/>
                                </a:lnTo>
                                <a:lnTo>
                                  <a:pt x="5353" y="9639"/>
                                </a:lnTo>
                                <a:lnTo>
                                  <a:pt x="5442" y="9103"/>
                                </a:lnTo>
                                <a:lnTo>
                                  <a:pt x="5214" y="8299"/>
                                </a:lnTo>
                                <a:lnTo>
                                  <a:pt x="4825" y="7710"/>
                                </a:lnTo>
                                <a:lnTo>
                                  <a:pt x="4647" y="7620"/>
                                </a:lnTo>
                                <a:lnTo>
                                  <a:pt x="3345" y="7620"/>
                                </a:lnTo>
                                <a:lnTo>
                                  <a:pt x="2610" y="7743"/>
                                </a:lnTo>
                                <a:lnTo>
                                  <a:pt x="1634" y="8445"/>
                                </a:lnTo>
                                <a:lnTo>
                                  <a:pt x="0" y="10687"/>
                                </a:lnTo>
                                <a:lnTo>
                                  <a:pt x="0" y="444"/>
                                </a:lnTo>
                                <a:lnTo>
                                  <a:pt x="2697"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17" name="Shape 1317"/>
                        <wps:cNvSpPr/>
                        <wps:spPr>
                          <a:xfrm>
                            <a:off x="2437156" y="1076831"/>
                            <a:ext cx="13662" cy="26926"/>
                          </a:xfrm>
                          <a:custGeom>
                            <a:avLst/>
                            <a:gdLst/>
                            <a:ahLst/>
                            <a:cxnLst/>
                            <a:rect l="0" t="0" r="0" b="0"/>
                            <a:pathLst>
                              <a:path w="13662" h="26926">
                                <a:moveTo>
                                  <a:pt x="13662" y="0"/>
                                </a:moveTo>
                                <a:lnTo>
                                  <a:pt x="13662" y="10293"/>
                                </a:lnTo>
                                <a:lnTo>
                                  <a:pt x="8890" y="15090"/>
                                </a:lnTo>
                                <a:lnTo>
                                  <a:pt x="8224" y="15595"/>
                                </a:lnTo>
                                <a:lnTo>
                                  <a:pt x="7865" y="16437"/>
                                </a:lnTo>
                                <a:lnTo>
                                  <a:pt x="7703" y="17581"/>
                                </a:lnTo>
                                <a:lnTo>
                                  <a:pt x="7790" y="18106"/>
                                </a:lnTo>
                                <a:lnTo>
                                  <a:pt x="8106" y="18583"/>
                                </a:lnTo>
                                <a:lnTo>
                                  <a:pt x="8938" y="19058"/>
                                </a:lnTo>
                                <a:lnTo>
                                  <a:pt x="9578" y="19150"/>
                                </a:lnTo>
                                <a:lnTo>
                                  <a:pt x="10256" y="18955"/>
                                </a:lnTo>
                                <a:lnTo>
                                  <a:pt x="11453" y="17950"/>
                                </a:lnTo>
                                <a:lnTo>
                                  <a:pt x="11912" y="17490"/>
                                </a:lnTo>
                                <a:lnTo>
                                  <a:pt x="13662" y="15728"/>
                                </a:lnTo>
                                <a:lnTo>
                                  <a:pt x="13662" y="25905"/>
                                </a:lnTo>
                                <a:lnTo>
                                  <a:pt x="10135" y="26926"/>
                                </a:lnTo>
                                <a:lnTo>
                                  <a:pt x="6388" y="26380"/>
                                </a:lnTo>
                                <a:lnTo>
                                  <a:pt x="2756" y="24297"/>
                                </a:lnTo>
                                <a:lnTo>
                                  <a:pt x="546" y="20957"/>
                                </a:lnTo>
                                <a:lnTo>
                                  <a:pt x="0" y="17668"/>
                                </a:lnTo>
                                <a:lnTo>
                                  <a:pt x="470" y="14366"/>
                                </a:lnTo>
                                <a:lnTo>
                                  <a:pt x="2006" y="10734"/>
                                </a:lnTo>
                                <a:lnTo>
                                  <a:pt x="3882" y="9327"/>
                                </a:lnTo>
                                <a:lnTo>
                                  <a:pt x="11113" y="2060"/>
                                </a:lnTo>
                                <a:lnTo>
                                  <a:pt x="1366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18" name="Shape 1318"/>
                        <wps:cNvSpPr/>
                        <wps:spPr>
                          <a:xfrm>
                            <a:off x="2450818" y="1076287"/>
                            <a:ext cx="13656" cy="26449"/>
                          </a:xfrm>
                          <a:custGeom>
                            <a:avLst/>
                            <a:gdLst/>
                            <a:ahLst/>
                            <a:cxnLst/>
                            <a:rect l="0" t="0" r="0" b="0"/>
                            <a:pathLst>
                              <a:path w="13656" h="26449">
                                <a:moveTo>
                                  <a:pt x="4194" y="0"/>
                                </a:moveTo>
                                <a:lnTo>
                                  <a:pt x="7318" y="521"/>
                                </a:lnTo>
                                <a:lnTo>
                                  <a:pt x="10760" y="2502"/>
                                </a:lnTo>
                                <a:lnTo>
                                  <a:pt x="13122" y="5474"/>
                                </a:lnTo>
                                <a:lnTo>
                                  <a:pt x="13656" y="9258"/>
                                </a:lnTo>
                                <a:lnTo>
                                  <a:pt x="13148" y="12878"/>
                                </a:lnTo>
                                <a:lnTo>
                                  <a:pt x="11192" y="15811"/>
                                </a:lnTo>
                                <a:lnTo>
                                  <a:pt x="3458" y="23584"/>
                                </a:lnTo>
                                <a:lnTo>
                                  <a:pt x="2899" y="24156"/>
                                </a:lnTo>
                                <a:lnTo>
                                  <a:pt x="245" y="26378"/>
                                </a:lnTo>
                                <a:lnTo>
                                  <a:pt x="0" y="26449"/>
                                </a:lnTo>
                                <a:lnTo>
                                  <a:pt x="0" y="16272"/>
                                </a:lnTo>
                                <a:lnTo>
                                  <a:pt x="5245" y="10990"/>
                                </a:lnTo>
                                <a:lnTo>
                                  <a:pt x="5840" y="10099"/>
                                </a:lnTo>
                                <a:lnTo>
                                  <a:pt x="5959" y="9258"/>
                                </a:lnTo>
                                <a:lnTo>
                                  <a:pt x="5864" y="8587"/>
                                </a:lnTo>
                                <a:lnTo>
                                  <a:pt x="5694" y="8373"/>
                                </a:lnTo>
                                <a:lnTo>
                                  <a:pt x="4723" y="7815"/>
                                </a:lnTo>
                                <a:lnTo>
                                  <a:pt x="4042" y="7701"/>
                                </a:lnTo>
                                <a:lnTo>
                                  <a:pt x="3123" y="7817"/>
                                </a:lnTo>
                                <a:lnTo>
                                  <a:pt x="2527" y="8297"/>
                                </a:lnTo>
                                <a:lnTo>
                                  <a:pt x="0" y="10837"/>
                                </a:lnTo>
                                <a:lnTo>
                                  <a:pt x="0" y="544"/>
                                </a:lnTo>
                                <a:lnTo>
                                  <a:pt x="29" y="521"/>
                                </a:lnTo>
                                <a:lnTo>
                                  <a:pt x="419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19" name="Shape 1319"/>
                        <wps:cNvSpPr/>
                        <wps:spPr>
                          <a:xfrm>
                            <a:off x="2482596" y="1143636"/>
                            <a:ext cx="70104" cy="68580"/>
                          </a:xfrm>
                          <a:custGeom>
                            <a:avLst/>
                            <a:gdLst/>
                            <a:ahLst/>
                            <a:cxnLst/>
                            <a:rect l="0" t="0" r="0" b="0"/>
                            <a:pathLst>
                              <a:path w="70104" h="68580">
                                <a:moveTo>
                                  <a:pt x="6096" y="0"/>
                                </a:moveTo>
                                <a:lnTo>
                                  <a:pt x="9144" y="1524"/>
                                </a:lnTo>
                                <a:lnTo>
                                  <a:pt x="10668" y="1524"/>
                                </a:lnTo>
                                <a:lnTo>
                                  <a:pt x="68580" y="59436"/>
                                </a:lnTo>
                                <a:lnTo>
                                  <a:pt x="68580" y="60960"/>
                                </a:lnTo>
                                <a:lnTo>
                                  <a:pt x="70104" y="62484"/>
                                </a:lnTo>
                                <a:lnTo>
                                  <a:pt x="68580" y="65532"/>
                                </a:lnTo>
                                <a:lnTo>
                                  <a:pt x="68580" y="67056"/>
                                </a:lnTo>
                                <a:lnTo>
                                  <a:pt x="67056" y="68580"/>
                                </a:lnTo>
                                <a:lnTo>
                                  <a:pt x="62484" y="68580"/>
                                </a:lnTo>
                                <a:lnTo>
                                  <a:pt x="59436" y="67056"/>
                                </a:lnTo>
                                <a:lnTo>
                                  <a:pt x="3048" y="10668"/>
                                </a:lnTo>
                                <a:lnTo>
                                  <a:pt x="1524" y="7620"/>
                                </a:lnTo>
                                <a:lnTo>
                                  <a:pt x="0" y="6096"/>
                                </a:lnTo>
                                <a:lnTo>
                                  <a:pt x="1524" y="4572"/>
                                </a:lnTo>
                                <a:lnTo>
                                  <a:pt x="3048" y="1524"/>
                                </a:lnTo>
                                <a:lnTo>
                                  <a:pt x="4572" y="1524"/>
                                </a:lnTo>
                                <a:lnTo>
                                  <a:pt x="609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20" name="Shape 1320"/>
                        <wps:cNvSpPr/>
                        <wps:spPr>
                          <a:xfrm>
                            <a:off x="2385060" y="1046099"/>
                            <a:ext cx="68580" cy="68580"/>
                          </a:xfrm>
                          <a:custGeom>
                            <a:avLst/>
                            <a:gdLst/>
                            <a:ahLst/>
                            <a:cxnLst/>
                            <a:rect l="0" t="0" r="0" b="0"/>
                            <a:pathLst>
                              <a:path w="68580" h="68580">
                                <a:moveTo>
                                  <a:pt x="3048" y="0"/>
                                </a:moveTo>
                                <a:lnTo>
                                  <a:pt x="7620" y="0"/>
                                </a:lnTo>
                                <a:lnTo>
                                  <a:pt x="9144" y="1524"/>
                                </a:lnTo>
                                <a:lnTo>
                                  <a:pt x="67056" y="59436"/>
                                </a:lnTo>
                                <a:lnTo>
                                  <a:pt x="68580" y="60960"/>
                                </a:lnTo>
                                <a:lnTo>
                                  <a:pt x="68580" y="65532"/>
                                </a:lnTo>
                                <a:lnTo>
                                  <a:pt x="67056" y="67056"/>
                                </a:lnTo>
                                <a:lnTo>
                                  <a:pt x="65532" y="68580"/>
                                </a:lnTo>
                                <a:lnTo>
                                  <a:pt x="60960" y="68580"/>
                                </a:lnTo>
                                <a:lnTo>
                                  <a:pt x="59436" y="67056"/>
                                </a:lnTo>
                                <a:lnTo>
                                  <a:pt x="1524" y="10668"/>
                                </a:lnTo>
                                <a:lnTo>
                                  <a:pt x="0" y="7620"/>
                                </a:lnTo>
                                <a:lnTo>
                                  <a:pt x="0" y="3048"/>
                                </a:lnTo>
                                <a:lnTo>
                                  <a:pt x="1524" y="1524"/>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21" name="Shape 1321"/>
                        <wps:cNvSpPr/>
                        <wps:spPr>
                          <a:xfrm>
                            <a:off x="2296668" y="959231"/>
                            <a:ext cx="57912" cy="57912"/>
                          </a:xfrm>
                          <a:custGeom>
                            <a:avLst/>
                            <a:gdLst/>
                            <a:ahLst/>
                            <a:cxnLst/>
                            <a:rect l="0" t="0" r="0" b="0"/>
                            <a:pathLst>
                              <a:path w="57912" h="57912">
                                <a:moveTo>
                                  <a:pt x="3048" y="0"/>
                                </a:moveTo>
                                <a:lnTo>
                                  <a:pt x="7620" y="0"/>
                                </a:lnTo>
                                <a:lnTo>
                                  <a:pt x="10668" y="1524"/>
                                </a:lnTo>
                                <a:lnTo>
                                  <a:pt x="56388" y="47244"/>
                                </a:lnTo>
                                <a:lnTo>
                                  <a:pt x="57912" y="48768"/>
                                </a:lnTo>
                                <a:lnTo>
                                  <a:pt x="57912" y="53340"/>
                                </a:lnTo>
                                <a:lnTo>
                                  <a:pt x="56388" y="56388"/>
                                </a:lnTo>
                                <a:lnTo>
                                  <a:pt x="54864" y="57912"/>
                                </a:lnTo>
                                <a:lnTo>
                                  <a:pt x="50292" y="57912"/>
                                </a:lnTo>
                                <a:lnTo>
                                  <a:pt x="48768" y="56388"/>
                                </a:lnTo>
                                <a:lnTo>
                                  <a:pt x="1524" y="9144"/>
                                </a:lnTo>
                                <a:lnTo>
                                  <a:pt x="0" y="7620"/>
                                </a:lnTo>
                                <a:lnTo>
                                  <a:pt x="0" y="3048"/>
                                </a:lnTo>
                                <a:lnTo>
                                  <a:pt x="1524" y="1524"/>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22" name="Shape 1322"/>
                        <wps:cNvSpPr/>
                        <wps:spPr>
                          <a:xfrm>
                            <a:off x="2292947" y="954888"/>
                            <a:ext cx="32831" cy="46200"/>
                          </a:xfrm>
                          <a:custGeom>
                            <a:avLst/>
                            <a:gdLst/>
                            <a:ahLst/>
                            <a:cxnLst/>
                            <a:rect l="0" t="0" r="0" b="0"/>
                            <a:pathLst>
                              <a:path w="32831" h="46200">
                                <a:moveTo>
                                  <a:pt x="9551" y="0"/>
                                </a:moveTo>
                                <a:lnTo>
                                  <a:pt x="13157" y="1029"/>
                                </a:lnTo>
                                <a:lnTo>
                                  <a:pt x="15926" y="2425"/>
                                </a:lnTo>
                                <a:lnTo>
                                  <a:pt x="32831" y="19395"/>
                                </a:lnTo>
                                <a:lnTo>
                                  <a:pt x="32831" y="30184"/>
                                </a:lnTo>
                                <a:lnTo>
                                  <a:pt x="11411" y="8681"/>
                                </a:lnTo>
                                <a:lnTo>
                                  <a:pt x="10359" y="8152"/>
                                </a:lnTo>
                                <a:lnTo>
                                  <a:pt x="9551" y="7921"/>
                                </a:lnTo>
                                <a:lnTo>
                                  <a:pt x="8875" y="8114"/>
                                </a:lnTo>
                                <a:lnTo>
                                  <a:pt x="8270" y="8477"/>
                                </a:lnTo>
                                <a:lnTo>
                                  <a:pt x="7813" y="9030"/>
                                </a:lnTo>
                                <a:lnTo>
                                  <a:pt x="7700" y="9935"/>
                                </a:lnTo>
                                <a:lnTo>
                                  <a:pt x="7756" y="10268"/>
                                </a:lnTo>
                                <a:lnTo>
                                  <a:pt x="8610" y="11302"/>
                                </a:lnTo>
                                <a:lnTo>
                                  <a:pt x="32831" y="35444"/>
                                </a:lnTo>
                                <a:lnTo>
                                  <a:pt x="32831" y="46200"/>
                                </a:lnTo>
                                <a:lnTo>
                                  <a:pt x="2934" y="16383"/>
                                </a:lnTo>
                                <a:lnTo>
                                  <a:pt x="572" y="13551"/>
                                </a:lnTo>
                                <a:lnTo>
                                  <a:pt x="0" y="10083"/>
                                </a:lnTo>
                                <a:lnTo>
                                  <a:pt x="521" y="5880"/>
                                </a:lnTo>
                                <a:lnTo>
                                  <a:pt x="3226" y="2616"/>
                                </a:lnTo>
                                <a:lnTo>
                                  <a:pt x="5791" y="1079"/>
                                </a:lnTo>
                                <a:lnTo>
                                  <a:pt x="9551"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23" name="Shape 1323"/>
                        <wps:cNvSpPr/>
                        <wps:spPr>
                          <a:xfrm>
                            <a:off x="2380666" y="1041985"/>
                            <a:ext cx="38485" cy="51804"/>
                          </a:xfrm>
                          <a:custGeom>
                            <a:avLst/>
                            <a:gdLst/>
                            <a:ahLst/>
                            <a:cxnLst/>
                            <a:rect l="0" t="0" r="0" b="0"/>
                            <a:pathLst>
                              <a:path w="38485" h="51804">
                                <a:moveTo>
                                  <a:pt x="9411" y="0"/>
                                </a:moveTo>
                                <a:lnTo>
                                  <a:pt x="13576" y="1054"/>
                                </a:lnTo>
                                <a:lnTo>
                                  <a:pt x="16040" y="2540"/>
                                </a:lnTo>
                                <a:lnTo>
                                  <a:pt x="38485" y="24940"/>
                                </a:lnTo>
                                <a:lnTo>
                                  <a:pt x="38485" y="35706"/>
                                </a:lnTo>
                                <a:lnTo>
                                  <a:pt x="11329" y="8598"/>
                                </a:lnTo>
                                <a:lnTo>
                                  <a:pt x="10610" y="8167"/>
                                </a:lnTo>
                                <a:lnTo>
                                  <a:pt x="9701" y="7938"/>
                                </a:lnTo>
                                <a:lnTo>
                                  <a:pt x="9169" y="8115"/>
                                </a:lnTo>
                                <a:lnTo>
                                  <a:pt x="8315" y="8543"/>
                                </a:lnTo>
                                <a:lnTo>
                                  <a:pt x="7819" y="9236"/>
                                </a:lnTo>
                                <a:lnTo>
                                  <a:pt x="7715" y="9959"/>
                                </a:lnTo>
                                <a:lnTo>
                                  <a:pt x="7794" y="10430"/>
                                </a:lnTo>
                                <a:lnTo>
                                  <a:pt x="8671" y="11665"/>
                                </a:lnTo>
                                <a:lnTo>
                                  <a:pt x="38485" y="41098"/>
                                </a:lnTo>
                                <a:lnTo>
                                  <a:pt x="38485" y="51804"/>
                                </a:lnTo>
                                <a:lnTo>
                                  <a:pt x="2845" y="16624"/>
                                </a:lnTo>
                                <a:lnTo>
                                  <a:pt x="558" y="13411"/>
                                </a:lnTo>
                                <a:lnTo>
                                  <a:pt x="0" y="10058"/>
                                </a:lnTo>
                                <a:lnTo>
                                  <a:pt x="533" y="6324"/>
                                </a:lnTo>
                                <a:lnTo>
                                  <a:pt x="3200" y="2578"/>
                                </a:lnTo>
                                <a:lnTo>
                                  <a:pt x="6197" y="1079"/>
                                </a:lnTo>
                                <a:lnTo>
                                  <a:pt x="9411"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24" name="Shape 1324"/>
                        <wps:cNvSpPr/>
                        <wps:spPr>
                          <a:xfrm>
                            <a:off x="2325778" y="974283"/>
                            <a:ext cx="32828" cy="46277"/>
                          </a:xfrm>
                          <a:custGeom>
                            <a:avLst/>
                            <a:gdLst/>
                            <a:ahLst/>
                            <a:cxnLst/>
                            <a:rect l="0" t="0" r="0" b="0"/>
                            <a:pathLst>
                              <a:path w="32828" h="46277">
                                <a:moveTo>
                                  <a:pt x="0" y="0"/>
                                </a:moveTo>
                                <a:lnTo>
                                  <a:pt x="30237" y="30351"/>
                                </a:lnTo>
                                <a:lnTo>
                                  <a:pt x="32282" y="32916"/>
                                </a:lnTo>
                                <a:lnTo>
                                  <a:pt x="32828" y="36701"/>
                                </a:lnTo>
                                <a:lnTo>
                                  <a:pt x="32307" y="40320"/>
                                </a:lnTo>
                                <a:lnTo>
                                  <a:pt x="30237" y="43432"/>
                                </a:lnTo>
                                <a:lnTo>
                                  <a:pt x="27354" y="45756"/>
                                </a:lnTo>
                                <a:lnTo>
                                  <a:pt x="23201" y="46277"/>
                                </a:lnTo>
                                <a:lnTo>
                                  <a:pt x="19937" y="45731"/>
                                </a:lnTo>
                                <a:lnTo>
                                  <a:pt x="17042" y="43800"/>
                                </a:lnTo>
                                <a:lnTo>
                                  <a:pt x="0" y="26805"/>
                                </a:lnTo>
                                <a:lnTo>
                                  <a:pt x="0" y="16049"/>
                                </a:lnTo>
                                <a:lnTo>
                                  <a:pt x="21890" y="37867"/>
                                </a:lnTo>
                                <a:lnTo>
                                  <a:pt x="22822" y="38489"/>
                                </a:lnTo>
                                <a:lnTo>
                                  <a:pt x="23340" y="38576"/>
                                </a:lnTo>
                                <a:lnTo>
                                  <a:pt x="24266" y="38460"/>
                                </a:lnTo>
                                <a:lnTo>
                                  <a:pt x="24547" y="38236"/>
                                </a:lnTo>
                                <a:lnTo>
                                  <a:pt x="25013" y="37531"/>
                                </a:lnTo>
                                <a:lnTo>
                                  <a:pt x="25131" y="36701"/>
                                </a:lnTo>
                                <a:lnTo>
                                  <a:pt x="25040" y="36056"/>
                                </a:lnTo>
                                <a:lnTo>
                                  <a:pt x="24505" y="35388"/>
                                </a:lnTo>
                                <a:lnTo>
                                  <a:pt x="0" y="10789"/>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25" name="Shape 1325"/>
                        <wps:cNvSpPr/>
                        <wps:spPr>
                          <a:xfrm>
                            <a:off x="2479484" y="1140334"/>
                            <a:ext cx="38388" cy="51666"/>
                          </a:xfrm>
                          <a:custGeom>
                            <a:avLst/>
                            <a:gdLst/>
                            <a:ahLst/>
                            <a:cxnLst/>
                            <a:rect l="0" t="0" r="0" b="0"/>
                            <a:pathLst>
                              <a:path w="38388" h="51666">
                                <a:moveTo>
                                  <a:pt x="9551" y="0"/>
                                </a:moveTo>
                                <a:lnTo>
                                  <a:pt x="13170" y="521"/>
                                </a:lnTo>
                                <a:lnTo>
                                  <a:pt x="16091" y="2477"/>
                                </a:lnTo>
                                <a:lnTo>
                                  <a:pt x="38388" y="24609"/>
                                </a:lnTo>
                                <a:lnTo>
                                  <a:pt x="38388" y="35344"/>
                                </a:lnTo>
                                <a:lnTo>
                                  <a:pt x="11259" y="8412"/>
                                </a:lnTo>
                                <a:lnTo>
                                  <a:pt x="10361" y="7813"/>
                                </a:lnTo>
                                <a:lnTo>
                                  <a:pt x="9555" y="7697"/>
                                </a:lnTo>
                                <a:lnTo>
                                  <a:pt x="8914" y="7789"/>
                                </a:lnTo>
                                <a:lnTo>
                                  <a:pt x="8446" y="8163"/>
                                </a:lnTo>
                                <a:lnTo>
                                  <a:pt x="7792" y="8948"/>
                                </a:lnTo>
                                <a:lnTo>
                                  <a:pt x="7708" y="9558"/>
                                </a:lnTo>
                                <a:lnTo>
                                  <a:pt x="7777" y="9971"/>
                                </a:lnTo>
                                <a:lnTo>
                                  <a:pt x="8706" y="11271"/>
                                </a:lnTo>
                                <a:lnTo>
                                  <a:pt x="38388" y="40901"/>
                                </a:lnTo>
                                <a:lnTo>
                                  <a:pt x="38388" y="51666"/>
                                </a:lnTo>
                                <a:lnTo>
                                  <a:pt x="2832" y="16180"/>
                                </a:lnTo>
                                <a:lnTo>
                                  <a:pt x="559" y="12967"/>
                                </a:lnTo>
                                <a:lnTo>
                                  <a:pt x="0" y="9614"/>
                                </a:lnTo>
                                <a:lnTo>
                                  <a:pt x="546" y="5740"/>
                                </a:lnTo>
                                <a:lnTo>
                                  <a:pt x="3073" y="2705"/>
                                </a:lnTo>
                                <a:lnTo>
                                  <a:pt x="5766" y="546"/>
                                </a:lnTo>
                                <a:lnTo>
                                  <a:pt x="9551"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26" name="Shape 1326"/>
                        <wps:cNvSpPr/>
                        <wps:spPr>
                          <a:xfrm>
                            <a:off x="2419151" y="1066925"/>
                            <a:ext cx="38693" cy="51539"/>
                          </a:xfrm>
                          <a:custGeom>
                            <a:avLst/>
                            <a:gdLst/>
                            <a:ahLst/>
                            <a:cxnLst/>
                            <a:rect l="0" t="0" r="0" b="0"/>
                            <a:pathLst>
                              <a:path w="38693" h="51539">
                                <a:moveTo>
                                  <a:pt x="0" y="0"/>
                                </a:moveTo>
                                <a:lnTo>
                                  <a:pt x="35797" y="35727"/>
                                </a:lnTo>
                                <a:lnTo>
                                  <a:pt x="37550" y="38382"/>
                                </a:lnTo>
                                <a:lnTo>
                                  <a:pt x="38693" y="41823"/>
                                </a:lnTo>
                                <a:lnTo>
                                  <a:pt x="37601" y="46243"/>
                                </a:lnTo>
                                <a:lnTo>
                                  <a:pt x="35442" y="48948"/>
                                </a:lnTo>
                                <a:lnTo>
                                  <a:pt x="32330" y="51031"/>
                                </a:lnTo>
                                <a:lnTo>
                                  <a:pt x="28711" y="51539"/>
                                </a:lnTo>
                                <a:lnTo>
                                  <a:pt x="24926" y="51005"/>
                                </a:lnTo>
                                <a:lnTo>
                                  <a:pt x="22373" y="48948"/>
                                </a:lnTo>
                                <a:lnTo>
                                  <a:pt x="0" y="26863"/>
                                </a:lnTo>
                                <a:lnTo>
                                  <a:pt x="0" y="16158"/>
                                </a:lnTo>
                                <a:lnTo>
                                  <a:pt x="27418" y="43225"/>
                                </a:lnTo>
                                <a:lnTo>
                                  <a:pt x="28074" y="43750"/>
                                </a:lnTo>
                                <a:lnTo>
                                  <a:pt x="28716" y="43842"/>
                                </a:lnTo>
                                <a:lnTo>
                                  <a:pt x="29545" y="43723"/>
                                </a:lnTo>
                                <a:lnTo>
                                  <a:pt x="30216" y="43275"/>
                                </a:lnTo>
                                <a:lnTo>
                                  <a:pt x="30597" y="42799"/>
                                </a:lnTo>
                                <a:lnTo>
                                  <a:pt x="30770" y="42108"/>
                                </a:lnTo>
                                <a:lnTo>
                                  <a:pt x="30662" y="41785"/>
                                </a:lnTo>
                                <a:lnTo>
                                  <a:pt x="29883" y="40596"/>
                                </a:lnTo>
                                <a:lnTo>
                                  <a:pt x="0" y="1076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27" name="Shape 1327"/>
                        <wps:cNvSpPr/>
                        <wps:spPr>
                          <a:xfrm>
                            <a:off x="2517873" y="1164943"/>
                            <a:ext cx="38980" cy="51870"/>
                          </a:xfrm>
                          <a:custGeom>
                            <a:avLst/>
                            <a:gdLst/>
                            <a:ahLst/>
                            <a:cxnLst/>
                            <a:rect l="0" t="0" r="0" b="0"/>
                            <a:pathLst>
                              <a:path w="38980" h="51870">
                                <a:moveTo>
                                  <a:pt x="0" y="0"/>
                                </a:moveTo>
                                <a:lnTo>
                                  <a:pt x="36059" y="35792"/>
                                </a:lnTo>
                                <a:lnTo>
                                  <a:pt x="36338" y="36351"/>
                                </a:lnTo>
                                <a:lnTo>
                                  <a:pt x="38980" y="41647"/>
                                </a:lnTo>
                                <a:lnTo>
                                  <a:pt x="37380" y="45927"/>
                                </a:lnTo>
                                <a:lnTo>
                                  <a:pt x="35767" y="49152"/>
                                </a:lnTo>
                                <a:lnTo>
                                  <a:pt x="32491" y="50803"/>
                                </a:lnTo>
                                <a:lnTo>
                                  <a:pt x="29277" y="51870"/>
                                </a:lnTo>
                                <a:lnTo>
                                  <a:pt x="25264" y="50867"/>
                                </a:lnTo>
                                <a:lnTo>
                                  <a:pt x="22432" y="49445"/>
                                </a:lnTo>
                                <a:lnTo>
                                  <a:pt x="0" y="27057"/>
                                </a:lnTo>
                                <a:lnTo>
                                  <a:pt x="0" y="16292"/>
                                </a:lnTo>
                                <a:lnTo>
                                  <a:pt x="26943" y="43187"/>
                                </a:lnTo>
                                <a:lnTo>
                                  <a:pt x="27913" y="43675"/>
                                </a:lnTo>
                                <a:lnTo>
                                  <a:pt x="28975" y="43942"/>
                                </a:lnTo>
                                <a:lnTo>
                                  <a:pt x="29586" y="43734"/>
                                </a:lnTo>
                                <a:lnTo>
                                  <a:pt x="30086" y="43484"/>
                                </a:lnTo>
                                <a:lnTo>
                                  <a:pt x="30362" y="42932"/>
                                </a:lnTo>
                                <a:lnTo>
                                  <a:pt x="30680" y="42082"/>
                                </a:lnTo>
                                <a:lnTo>
                                  <a:pt x="30471" y="41659"/>
                                </a:lnTo>
                                <a:lnTo>
                                  <a:pt x="29802" y="40320"/>
                                </a:lnTo>
                                <a:lnTo>
                                  <a:pt x="0" y="10735"/>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28" name="Shape 1328"/>
                        <wps:cNvSpPr/>
                        <wps:spPr>
                          <a:xfrm>
                            <a:off x="2357628" y="898272"/>
                            <a:ext cx="70104" cy="70104"/>
                          </a:xfrm>
                          <a:custGeom>
                            <a:avLst/>
                            <a:gdLst/>
                            <a:ahLst/>
                            <a:cxnLst/>
                            <a:rect l="0" t="0" r="0" b="0"/>
                            <a:pathLst>
                              <a:path w="70104" h="70104">
                                <a:moveTo>
                                  <a:pt x="3048" y="0"/>
                                </a:moveTo>
                                <a:lnTo>
                                  <a:pt x="7620" y="0"/>
                                </a:lnTo>
                                <a:lnTo>
                                  <a:pt x="9144" y="1524"/>
                                </a:lnTo>
                                <a:lnTo>
                                  <a:pt x="67056" y="59436"/>
                                </a:lnTo>
                                <a:lnTo>
                                  <a:pt x="68580" y="60960"/>
                                </a:lnTo>
                                <a:lnTo>
                                  <a:pt x="70104" y="64008"/>
                                </a:lnTo>
                                <a:lnTo>
                                  <a:pt x="68580" y="65532"/>
                                </a:lnTo>
                                <a:lnTo>
                                  <a:pt x="67056" y="67056"/>
                                </a:lnTo>
                                <a:lnTo>
                                  <a:pt x="65532" y="68580"/>
                                </a:lnTo>
                                <a:lnTo>
                                  <a:pt x="64008" y="70104"/>
                                </a:lnTo>
                                <a:lnTo>
                                  <a:pt x="60960" y="68580"/>
                                </a:lnTo>
                                <a:lnTo>
                                  <a:pt x="59436" y="67056"/>
                                </a:lnTo>
                                <a:lnTo>
                                  <a:pt x="1524" y="9144"/>
                                </a:lnTo>
                                <a:lnTo>
                                  <a:pt x="0" y="7620"/>
                                </a:lnTo>
                                <a:lnTo>
                                  <a:pt x="0" y="3048"/>
                                </a:lnTo>
                                <a:lnTo>
                                  <a:pt x="1524" y="1524"/>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29" name="Shape 1329"/>
                        <wps:cNvSpPr/>
                        <wps:spPr>
                          <a:xfrm>
                            <a:off x="2353158" y="894677"/>
                            <a:ext cx="38887" cy="51948"/>
                          </a:xfrm>
                          <a:custGeom>
                            <a:avLst/>
                            <a:gdLst/>
                            <a:ahLst/>
                            <a:cxnLst/>
                            <a:rect l="0" t="0" r="0" b="0"/>
                            <a:pathLst>
                              <a:path w="38887" h="51948">
                                <a:moveTo>
                                  <a:pt x="10020" y="0"/>
                                </a:moveTo>
                                <a:lnTo>
                                  <a:pt x="13653" y="521"/>
                                </a:lnTo>
                                <a:lnTo>
                                  <a:pt x="16586" y="2489"/>
                                </a:lnTo>
                                <a:lnTo>
                                  <a:pt x="38887" y="24526"/>
                                </a:lnTo>
                                <a:lnTo>
                                  <a:pt x="38887" y="35230"/>
                                </a:lnTo>
                                <a:lnTo>
                                  <a:pt x="11715" y="8385"/>
                                </a:lnTo>
                                <a:lnTo>
                                  <a:pt x="10866" y="7817"/>
                                </a:lnTo>
                                <a:lnTo>
                                  <a:pt x="10025" y="7697"/>
                                </a:lnTo>
                                <a:lnTo>
                                  <a:pt x="9049" y="7836"/>
                                </a:lnTo>
                                <a:lnTo>
                                  <a:pt x="8321" y="8254"/>
                                </a:lnTo>
                                <a:lnTo>
                                  <a:pt x="8156" y="8531"/>
                                </a:lnTo>
                                <a:lnTo>
                                  <a:pt x="7926" y="9459"/>
                                </a:lnTo>
                                <a:lnTo>
                                  <a:pt x="8131" y="10079"/>
                                </a:lnTo>
                                <a:lnTo>
                                  <a:pt x="8687" y="11199"/>
                                </a:lnTo>
                                <a:lnTo>
                                  <a:pt x="38887" y="41207"/>
                                </a:lnTo>
                                <a:lnTo>
                                  <a:pt x="38887" y="51948"/>
                                </a:lnTo>
                                <a:lnTo>
                                  <a:pt x="2426" y="15723"/>
                                </a:lnTo>
                                <a:lnTo>
                                  <a:pt x="1067" y="12992"/>
                                </a:lnTo>
                                <a:lnTo>
                                  <a:pt x="0" y="9766"/>
                                </a:lnTo>
                                <a:lnTo>
                                  <a:pt x="1041" y="5588"/>
                                </a:lnTo>
                                <a:lnTo>
                                  <a:pt x="2794" y="2642"/>
                                </a:lnTo>
                                <a:lnTo>
                                  <a:pt x="6528" y="495"/>
                                </a:lnTo>
                                <a:lnTo>
                                  <a:pt x="1002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30" name="Shape 1330"/>
                        <wps:cNvSpPr/>
                        <wps:spPr>
                          <a:xfrm>
                            <a:off x="2392045" y="919203"/>
                            <a:ext cx="38888" cy="52500"/>
                          </a:xfrm>
                          <a:custGeom>
                            <a:avLst/>
                            <a:gdLst/>
                            <a:ahLst/>
                            <a:cxnLst/>
                            <a:rect l="0" t="0" r="0" b="0"/>
                            <a:pathLst>
                              <a:path w="38888" h="52500">
                                <a:moveTo>
                                  <a:pt x="0" y="0"/>
                                </a:moveTo>
                                <a:lnTo>
                                  <a:pt x="36538" y="36104"/>
                                </a:lnTo>
                                <a:lnTo>
                                  <a:pt x="37859" y="39178"/>
                                </a:lnTo>
                                <a:lnTo>
                                  <a:pt x="38888" y="42302"/>
                                </a:lnTo>
                                <a:lnTo>
                                  <a:pt x="37846" y="46480"/>
                                </a:lnTo>
                                <a:lnTo>
                                  <a:pt x="36157" y="49300"/>
                                </a:lnTo>
                                <a:lnTo>
                                  <a:pt x="32982" y="51433"/>
                                </a:lnTo>
                                <a:lnTo>
                                  <a:pt x="28715" y="52500"/>
                                </a:lnTo>
                                <a:lnTo>
                                  <a:pt x="25388" y="51395"/>
                                </a:lnTo>
                                <a:lnTo>
                                  <a:pt x="22390" y="49668"/>
                                </a:lnTo>
                                <a:lnTo>
                                  <a:pt x="0" y="27422"/>
                                </a:lnTo>
                                <a:lnTo>
                                  <a:pt x="0" y="16682"/>
                                </a:lnTo>
                                <a:lnTo>
                                  <a:pt x="27031" y="43541"/>
                                </a:lnTo>
                                <a:lnTo>
                                  <a:pt x="28564" y="44421"/>
                                </a:lnTo>
                                <a:lnTo>
                                  <a:pt x="29017" y="44574"/>
                                </a:lnTo>
                                <a:lnTo>
                                  <a:pt x="29826" y="44373"/>
                                </a:lnTo>
                                <a:lnTo>
                                  <a:pt x="30508" y="43914"/>
                                </a:lnTo>
                                <a:lnTo>
                                  <a:pt x="30732" y="43537"/>
                                </a:lnTo>
                                <a:lnTo>
                                  <a:pt x="30962" y="42609"/>
                                </a:lnTo>
                                <a:lnTo>
                                  <a:pt x="30710" y="41847"/>
                                </a:lnTo>
                                <a:lnTo>
                                  <a:pt x="30111" y="40454"/>
                                </a:lnTo>
                                <a:lnTo>
                                  <a:pt x="0" y="10705"/>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31" name="Shape 1331"/>
                        <wps:cNvSpPr/>
                        <wps:spPr>
                          <a:xfrm>
                            <a:off x="2362200" y="959231"/>
                            <a:ext cx="68580" cy="67056"/>
                          </a:xfrm>
                          <a:custGeom>
                            <a:avLst/>
                            <a:gdLst/>
                            <a:ahLst/>
                            <a:cxnLst/>
                            <a:rect l="0" t="0" r="0" b="0"/>
                            <a:pathLst>
                              <a:path w="68580" h="67056">
                                <a:moveTo>
                                  <a:pt x="60960" y="0"/>
                                </a:moveTo>
                                <a:lnTo>
                                  <a:pt x="64008" y="0"/>
                                </a:lnTo>
                                <a:lnTo>
                                  <a:pt x="67056" y="1524"/>
                                </a:lnTo>
                                <a:lnTo>
                                  <a:pt x="68580" y="3048"/>
                                </a:lnTo>
                                <a:lnTo>
                                  <a:pt x="68580" y="7620"/>
                                </a:lnTo>
                                <a:lnTo>
                                  <a:pt x="67056" y="9144"/>
                                </a:lnTo>
                                <a:lnTo>
                                  <a:pt x="10668" y="65532"/>
                                </a:lnTo>
                                <a:lnTo>
                                  <a:pt x="9144" y="67056"/>
                                </a:lnTo>
                                <a:lnTo>
                                  <a:pt x="4572" y="67056"/>
                                </a:lnTo>
                                <a:lnTo>
                                  <a:pt x="1524" y="65532"/>
                                </a:lnTo>
                                <a:lnTo>
                                  <a:pt x="1524" y="64008"/>
                                </a:lnTo>
                                <a:lnTo>
                                  <a:pt x="0" y="60960"/>
                                </a:lnTo>
                                <a:lnTo>
                                  <a:pt x="1524" y="59436"/>
                                </a:lnTo>
                                <a:lnTo>
                                  <a:pt x="1524" y="56388"/>
                                </a:lnTo>
                                <a:lnTo>
                                  <a:pt x="57912" y="1524"/>
                                </a:lnTo>
                                <a:lnTo>
                                  <a:pt x="6096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32" name="Shape 1332"/>
                        <wps:cNvSpPr/>
                        <wps:spPr>
                          <a:xfrm>
                            <a:off x="2358987" y="978709"/>
                            <a:ext cx="37819" cy="51300"/>
                          </a:xfrm>
                          <a:custGeom>
                            <a:avLst/>
                            <a:gdLst/>
                            <a:ahLst/>
                            <a:cxnLst/>
                            <a:rect l="0" t="0" r="0" b="0"/>
                            <a:pathLst>
                              <a:path w="37819" h="51300">
                                <a:moveTo>
                                  <a:pt x="37819" y="0"/>
                                </a:moveTo>
                                <a:lnTo>
                                  <a:pt x="37819" y="10740"/>
                                </a:lnTo>
                                <a:lnTo>
                                  <a:pt x="8404" y="39989"/>
                                </a:lnTo>
                                <a:lnTo>
                                  <a:pt x="7815" y="40873"/>
                                </a:lnTo>
                                <a:lnTo>
                                  <a:pt x="7696" y="41705"/>
                                </a:lnTo>
                                <a:lnTo>
                                  <a:pt x="7792" y="42375"/>
                                </a:lnTo>
                                <a:lnTo>
                                  <a:pt x="8175" y="42853"/>
                                </a:lnTo>
                                <a:lnTo>
                                  <a:pt x="8968" y="43514"/>
                                </a:lnTo>
                                <a:lnTo>
                                  <a:pt x="9595" y="43603"/>
                                </a:lnTo>
                                <a:lnTo>
                                  <a:pt x="10213" y="43515"/>
                                </a:lnTo>
                                <a:lnTo>
                                  <a:pt x="11085" y="42794"/>
                                </a:lnTo>
                                <a:lnTo>
                                  <a:pt x="37819" y="16516"/>
                                </a:lnTo>
                                <a:lnTo>
                                  <a:pt x="37819" y="27206"/>
                                </a:lnTo>
                                <a:lnTo>
                                  <a:pt x="16294" y="48366"/>
                                </a:lnTo>
                                <a:lnTo>
                                  <a:pt x="13436" y="50753"/>
                                </a:lnTo>
                                <a:lnTo>
                                  <a:pt x="9589" y="51300"/>
                                </a:lnTo>
                                <a:lnTo>
                                  <a:pt x="5753" y="50753"/>
                                </a:lnTo>
                                <a:lnTo>
                                  <a:pt x="2705" y="48214"/>
                                </a:lnTo>
                                <a:lnTo>
                                  <a:pt x="546" y="45508"/>
                                </a:lnTo>
                                <a:lnTo>
                                  <a:pt x="0" y="41711"/>
                                </a:lnTo>
                                <a:lnTo>
                                  <a:pt x="521" y="38079"/>
                                </a:lnTo>
                                <a:lnTo>
                                  <a:pt x="2489" y="35133"/>
                                </a:lnTo>
                                <a:lnTo>
                                  <a:pt x="37819"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33" name="Shape 1333"/>
                        <wps:cNvSpPr/>
                        <wps:spPr>
                          <a:xfrm>
                            <a:off x="2396806" y="954888"/>
                            <a:ext cx="37822" cy="51027"/>
                          </a:xfrm>
                          <a:custGeom>
                            <a:avLst/>
                            <a:gdLst/>
                            <a:ahLst/>
                            <a:cxnLst/>
                            <a:rect l="0" t="0" r="0" b="0"/>
                            <a:pathLst>
                              <a:path w="37822" h="51027">
                                <a:moveTo>
                                  <a:pt x="28386" y="0"/>
                                </a:moveTo>
                                <a:lnTo>
                                  <a:pt x="31497" y="1041"/>
                                </a:lnTo>
                                <a:lnTo>
                                  <a:pt x="34927" y="2502"/>
                                </a:lnTo>
                                <a:lnTo>
                                  <a:pt x="37327" y="6109"/>
                                </a:lnTo>
                                <a:lnTo>
                                  <a:pt x="37822" y="10096"/>
                                </a:lnTo>
                                <a:lnTo>
                                  <a:pt x="37276" y="13373"/>
                                </a:lnTo>
                                <a:lnTo>
                                  <a:pt x="35333" y="16294"/>
                                </a:lnTo>
                                <a:lnTo>
                                  <a:pt x="0" y="51027"/>
                                </a:lnTo>
                                <a:lnTo>
                                  <a:pt x="0" y="40337"/>
                                </a:lnTo>
                                <a:lnTo>
                                  <a:pt x="29424" y="11415"/>
                                </a:lnTo>
                                <a:lnTo>
                                  <a:pt x="30032" y="10504"/>
                                </a:lnTo>
                                <a:lnTo>
                                  <a:pt x="30123" y="9956"/>
                                </a:lnTo>
                                <a:lnTo>
                                  <a:pt x="29982" y="8835"/>
                                </a:lnTo>
                                <a:lnTo>
                                  <a:pt x="29835" y="8611"/>
                                </a:lnTo>
                                <a:lnTo>
                                  <a:pt x="28778" y="8162"/>
                                </a:lnTo>
                                <a:lnTo>
                                  <a:pt x="28074" y="7928"/>
                                </a:lnTo>
                                <a:lnTo>
                                  <a:pt x="27033" y="8187"/>
                                </a:lnTo>
                                <a:lnTo>
                                  <a:pt x="26015" y="8693"/>
                                </a:lnTo>
                                <a:lnTo>
                                  <a:pt x="0" y="34561"/>
                                </a:lnTo>
                                <a:lnTo>
                                  <a:pt x="0" y="23821"/>
                                </a:lnTo>
                                <a:lnTo>
                                  <a:pt x="21515" y="2425"/>
                                </a:lnTo>
                                <a:lnTo>
                                  <a:pt x="24347" y="1003"/>
                                </a:lnTo>
                                <a:lnTo>
                                  <a:pt x="2838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34" name="Rectangle 1334"/>
                        <wps:cNvSpPr/>
                        <wps:spPr>
                          <a:xfrm>
                            <a:off x="2311908" y="1066788"/>
                            <a:ext cx="42109" cy="168349"/>
                          </a:xfrm>
                          <a:prstGeom prst="rect">
                            <a:avLst/>
                          </a:prstGeom>
                          <a:ln>
                            <a:noFill/>
                          </a:ln>
                        </wps:spPr>
                        <wps:txbx>
                          <w:txbxContent>
                            <w:p w14:paraId="1C996A61" w14:textId="77777777" w:rsidR="00C417E1" w:rsidRDefault="00000000">
                              <w:pPr>
                                <w:spacing w:after="160"/>
                                <w:ind w:left="0" w:right="0" w:firstLine="0"/>
                              </w:pPr>
                              <w:r>
                                <w:rPr>
                                  <w:rFonts w:ascii="Times New Roman" w:eastAsia="Times New Roman" w:hAnsi="Times New Roman" w:cs="Times New Roman"/>
                                  <w:i/>
                                  <w:sz w:val="18"/>
                                </w:rPr>
                                <w:t>i</w:t>
                              </w:r>
                            </w:p>
                          </w:txbxContent>
                        </wps:txbx>
                        <wps:bodyPr horzOverflow="overflow" vert="horz" lIns="0" tIns="0" rIns="0" bIns="0" rtlCol="0">
                          <a:noAutofit/>
                        </wps:bodyPr>
                      </wps:wsp>
                      <wps:wsp>
                        <wps:cNvPr id="1335" name="Rectangle 1335"/>
                        <wps:cNvSpPr/>
                        <wps:spPr>
                          <a:xfrm>
                            <a:off x="3765804" y="1434084"/>
                            <a:ext cx="76010" cy="168349"/>
                          </a:xfrm>
                          <a:prstGeom prst="rect">
                            <a:avLst/>
                          </a:prstGeom>
                          <a:ln>
                            <a:noFill/>
                          </a:ln>
                        </wps:spPr>
                        <wps:txbx>
                          <w:txbxContent>
                            <w:p w14:paraId="51628DD6" w14:textId="77777777" w:rsidR="00C417E1" w:rsidRDefault="00000000">
                              <w:pPr>
                                <w:spacing w:after="160"/>
                                <w:ind w:left="0" w:right="0" w:firstLine="0"/>
                              </w:pPr>
                              <w:r>
                                <w:rPr>
                                  <w:rFonts w:ascii="Times New Roman" w:eastAsia="Times New Roman" w:hAnsi="Times New Roman" w:cs="Times New Roman"/>
                                  <w:i/>
                                  <w:sz w:val="18"/>
                                </w:rPr>
                                <w:t>n</w:t>
                              </w:r>
                            </w:p>
                          </w:txbxContent>
                        </wps:txbx>
                        <wps:bodyPr horzOverflow="overflow" vert="horz" lIns="0" tIns="0" rIns="0" bIns="0" rtlCol="0">
                          <a:noAutofit/>
                        </wps:bodyPr>
                      </wps:wsp>
                      <wps:wsp>
                        <wps:cNvPr id="1336" name="Rectangle 1336"/>
                        <wps:cNvSpPr/>
                        <wps:spPr>
                          <a:xfrm>
                            <a:off x="3823716" y="1479996"/>
                            <a:ext cx="48562" cy="107556"/>
                          </a:xfrm>
                          <a:prstGeom prst="rect">
                            <a:avLst/>
                          </a:prstGeom>
                          <a:ln>
                            <a:noFill/>
                          </a:ln>
                        </wps:spPr>
                        <wps:txbx>
                          <w:txbxContent>
                            <w:p w14:paraId="00128257" w14:textId="77777777" w:rsidR="00C417E1" w:rsidRDefault="00000000">
                              <w:pPr>
                                <w:spacing w:after="160"/>
                                <w:ind w:left="0" w:right="0" w:firstLine="0"/>
                              </w:pPr>
                              <w:r>
                                <w:rPr>
                                  <w:rFonts w:ascii="Times New Roman" w:eastAsia="Times New Roman" w:hAnsi="Times New Roman" w:cs="Times New Roman"/>
                                  <w:i/>
                                  <w:sz w:val="12"/>
                                </w:rPr>
                                <w:t>2</w:t>
                              </w:r>
                            </w:p>
                          </w:txbxContent>
                        </wps:txbx>
                        <wps:bodyPr horzOverflow="overflow" vert="horz" lIns="0" tIns="0" rIns="0" bIns="0" rtlCol="0">
                          <a:noAutofit/>
                        </wps:bodyPr>
                      </wps:wsp>
                      <wps:wsp>
                        <wps:cNvPr id="1337" name="Shape 1337"/>
                        <wps:cNvSpPr/>
                        <wps:spPr>
                          <a:xfrm>
                            <a:off x="1623060" y="1684655"/>
                            <a:ext cx="12192" cy="65532"/>
                          </a:xfrm>
                          <a:custGeom>
                            <a:avLst/>
                            <a:gdLst/>
                            <a:ahLst/>
                            <a:cxnLst/>
                            <a:rect l="0" t="0" r="0" b="0"/>
                            <a:pathLst>
                              <a:path w="12192" h="65532">
                                <a:moveTo>
                                  <a:pt x="6096" y="0"/>
                                </a:moveTo>
                                <a:lnTo>
                                  <a:pt x="7620" y="1524"/>
                                </a:lnTo>
                                <a:lnTo>
                                  <a:pt x="10668" y="3048"/>
                                </a:lnTo>
                                <a:lnTo>
                                  <a:pt x="12192" y="4572"/>
                                </a:lnTo>
                                <a:lnTo>
                                  <a:pt x="12192" y="6096"/>
                                </a:lnTo>
                                <a:lnTo>
                                  <a:pt x="12192" y="60960"/>
                                </a:lnTo>
                                <a:lnTo>
                                  <a:pt x="10668" y="62484"/>
                                </a:lnTo>
                                <a:lnTo>
                                  <a:pt x="7620" y="64008"/>
                                </a:lnTo>
                                <a:lnTo>
                                  <a:pt x="6096" y="65532"/>
                                </a:lnTo>
                                <a:lnTo>
                                  <a:pt x="3048" y="64008"/>
                                </a:lnTo>
                                <a:lnTo>
                                  <a:pt x="1524" y="62484"/>
                                </a:lnTo>
                                <a:lnTo>
                                  <a:pt x="0" y="60960"/>
                                </a:lnTo>
                                <a:lnTo>
                                  <a:pt x="0" y="4572"/>
                                </a:lnTo>
                                <a:lnTo>
                                  <a:pt x="1524" y="3048"/>
                                </a:lnTo>
                                <a:lnTo>
                                  <a:pt x="3048" y="1524"/>
                                </a:lnTo>
                                <a:lnTo>
                                  <a:pt x="609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38" name="Shape 1338"/>
                        <wps:cNvSpPr/>
                        <wps:spPr>
                          <a:xfrm>
                            <a:off x="1623060" y="1547496"/>
                            <a:ext cx="12192" cy="91440"/>
                          </a:xfrm>
                          <a:custGeom>
                            <a:avLst/>
                            <a:gdLst/>
                            <a:ahLst/>
                            <a:cxnLst/>
                            <a:rect l="0" t="0" r="0" b="0"/>
                            <a:pathLst>
                              <a:path w="12192" h="91440">
                                <a:moveTo>
                                  <a:pt x="3048" y="0"/>
                                </a:moveTo>
                                <a:lnTo>
                                  <a:pt x="7620" y="0"/>
                                </a:lnTo>
                                <a:lnTo>
                                  <a:pt x="10668" y="1524"/>
                                </a:lnTo>
                                <a:lnTo>
                                  <a:pt x="12192" y="3048"/>
                                </a:lnTo>
                                <a:lnTo>
                                  <a:pt x="12192" y="6096"/>
                                </a:lnTo>
                                <a:lnTo>
                                  <a:pt x="12192" y="88392"/>
                                </a:lnTo>
                                <a:lnTo>
                                  <a:pt x="10668" y="89916"/>
                                </a:lnTo>
                                <a:lnTo>
                                  <a:pt x="7620" y="91440"/>
                                </a:lnTo>
                                <a:lnTo>
                                  <a:pt x="3048" y="91440"/>
                                </a:lnTo>
                                <a:lnTo>
                                  <a:pt x="1524" y="89916"/>
                                </a:lnTo>
                                <a:lnTo>
                                  <a:pt x="0" y="88392"/>
                                </a:lnTo>
                                <a:lnTo>
                                  <a:pt x="0" y="3048"/>
                                </a:lnTo>
                                <a:lnTo>
                                  <a:pt x="1524" y="1524"/>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39" name="Shape 1339"/>
                        <wps:cNvSpPr/>
                        <wps:spPr>
                          <a:xfrm>
                            <a:off x="1623060" y="1408811"/>
                            <a:ext cx="12192" cy="91440"/>
                          </a:xfrm>
                          <a:custGeom>
                            <a:avLst/>
                            <a:gdLst/>
                            <a:ahLst/>
                            <a:cxnLst/>
                            <a:rect l="0" t="0" r="0" b="0"/>
                            <a:pathLst>
                              <a:path w="12192" h="91440">
                                <a:moveTo>
                                  <a:pt x="3048" y="0"/>
                                </a:moveTo>
                                <a:lnTo>
                                  <a:pt x="7620" y="0"/>
                                </a:lnTo>
                                <a:lnTo>
                                  <a:pt x="10668" y="1524"/>
                                </a:lnTo>
                                <a:lnTo>
                                  <a:pt x="12192" y="3048"/>
                                </a:lnTo>
                                <a:lnTo>
                                  <a:pt x="12192" y="6096"/>
                                </a:lnTo>
                                <a:lnTo>
                                  <a:pt x="12192" y="88392"/>
                                </a:lnTo>
                                <a:lnTo>
                                  <a:pt x="10668" y="89916"/>
                                </a:lnTo>
                                <a:lnTo>
                                  <a:pt x="7620" y="91440"/>
                                </a:lnTo>
                                <a:lnTo>
                                  <a:pt x="3048" y="91440"/>
                                </a:lnTo>
                                <a:lnTo>
                                  <a:pt x="1524" y="89916"/>
                                </a:lnTo>
                                <a:lnTo>
                                  <a:pt x="0" y="88392"/>
                                </a:lnTo>
                                <a:lnTo>
                                  <a:pt x="0" y="3048"/>
                                </a:lnTo>
                                <a:lnTo>
                                  <a:pt x="1524" y="1524"/>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40" name="Shape 1340"/>
                        <wps:cNvSpPr/>
                        <wps:spPr>
                          <a:xfrm>
                            <a:off x="1623060" y="1270128"/>
                            <a:ext cx="12192" cy="92964"/>
                          </a:xfrm>
                          <a:custGeom>
                            <a:avLst/>
                            <a:gdLst/>
                            <a:ahLst/>
                            <a:cxnLst/>
                            <a:rect l="0" t="0" r="0" b="0"/>
                            <a:pathLst>
                              <a:path w="12192" h="92964">
                                <a:moveTo>
                                  <a:pt x="3048" y="0"/>
                                </a:moveTo>
                                <a:lnTo>
                                  <a:pt x="7620" y="0"/>
                                </a:lnTo>
                                <a:lnTo>
                                  <a:pt x="10668" y="1524"/>
                                </a:lnTo>
                                <a:lnTo>
                                  <a:pt x="12192" y="3048"/>
                                </a:lnTo>
                                <a:lnTo>
                                  <a:pt x="12192" y="6096"/>
                                </a:lnTo>
                                <a:lnTo>
                                  <a:pt x="12192" y="88392"/>
                                </a:lnTo>
                                <a:lnTo>
                                  <a:pt x="10668" y="89916"/>
                                </a:lnTo>
                                <a:lnTo>
                                  <a:pt x="7620" y="91440"/>
                                </a:lnTo>
                                <a:lnTo>
                                  <a:pt x="6096" y="92964"/>
                                </a:lnTo>
                                <a:lnTo>
                                  <a:pt x="3048" y="91440"/>
                                </a:lnTo>
                                <a:lnTo>
                                  <a:pt x="1524" y="89916"/>
                                </a:lnTo>
                                <a:lnTo>
                                  <a:pt x="0" y="88392"/>
                                </a:lnTo>
                                <a:lnTo>
                                  <a:pt x="0" y="3048"/>
                                </a:lnTo>
                                <a:lnTo>
                                  <a:pt x="1524" y="1524"/>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41" name="Shape 1341"/>
                        <wps:cNvSpPr/>
                        <wps:spPr>
                          <a:xfrm>
                            <a:off x="1619250" y="1681406"/>
                            <a:ext cx="9842" cy="71905"/>
                          </a:xfrm>
                          <a:custGeom>
                            <a:avLst/>
                            <a:gdLst/>
                            <a:ahLst/>
                            <a:cxnLst/>
                            <a:rect l="0" t="0" r="0" b="0"/>
                            <a:pathLst>
                              <a:path w="9842" h="71905">
                                <a:moveTo>
                                  <a:pt x="9842" y="0"/>
                                </a:moveTo>
                                <a:lnTo>
                                  <a:pt x="9842" y="7839"/>
                                </a:lnTo>
                                <a:lnTo>
                                  <a:pt x="8961" y="8053"/>
                                </a:lnTo>
                                <a:lnTo>
                                  <a:pt x="8356" y="8446"/>
                                </a:lnTo>
                                <a:lnTo>
                                  <a:pt x="7977" y="9185"/>
                                </a:lnTo>
                                <a:lnTo>
                                  <a:pt x="7620" y="10233"/>
                                </a:lnTo>
                                <a:lnTo>
                                  <a:pt x="7620" y="61444"/>
                                </a:lnTo>
                                <a:lnTo>
                                  <a:pt x="8034" y="62863"/>
                                </a:lnTo>
                                <a:lnTo>
                                  <a:pt x="8364" y="63612"/>
                                </a:lnTo>
                                <a:lnTo>
                                  <a:pt x="8737" y="63795"/>
                                </a:lnTo>
                                <a:lnTo>
                                  <a:pt x="9842" y="64057"/>
                                </a:lnTo>
                                <a:lnTo>
                                  <a:pt x="9842" y="71905"/>
                                </a:lnTo>
                                <a:lnTo>
                                  <a:pt x="6096" y="70991"/>
                                </a:lnTo>
                                <a:lnTo>
                                  <a:pt x="2515" y="69252"/>
                                </a:lnTo>
                                <a:lnTo>
                                  <a:pt x="876" y="65518"/>
                                </a:lnTo>
                                <a:lnTo>
                                  <a:pt x="0" y="62533"/>
                                </a:lnTo>
                                <a:lnTo>
                                  <a:pt x="0" y="8965"/>
                                </a:lnTo>
                                <a:lnTo>
                                  <a:pt x="952" y="6196"/>
                                </a:lnTo>
                                <a:lnTo>
                                  <a:pt x="2515" y="3148"/>
                                </a:lnTo>
                                <a:lnTo>
                                  <a:pt x="5867" y="976"/>
                                </a:lnTo>
                                <a:lnTo>
                                  <a:pt x="984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42" name="Shape 1342"/>
                        <wps:cNvSpPr/>
                        <wps:spPr>
                          <a:xfrm>
                            <a:off x="1619250" y="1543360"/>
                            <a:ext cx="9842" cy="99712"/>
                          </a:xfrm>
                          <a:custGeom>
                            <a:avLst/>
                            <a:gdLst/>
                            <a:ahLst/>
                            <a:cxnLst/>
                            <a:rect l="0" t="0" r="0" b="0"/>
                            <a:pathLst>
                              <a:path w="9842" h="99712">
                                <a:moveTo>
                                  <a:pt x="9842" y="0"/>
                                </a:moveTo>
                                <a:lnTo>
                                  <a:pt x="9842" y="7679"/>
                                </a:lnTo>
                                <a:lnTo>
                                  <a:pt x="8739" y="7813"/>
                                </a:lnTo>
                                <a:lnTo>
                                  <a:pt x="8227" y="8146"/>
                                </a:lnTo>
                                <a:lnTo>
                                  <a:pt x="8014" y="8491"/>
                                </a:lnTo>
                                <a:lnTo>
                                  <a:pt x="7620" y="10037"/>
                                </a:lnTo>
                                <a:lnTo>
                                  <a:pt x="7620" y="89635"/>
                                </a:lnTo>
                                <a:lnTo>
                                  <a:pt x="8012" y="90979"/>
                                </a:lnTo>
                                <a:lnTo>
                                  <a:pt x="8356" y="91649"/>
                                </a:lnTo>
                                <a:lnTo>
                                  <a:pt x="8740" y="91898"/>
                                </a:lnTo>
                                <a:lnTo>
                                  <a:pt x="9842" y="92033"/>
                                </a:lnTo>
                                <a:lnTo>
                                  <a:pt x="9842" y="99712"/>
                                </a:lnTo>
                                <a:lnTo>
                                  <a:pt x="6058" y="99246"/>
                                </a:lnTo>
                                <a:lnTo>
                                  <a:pt x="2515" y="96948"/>
                                </a:lnTo>
                                <a:lnTo>
                                  <a:pt x="902" y="93823"/>
                                </a:lnTo>
                                <a:lnTo>
                                  <a:pt x="0" y="90724"/>
                                </a:lnTo>
                                <a:lnTo>
                                  <a:pt x="0" y="9051"/>
                                </a:lnTo>
                                <a:lnTo>
                                  <a:pt x="914" y="5482"/>
                                </a:lnTo>
                                <a:lnTo>
                                  <a:pt x="2642" y="2675"/>
                                </a:lnTo>
                                <a:lnTo>
                                  <a:pt x="6058" y="465"/>
                                </a:lnTo>
                                <a:lnTo>
                                  <a:pt x="984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43" name="Shape 1343"/>
                        <wps:cNvSpPr/>
                        <wps:spPr>
                          <a:xfrm>
                            <a:off x="1619250" y="1404612"/>
                            <a:ext cx="9842" cy="100095"/>
                          </a:xfrm>
                          <a:custGeom>
                            <a:avLst/>
                            <a:gdLst/>
                            <a:ahLst/>
                            <a:cxnLst/>
                            <a:rect l="0" t="0" r="0" b="0"/>
                            <a:pathLst>
                              <a:path w="9842" h="100095">
                                <a:moveTo>
                                  <a:pt x="9842" y="0"/>
                                </a:moveTo>
                                <a:lnTo>
                                  <a:pt x="9842" y="7679"/>
                                </a:lnTo>
                                <a:lnTo>
                                  <a:pt x="8740" y="7813"/>
                                </a:lnTo>
                                <a:lnTo>
                                  <a:pt x="8356" y="8062"/>
                                </a:lnTo>
                                <a:lnTo>
                                  <a:pt x="8012" y="8732"/>
                                </a:lnTo>
                                <a:lnTo>
                                  <a:pt x="7620" y="10077"/>
                                </a:lnTo>
                                <a:lnTo>
                                  <a:pt x="7620" y="89674"/>
                                </a:lnTo>
                                <a:lnTo>
                                  <a:pt x="8055" y="91381"/>
                                </a:lnTo>
                                <a:lnTo>
                                  <a:pt x="8242" y="91744"/>
                                </a:lnTo>
                                <a:lnTo>
                                  <a:pt x="8702" y="91968"/>
                                </a:lnTo>
                                <a:lnTo>
                                  <a:pt x="9842" y="92251"/>
                                </a:lnTo>
                                <a:lnTo>
                                  <a:pt x="9842" y="100095"/>
                                </a:lnTo>
                                <a:lnTo>
                                  <a:pt x="6096" y="99182"/>
                                </a:lnTo>
                                <a:lnTo>
                                  <a:pt x="2629" y="97493"/>
                                </a:lnTo>
                                <a:lnTo>
                                  <a:pt x="876" y="94077"/>
                                </a:lnTo>
                                <a:lnTo>
                                  <a:pt x="0" y="90661"/>
                                </a:lnTo>
                                <a:lnTo>
                                  <a:pt x="0" y="8987"/>
                                </a:lnTo>
                                <a:lnTo>
                                  <a:pt x="902" y="5888"/>
                                </a:lnTo>
                                <a:lnTo>
                                  <a:pt x="2515" y="2764"/>
                                </a:lnTo>
                                <a:lnTo>
                                  <a:pt x="6058" y="465"/>
                                </a:lnTo>
                                <a:lnTo>
                                  <a:pt x="984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44" name="Shape 1344"/>
                        <wps:cNvSpPr/>
                        <wps:spPr>
                          <a:xfrm>
                            <a:off x="1619250" y="1266116"/>
                            <a:ext cx="9842" cy="100096"/>
                          </a:xfrm>
                          <a:custGeom>
                            <a:avLst/>
                            <a:gdLst/>
                            <a:ahLst/>
                            <a:cxnLst/>
                            <a:rect l="0" t="0" r="0" b="0"/>
                            <a:pathLst>
                              <a:path w="9842" h="100096">
                                <a:moveTo>
                                  <a:pt x="9842" y="0"/>
                                </a:moveTo>
                                <a:lnTo>
                                  <a:pt x="9842" y="7839"/>
                                </a:lnTo>
                                <a:lnTo>
                                  <a:pt x="8746" y="8105"/>
                                </a:lnTo>
                                <a:lnTo>
                                  <a:pt x="8242" y="8351"/>
                                </a:lnTo>
                                <a:lnTo>
                                  <a:pt x="8012" y="8799"/>
                                </a:lnTo>
                                <a:lnTo>
                                  <a:pt x="7620" y="10143"/>
                                </a:lnTo>
                                <a:lnTo>
                                  <a:pt x="7620" y="90019"/>
                                </a:lnTo>
                                <a:lnTo>
                                  <a:pt x="7968" y="91211"/>
                                </a:lnTo>
                                <a:lnTo>
                                  <a:pt x="8348" y="91829"/>
                                </a:lnTo>
                                <a:lnTo>
                                  <a:pt x="8936" y="92306"/>
                                </a:lnTo>
                                <a:lnTo>
                                  <a:pt x="9842" y="92417"/>
                                </a:lnTo>
                                <a:lnTo>
                                  <a:pt x="9842" y="100096"/>
                                </a:lnTo>
                                <a:lnTo>
                                  <a:pt x="5842" y="99605"/>
                                </a:lnTo>
                                <a:lnTo>
                                  <a:pt x="2540" y="96925"/>
                                </a:lnTo>
                                <a:lnTo>
                                  <a:pt x="952" y="94347"/>
                                </a:lnTo>
                                <a:lnTo>
                                  <a:pt x="0" y="91108"/>
                                </a:lnTo>
                                <a:lnTo>
                                  <a:pt x="0" y="9054"/>
                                </a:lnTo>
                                <a:lnTo>
                                  <a:pt x="902" y="5955"/>
                                </a:lnTo>
                                <a:lnTo>
                                  <a:pt x="2629" y="2602"/>
                                </a:lnTo>
                                <a:lnTo>
                                  <a:pt x="6096" y="913"/>
                                </a:lnTo>
                                <a:lnTo>
                                  <a:pt x="984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45" name="Shape 1345"/>
                        <wps:cNvSpPr/>
                        <wps:spPr>
                          <a:xfrm>
                            <a:off x="1629092" y="1681328"/>
                            <a:ext cx="9843" cy="72060"/>
                          </a:xfrm>
                          <a:custGeom>
                            <a:avLst/>
                            <a:gdLst/>
                            <a:ahLst/>
                            <a:cxnLst/>
                            <a:rect l="0" t="0" r="0" b="0"/>
                            <a:pathLst>
                              <a:path w="9843" h="72060">
                                <a:moveTo>
                                  <a:pt x="318" y="0"/>
                                </a:moveTo>
                                <a:lnTo>
                                  <a:pt x="3645" y="1092"/>
                                </a:lnTo>
                                <a:lnTo>
                                  <a:pt x="7036" y="2972"/>
                                </a:lnTo>
                                <a:lnTo>
                                  <a:pt x="9322" y="6312"/>
                                </a:lnTo>
                                <a:lnTo>
                                  <a:pt x="9843" y="9360"/>
                                </a:lnTo>
                                <a:lnTo>
                                  <a:pt x="9843" y="62344"/>
                                </a:lnTo>
                                <a:lnTo>
                                  <a:pt x="9373" y="65570"/>
                                </a:lnTo>
                                <a:lnTo>
                                  <a:pt x="7049" y="69533"/>
                                </a:lnTo>
                                <a:lnTo>
                                  <a:pt x="3442" y="71044"/>
                                </a:lnTo>
                                <a:lnTo>
                                  <a:pt x="318" y="72060"/>
                                </a:lnTo>
                                <a:lnTo>
                                  <a:pt x="0" y="71982"/>
                                </a:lnTo>
                                <a:lnTo>
                                  <a:pt x="0" y="64135"/>
                                </a:lnTo>
                                <a:lnTo>
                                  <a:pt x="23" y="64141"/>
                                </a:lnTo>
                                <a:lnTo>
                                  <a:pt x="721" y="63914"/>
                                </a:lnTo>
                                <a:lnTo>
                                  <a:pt x="1766" y="63479"/>
                                </a:lnTo>
                                <a:lnTo>
                                  <a:pt x="2036" y="63019"/>
                                </a:lnTo>
                                <a:lnTo>
                                  <a:pt x="2223" y="61763"/>
                                </a:lnTo>
                                <a:lnTo>
                                  <a:pt x="2223" y="10021"/>
                                </a:lnTo>
                                <a:lnTo>
                                  <a:pt x="2090" y="9227"/>
                                </a:lnTo>
                                <a:lnTo>
                                  <a:pt x="1769" y="8760"/>
                                </a:lnTo>
                                <a:lnTo>
                                  <a:pt x="586" y="8102"/>
                                </a:lnTo>
                                <a:lnTo>
                                  <a:pt x="9" y="7915"/>
                                </a:lnTo>
                                <a:lnTo>
                                  <a:pt x="0" y="7917"/>
                                </a:lnTo>
                                <a:lnTo>
                                  <a:pt x="0" y="78"/>
                                </a:lnTo>
                                <a:lnTo>
                                  <a:pt x="31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46" name="Shape 1346"/>
                        <wps:cNvSpPr/>
                        <wps:spPr>
                          <a:xfrm>
                            <a:off x="1629092" y="1543330"/>
                            <a:ext cx="9843" cy="99771"/>
                          </a:xfrm>
                          <a:custGeom>
                            <a:avLst/>
                            <a:gdLst/>
                            <a:ahLst/>
                            <a:cxnLst/>
                            <a:rect l="0" t="0" r="0" b="0"/>
                            <a:pathLst>
                              <a:path w="9843" h="99771">
                                <a:moveTo>
                                  <a:pt x="241" y="0"/>
                                </a:moveTo>
                                <a:lnTo>
                                  <a:pt x="3391" y="508"/>
                                </a:lnTo>
                                <a:lnTo>
                                  <a:pt x="6883" y="2464"/>
                                </a:lnTo>
                                <a:lnTo>
                                  <a:pt x="9347" y="5449"/>
                                </a:lnTo>
                                <a:lnTo>
                                  <a:pt x="9843" y="9322"/>
                                </a:lnTo>
                                <a:lnTo>
                                  <a:pt x="9843" y="90488"/>
                                </a:lnTo>
                                <a:lnTo>
                                  <a:pt x="9347" y="93853"/>
                                </a:lnTo>
                                <a:lnTo>
                                  <a:pt x="7036" y="97231"/>
                                </a:lnTo>
                                <a:lnTo>
                                  <a:pt x="3391" y="99263"/>
                                </a:lnTo>
                                <a:lnTo>
                                  <a:pt x="241" y="99771"/>
                                </a:lnTo>
                                <a:lnTo>
                                  <a:pt x="0" y="99742"/>
                                </a:lnTo>
                                <a:lnTo>
                                  <a:pt x="0" y="92063"/>
                                </a:lnTo>
                                <a:lnTo>
                                  <a:pt x="102" y="92075"/>
                                </a:lnTo>
                                <a:lnTo>
                                  <a:pt x="851" y="91953"/>
                                </a:lnTo>
                                <a:lnTo>
                                  <a:pt x="1770" y="91443"/>
                                </a:lnTo>
                                <a:lnTo>
                                  <a:pt x="2056" y="91026"/>
                                </a:lnTo>
                                <a:lnTo>
                                  <a:pt x="2223" y="89906"/>
                                </a:lnTo>
                                <a:lnTo>
                                  <a:pt x="2223" y="9843"/>
                                </a:lnTo>
                                <a:lnTo>
                                  <a:pt x="2065" y="8582"/>
                                </a:lnTo>
                                <a:lnTo>
                                  <a:pt x="1928" y="8416"/>
                                </a:lnTo>
                                <a:lnTo>
                                  <a:pt x="851" y="7817"/>
                                </a:lnTo>
                                <a:lnTo>
                                  <a:pt x="103" y="7696"/>
                                </a:lnTo>
                                <a:lnTo>
                                  <a:pt x="0" y="7709"/>
                                </a:lnTo>
                                <a:lnTo>
                                  <a:pt x="0" y="30"/>
                                </a:lnTo>
                                <a:lnTo>
                                  <a:pt x="241"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47" name="Shape 1347"/>
                        <wps:cNvSpPr/>
                        <wps:spPr>
                          <a:xfrm>
                            <a:off x="1629092" y="1404583"/>
                            <a:ext cx="9843" cy="100203"/>
                          </a:xfrm>
                          <a:custGeom>
                            <a:avLst/>
                            <a:gdLst/>
                            <a:ahLst/>
                            <a:cxnLst/>
                            <a:rect l="0" t="0" r="0" b="0"/>
                            <a:pathLst>
                              <a:path w="9843" h="100203">
                                <a:moveTo>
                                  <a:pt x="241" y="0"/>
                                </a:moveTo>
                                <a:lnTo>
                                  <a:pt x="3391" y="508"/>
                                </a:lnTo>
                                <a:lnTo>
                                  <a:pt x="7036" y="2540"/>
                                </a:lnTo>
                                <a:lnTo>
                                  <a:pt x="9347" y="5918"/>
                                </a:lnTo>
                                <a:lnTo>
                                  <a:pt x="9843" y="9284"/>
                                </a:lnTo>
                                <a:lnTo>
                                  <a:pt x="9843" y="90449"/>
                                </a:lnTo>
                                <a:lnTo>
                                  <a:pt x="9373" y="94145"/>
                                </a:lnTo>
                                <a:lnTo>
                                  <a:pt x="6909" y="97739"/>
                                </a:lnTo>
                                <a:lnTo>
                                  <a:pt x="3442" y="99187"/>
                                </a:lnTo>
                                <a:lnTo>
                                  <a:pt x="318" y="100203"/>
                                </a:lnTo>
                                <a:lnTo>
                                  <a:pt x="0" y="100125"/>
                                </a:lnTo>
                                <a:lnTo>
                                  <a:pt x="0" y="92280"/>
                                </a:lnTo>
                                <a:lnTo>
                                  <a:pt x="18" y="92285"/>
                                </a:lnTo>
                                <a:lnTo>
                                  <a:pt x="721" y="92057"/>
                                </a:lnTo>
                                <a:lnTo>
                                  <a:pt x="1899" y="91566"/>
                                </a:lnTo>
                                <a:lnTo>
                                  <a:pt x="2045" y="91353"/>
                                </a:lnTo>
                                <a:lnTo>
                                  <a:pt x="2223" y="89929"/>
                                </a:lnTo>
                                <a:lnTo>
                                  <a:pt x="2223" y="9865"/>
                                </a:lnTo>
                                <a:lnTo>
                                  <a:pt x="2056" y="8745"/>
                                </a:lnTo>
                                <a:lnTo>
                                  <a:pt x="1770" y="8328"/>
                                </a:lnTo>
                                <a:lnTo>
                                  <a:pt x="851" y="7817"/>
                                </a:lnTo>
                                <a:lnTo>
                                  <a:pt x="102" y="7696"/>
                                </a:lnTo>
                                <a:lnTo>
                                  <a:pt x="0" y="7708"/>
                                </a:lnTo>
                                <a:lnTo>
                                  <a:pt x="0" y="30"/>
                                </a:lnTo>
                                <a:lnTo>
                                  <a:pt x="241"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48" name="Shape 1348"/>
                        <wps:cNvSpPr/>
                        <wps:spPr>
                          <a:xfrm>
                            <a:off x="1629092" y="1266038"/>
                            <a:ext cx="9843" cy="100203"/>
                          </a:xfrm>
                          <a:custGeom>
                            <a:avLst/>
                            <a:gdLst/>
                            <a:ahLst/>
                            <a:cxnLst/>
                            <a:rect l="0" t="0" r="0" b="0"/>
                            <a:pathLst>
                              <a:path w="9843" h="100203">
                                <a:moveTo>
                                  <a:pt x="318" y="0"/>
                                </a:moveTo>
                                <a:lnTo>
                                  <a:pt x="3442" y="1016"/>
                                </a:lnTo>
                                <a:lnTo>
                                  <a:pt x="6909" y="2464"/>
                                </a:lnTo>
                                <a:lnTo>
                                  <a:pt x="9347" y="6032"/>
                                </a:lnTo>
                                <a:lnTo>
                                  <a:pt x="9843" y="9398"/>
                                </a:lnTo>
                                <a:lnTo>
                                  <a:pt x="9843" y="90919"/>
                                </a:lnTo>
                                <a:lnTo>
                                  <a:pt x="9322" y="94462"/>
                                </a:lnTo>
                                <a:lnTo>
                                  <a:pt x="7010" y="97282"/>
                                </a:lnTo>
                                <a:lnTo>
                                  <a:pt x="3582" y="99657"/>
                                </a:lnTo>
                                <a:lnTo>
                                  <a:pt x="241" y="100203"/>
                                </a:lnTo>
                                <a:lnTo>
                                  <a:pt x="0" y="100173"/>
                                </a:lnTo>
                                <a:lnTo>
                                  <a:pt x="0" y="92494"/>
                                </a:lnTo>
                                <a:lnTo>
                                  <a:pt x="102" y="92507"/>
                                </a:lnTo>
                                <a:lnTo>
                                  <a:pt x="661" y="92416"/>
                                </a:lnTo>
                                <a:lnTo>
                                  <a:pt x="1808" y="91615"/>
                                </a:lnTo>
                                <a:lnTo>
                                  <a:pt x="2082" y="91282"/>
                                </a:lnTo>
                                <a:lnTo>
                                  <a:pt x="2223" y="90338"/>
                                </a:lnTo>
                                <a:lnTo>
                                  <a:pt x="2223" y="9979"/>
                                </a:lnTo>
                                <a:lnTo>
                                  <a:pt x="2056" y="8859"/>
                                </a:lnTo>
                                <a:lnTo>
                                  <a:pt x="1905" y="8639"/>
                                </a:lnTo>
                                <a:lnTo>
                                  <a:pt x="721" y="8146"/>
                                </a:lnTo>
                                <a:lnTo>
                                  <a:pt x="10" y="7915"/>
                                </a:lnTo>
                                <a:lnTo>
                                  <a:pt x="0" y="7917"/>
                                </a:lnTo>
                                <a:lnTo>
                                  <a:pt x="0" y="78"/>
                                </a:lnTo>
                                <a:lnTo>
                                  <a:pt x="31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49" name="Shape 1349"/>
                        <wps:cNvSpPr/>
                        <wps:spPr>
                          <a:xfrm>
                            <a:off x="1604772" y="1207643"/>
                            <a:ext cx="48768" cy="74676"/>
                          </a:xfrm>
                          <a:custGeom>
                            <a:avLst/>
                            <a:gdLst/>
                            <a:ahLst/>
                            <a:cxnLst/>
                            <a:rect l="0" t="0" r="0" b="0"/>
                            <a:pathLst>
                              <a:path w="48768" h="74676">
                                <a:moveTo>
                                  <a:pt x="24384" y="0"/>
                                </a:moveTo>
                                <a:lnTo>
                                  <a:pt x="48768" y="74676"/>
                                </a:lnTo>
                                <a:lnTo>
                                  <a:pt x="0" y="74676"/>
                                </a:lnTo>
                                <a:lnTo>
                                  <a:pt x="243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50" name="Shape 1350"/>
                        <wps:cNvSpPr/>
                        <wps:spPr>
                          <a:xfrm>
                            <a:off x="1604772" y="1737996"/>
                            <a:ext cx="48768" cy="74676"/>
                          </a:xfrm>
                          <a:custGeom>
                            <a:avLst/>
                            <a:gdLst/>
                            <a:ahLst/>
                            <a:cxnLst/>
                            <a:rect l="0" t="0" r="0" b="0"/>
                            <a:pathLst>
                              <a:path w="48768" h="74676">
                                <a:moveTo>
                                  <a:pt x="0" y="0"/>
                                </a:moveTo>
                                <a:lnTo>
                                  <a:pt x="48768" y="0"/>
                                </a:lnTo>
                                <a:lnTo>
                                  <a:pt x="24384" y="7467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51" name="Rectangle 1351"/>
                        <wps:cNvSpPr/>
                        <wps:spPr>
                          <a:xfrm>
                            <a:off x="1511808" y="1434084"/>
                            <a:ext cx="76010" cy="168349"/>
                          </a:xfrm>
                          <a:prstGeom prst="rect">
                            <a:avLst/>
                          </a:prstGeom>
                          <a:ln>
                            <a:noFill/>
                          </a:ln>
                        </wps:spPr>
                        <wps:txbx>
                          <w:txbxContent>
                            <w:p w14:paraId="7C6CAD20" w14:textId="77777777" w:rsidR="00C417E1" w:rsidRDefault="00000000">
                              <w:pPr>
                                <w:spacing w:after="160"/>
                                <w:ind w:left="0" w:right="0" w:firstLine="0"/>
                              </w:pPr>
                              <w:r>
                                <w:rPr>
                                  <w:rFonts w:ascii="Times New Roman" w:eastAsia="Times New Roman" w:hAnsi="Times New Roman" w:cs="Times New Roman"/>
                                  <w:i/>
                                  <w:sz w:val="18"/>
                                </w:rPr>
                                <w:t>h</w:t>
                              </w:r>
                            </w:p>
                          </w:txbxContent>
                        </wps:txbx>
                        <wps:bodyPr horzOverflow="overflow" vert="horz" lIns="0" tIns="0" rIns="0" bIns="0" rtlCol="0">
                          <a:noAutofit/>
                        </wps:bodyPr>
                      </wps:wsp>
                      <wps:wsp>
                        <wps:cNvPr id="1352" name="Rectangle 1352"/>
                        <wps:cNvSpPr/>
                        <wps:spPr>
                          <a:xfrm>
                            <a:off x="2414016" y="560832"/>
                            <a:ext cx="76010" cy="168349"/>
                          </a:xfrm>
                          <a:prstGeom prst="rect">
                            <a:avLst/>
                          </a:prstGeom>
                          <a:ln>
                            <a:noFill/>
                          </a:ln>
                        </wps:spPr>
                        <wps:txbx>
                          <w:txbxContent>
                            <w:p w14:paraId="151727A9" w14:textId="77777777" w:rsidR="00C417E1" w:rsidRDefault="00000000">
                              <w:pPr>
                                <w:spacing w:after="160"/>
                                <w:ind w:left="0" w:right="0" w:firstLine="0"/>
                              </w:pPr>
                              <w:r>
                                <w:rPr>
                                  <w:rFonts w:ascii="Times New Roman" w:eastAsia="Times New Roman" w:hAnsi="Times New Roman" w:cs="Times New Roman"/>
                                  <w:i/>
                                  <w:sz w:val="18"/>
                                </w:rPr>
                                <w:t>a</w:t>
                              </w:r>
                            </w:p>
                          </w:txbxContent>
                        </wps:txbx>
                        <wps:bodyPr horzOverflow="overflow" vert="horz" lIns="0" tIns="0" rIns="0" bIns="0" rtlCol="0">
                          <a:noAutofit/>
                        </wps:bodyPr>
                      </wps:wsp>
                      <wps:wsp>
                        <wps:cNvPr id="1353" name="Rectangle 1353"/>
                        <wps:cNvSpPr/>
                        <wps:spPr>
                          <a:xfrm>
                            <a:off x="2651760" y="829056"/>
                            <a:ext cx="76010" cy="168349"/>
                          </a:xfrm>
                          <a:prstGeom prst="rect">
                            <a:avLst/>
                          </a:prstGeom>
                          <a:ln>
                            <a:noFill/>
                          </a:ln>
                        </wps:spPr>
                        <wps:txbx>
                          <w:txbxContent>
                            <w:p w14:paraId="6044E25E" w14:textId="77777777" w:rsidR="00C417E1" w:rsidRDefault="00000000">
                              <w:pPr>
                                <w:spacing w:after="160"/>
                                <w:ind w:left="0" w:right="0" w:firstLine="0"/>
                              </w:pPr>
                              <w:r>
                                <w:rPr>
                                  <w:rFonts w:ascii="Times New Roman" w:eastAsia="Times New Roman" w:hAnsi="Times New Roman" w:cs="Times New Roman"/>
                                  <w:i/>
                                  <w:sz w:val="18"/>
                                </w:rPr>
                                <w:t>b</w:t>
                              </w:r>
                            </w:p>
                          </w:txbxContent>
                        </wps:txbx>
                        <wps:bodyPr horzOverflow="overflow" vert="horz" lIns="0" tIns="0" rIns="0" bIns="0" rtlCol="0">
                          <a:noAutofit/>
                        </wps:bodyPr>
                      </wps:wsp>
                      <wps:wsp>
                        <wps:cNvPr id="1354" name="Shape 1354"/>
                        <wps:cNvSpPr/>
                        <wps:spPr>
                          <a:xfrm>
                            <a:off x="3047733" y="119647"/>
                            <a:ext cx="233578" cy="477621"/>
                          </a:xfrm>
                          <a:custGeom>
                            <a:avLst/>
                            <a:gdLst/>
                            <a:ahLst/>
                            <a:cxnLst/>
                            <a:rect l="0" t="0" r="0" b="0"/>
                            <a:pathLst>
                              <a:path w="233578" h="477621">
                                <a:moveTo>
                                  <a:pt x="226695" y="0"/>
                                </a:moveTo>
                                <a:lnTo>
                                  <a:pt x="233578" y="3277"/>
                                </a:lnTo>
                                <a:lnTo>
                                  <a:pt x="6883" y="477621"/>
                                </a:lnTo>
                                <a:lnTo>
                                  <a:pt x="0" y="474345"/>
                                </a:lnTo>
                                <a:lnTo>
                                  <a:pt x="226695"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55" name="Shape 1355"/>
                        <wps:cNvSpPr/>
                        <wps:spPr>
                          <a:xfrm>
                            <a:off x="2822080" y="117907"/>
                            <a:ext cx="457556" cy="243611"/>
                          </a:xfrm>
                          <a:custGeom>
                            <a:avLst/>
                            <a:gdLst/>
                            <a:ahLst/>
                            <a:cxnLst/>
                            <a:rect l="0" t="0" r="0" b="0"/>
                            <a:pathLst>
                              <a:path w="457556" h="243611">
                                <a:moveTo>
                                  <a:pt x="454025" y="0"/>
                                </a:moveTo>
                                <a:lnTo>
                                  <a:pt x="457556" y="6757"/>
                                </a:lnTo>
                                <a:lnTo>
                                  <a:pt x="3531" y="243611"/>
                                </a:lnTo>
                                <a:lnTo>
                                  <a:pt x="0" y="236855"/>
                                </a:lnTo>
                                <a:lnTo>
                                  <a:pt x="454025"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56" name="Rectangle 1356"/>
                        <wps:cNvSpPr/>
                        <wps:spPr>
                          <a:xfrm>
                            <a:off x="3724656" y="946404"/>
                            <a:ext cx="76010" cy="168349"/>
                          </a:xfrm>
                          <a:prstGeom prst="rect">
                            <a:avLst/>
                          </a:prstGeom>
                          <a:ln>
                            <a:noFill/>
                          </a:ln>
                        </wps:spPr>
                        <wps:txbx>
                          <w:txbxContent>
                            <w:p w14:paraId="044DAA9A" w14:textId="77777777" w:rsidR="00C417E1" w:rsidRDefault="00000000">
                              <w:pPr>
                                <w:spacing w:after="160"/>
                                <w:ind w:left="0" w:right="0" w:firstLine="0"/>
                              </w:pPr>
                              <w:r>
                                <w:rPr>
                                  <w:rFonts w:ascii="Times New Roman" w:eastAsia="Times New Roman" w:hAnsi="Times New Roman" w:cs="Times New Roman"/>
                                  <w:i/>
                                  <w:sz w:val="18"/>
                                </w:rPr>
                                <w:t>n</w:t>
                              </w:r>
                            </w:p>
                          </w:txbxContent>
                        </wps:txbx>
                        <wps:bodyPr horzOverflow="overflow" vert="horz" lIns="0" tIns="0" rIns="0" bIns="0" rtlCol="0">
                          <a:noAutofit/>
                        </wps:bodyPr>
                      </wps:wsp>
                      <wps:wsp>
                        <wps:cNvPr id="1357" name="Rectangle 1357"/>
                        <wps:cNvSpPr/>
                        <wps:spPr>
                          <a:xfrm>
                            <a:off x="3781044" y="992316"/>
                            <a:ext cx="48562" cy="107556"/>
                          </a:xfrm>
                          <a:prstGeom prst="rect">
                            <a:avLst/>
                          </a:prstGeom>
                          <a:ln>
                            <a:noFill/>
                          </a:ln>
                        </wps:spPr>
                        <wps:txbx>
                          <w:txbxContent>
                            <w:p w14:paraId="52905803" w14:textId="77777777" w:rsidR="00C417E1" w:rsidRDefault="00000000">
                              <w:pPr>
                                <w:spacing w:after="160"/>
                                <w:ind w:left="0" w:right="0" w:firstLine="0"/>
                              </w:pPr>
                              <w:r>
                                <w:rPr>
                                  <w:rFonts w:ascii="Times New Roman" w:eastAsia="Times New Roman" w:hAnsi="Times New Roman" w:cs="Times New Roman"/>
                                  <w:i/>
                                  <w:sz w:val="12"/>
                                </w:rPr>
                                <w:t>1</w:t>
                              </w:r>
                            </w:p>
                          </w:txbxContent>
                        </wps:txbx>
                        <wps:bodyPr horzOverflow="overflow" vert="horz" lIns="0" tIns="0" rIns="0" bIns="0" rtlCol="0">
                          <a:noAutofit/>
                        </wps:bodyPr>
                      </wps:wsp>
                      <wps:wsp>
                        <wps:cNvPr id="1358" name="Rectangle 1358"/>
                        <wps:cNvSpPr/>
                        <wps:spPr>
                          <a:xfrm>
                            <a:off x="3724656" y="1837944"/>
                            <a:ext cx="76010" cy="168349"/>
                          </a:xfrm>
                          <a:prstGeom prst="rect">
                            <a:avLst/>
                          </a:prstGeom>
                          <a:ln>
                            <a:noFill/>
                          </a:ln>
                        </wps:spPr>
                        <wps:txbx>
                          <w:txbxContent>
                            <w:p w14:paraId="74C26E52" w14:textId="77777777" w:rsidR="00C417E1" w:rsidRDefault="00000000">
                              <w:pPr>
                                <w:spacing w:after="160"/>
                                <w:ind w:left="0" w:right="0" w:firstLine="0"/>
                              </w:pPr>
                              <w:r>
                                <w:rPr>
                                  <w:rFonts w:ascii="Times New Roman" w:eastAsia="Times New Roman" w:hAnsi="Times New Roman" w:cs="Times New Roman"/>
                                  <w:i/>
                                  <w:sz w:val="18"/>
                                </w:rPr>
                                <w:t>n</w:t>
                              </w:r>
                            </w:p>
                          </w:txbxContent>
                        </wps:txbx>
                        <wps:bodyPr horzOverflow="overflow" vert="horz" lIns="0" tIns="0" rIns="0" bIns="0" rtlCol="0">
                          <a:noAutofit/>
                        </wps:bodyPr>
                      </wps:wsp>
                      <wps:wsp>
                        <wps:cNvPr id="1359" name="Rectangle 1359"/>
                        <wps:cNvSpPr/>
                        <wps:spPr>
                          <a:xfrm>
                            <a:off x="3781044" y="1883856"/>
                            <a:ext cx="48562" cy="107556"/>
                          </a:xfrm>
                          <a:prstGeom prst="rect">
                            <a:avLst/>
                          </a:prstGeom>
                          <a:ln>
                            <a:noFill/>
                          </a:ln>
                        </wps:spPr>
                        <wps:txbx>
                          <w:txbxContent>
                            <w:p w14:paraId="7B1FE729" w14:textId="77777777" w:rsidR="00C417E1" w:rsidRDefault="00000000">
                              <w:pPr>
                                <w:spacing w:after="160"/>
                                <w:ind w:left="0" w:right="0" w:firstLine="0"/>
                              </w:pPr>
                              <w:r>
                                <w:rPr>
                                  <w:rFonts w:ascii="Times New Roman" w:eastAsia="Times New Roman" w:hAnsi="Times New Roman" w:cs="Times New Roman"/>
                                  <w:i/>
                                  <w:sz w:val="12"/>
                                </w:rPr>
                                <w:t>1</w:t>
                              </w:r>
                            </w:p>
                          </w:txbxContent>
                        </wps:txbx>
                        <wps:bodyPr horzOverflow="overflow" vert="horz" lIns="0" tIns="0" rIns="0" bIns="0" rtlCol="0">
                          <a:noAutofit/>
                        </wps:bodyPr>
                      </wps:wsp>
                    </wpg:wgp>
                  </a:graphicData>
                </a:graphic>
              </wp:inline>
            </w:drawing>
          </mc:Choice>
          <mc:Fallback>
            <w:pict>
              <v:group w14:anchorId="6588CB37" id="Group 18308" o:spid="_x0000_s1125" style="width:351.4pt;height:154.7pt;mso-position-horizontal-relative:char;mso-position-vertical-relative:line" coordsize="44627,196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">
                <v:rect id="Rectangle 1159" o:spid="_x0000_s1126" style="position:absolute;top:243;width:7075;height:1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" filled="f" stroked="f">
                  <v:textbox inset="0,0,0,0">
                    <w:txbxContent>
                      <w:p w14:paraId="3D16C1A3" w14:textId="77777777" w:rsidR="00C417E1" w:rsidRDefault="00000000">
                        <w:pPr>
                          <w:spacing w:after="160"/>
                          <w:ind w:left="0" w:right="0" w:firstLine="0"/>
                        </w:pPr>
                        <w:r>
                          <w:t>的相干光</w:t>
                        </w:r>
                      </w:p>
                    </w:txbxContent>
                  </v:textbox>
                </v:rect>
                <v:rect id="Rectangle 1160" o:spid="_x0000_s1127" style="position:absolute;left:5557;width:1038;height:22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" filled="f" stroked="f">
                  <v:textbox inset="0,0,0,0">
                    <w:txbxContent>
                      <w:p w14:paraId="41534C35" w14:textId="77777777" w:rsidR="00C417E1" w:rsidRDefault="00000000">
                        <w:pPr>
                          <w:spacing w:after="160"/>
                          <w:ind w:left="0" w:right="0" w:firstLine="0"/>
                        </w:pPr>
                        <w:r>
                          <w:rPr>
                            <w:rFonts w:ascii="Times New Roman" w:eastAsia="Times New Roman" w:hAnsi="Times New Roman" w:cs="Times New Roman"/>
                            <w:i/>
                            <w:sz w:val="25"/>
                          </w:rPr>
                          <w:t>a</w:t>
                        </w:r>
                      </w:p>
                    </w:txbxContent>
                  </v:textbox>
                </v:rect>
                <v:rect id="Rectangle 1161" o:spid="_x0000_s1128" style="position:absolute;left:6508;top:243;width:2330;height:1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" filled="f" stroked="f">
                  <v:textbox inset="0,0,0,0">
                    <w:txbxContent>
                      <w:p w14:paraId="062E8ACA" w14:textId="77777777" w:rsidR="00C417E1" w:rsidRDefault="00000000">
                        <w:pPr>
                          <w:spacing w:after="160"/>
                          <w:ind w:left="0" w:right="0" w:firstLine="0"/>
                        </w:pPr>
                        <w:r>
                          <w:rPr>
                            <w:sz w:val="22"/>
                          </w:rPr>
                          <w:t>、</w:t>
                        </w:r>
                      </w:p>
                    </w:txbxContent>
                  </v:textbox>
                </v:rect>
                <v:rect id="Rectangle 1162" o:spid="_x0000_s1129" style="position:absolute;left:8089;top:2;width:1037;height:22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" filled="f" stroked="f">
                  <v:textbox inset="0,0,0,0">
                    <w:txbxContent>
                      <w:p w14:paraId="080EAFB3" w14:textId="77777777" w:rsidR="00C417E1" w:rsidRDefault="00000000">
                        <w:pPr>
                          <w:spacing w:after="160"/>
                          <w:ind w:left="0" w:right="0" w:firstLine="0"/>
                        </w:pPr>
                        <w:r>
                          <w:rPr>
                            <w:rFonts w:ascii="Times New Roman" w:eastAsia="Times New Roman" w:hAnsi="Times New Roman" w:cs="Times New Roman"/>
                            <w:i/>
                            <w:sz w:val="25"/>
                          </w:rPr>
                          <w:t>b</w:t>
                        </w:r>
                      </w:p>
                    </w:txbxContent>
                  </v:textbox>
                </v:rect>
                <v:rect id="Rectangle 1163" o:spid="_x0000_s1130" style="position:absolute;left:9144;top:243;width:24810;height:1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" filled="f" stroked="f">
                  <v:textbox inset="0,0,0,0">
                    <w:txbxContent>
                      <w:p w14:paraId="12B5748E" w14:textId="77777777" w:rsidR="00C417E1" w:rsidRDefault="00000000">
                        <w:pPr>
                          <w:spacing w:after="160"/>
                          <w:ind w:left="0" w:right="0" w:firstLine="0"/>
                        </w:pPr>
                        <w:r>
                          <w:t>，经透镜会聚而相遇形成干涉。</w:t>
                        </w:r>
                      </w:p>
                    </w:txbxContent>
                  </v:textbox>
                </v:rect>
                <v:shape id="Shape 1238" o:spid="_x0000_s1131" style="position:absolute;left:13195;top:12033;width:15716;height:5937;visibility:visible;mso-wrap-style:square;v-text-anchor:top" coordsize="1571625,593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" path="m,l1571625,r,7620l7620,7620r,578485l1571625,586105r,7620l,593725,,xe" fillcolor="black" stroked="f" strokeweight="0">
                  <v:stroke miterlimit="83231f" joinstyle="miter"/>
                  <v:path arrowok="t" textboxrect="0,0,1571625,593725"/>
                </v:shape>
                <v:shape id="Shape 1239" o:spid="_x0000_s1132" style="position:absolute;left:28911;top:12033;width:15716;height:5937;visibility:visible;mso-wrap-style:square;v-text-anchor:top" coordsize="1571625,593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" path="m,l1571625,r,593725l,593725r,-7620l1564005,586105r,-578485l,7620,,xe" fillcolor="black" stroked="f" strokeweight="0">
                  <v:stroke miterlimit="83231f" joinstyle="miter"/>
                  <v:path arrowok="t" textboxrect="0,0,1571625,593725"/>
                </v:shape>
                <v:shape id="Shape 1240" o:spid="_x0000_s1133" style="position:absolute;left:20817;top:15520;width:122;height:381;visibility:visible;mso-wrap-style:square;v-text-anchor:top" coordsize="12192,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" path="m6096,l9144,1524r1524,l12192,4572r,1524l12192,35052r-1524,1524l9144,38100r-4572,l1524,36576r,-1524l,33528,,6096,1524,4572r,-3048l4572,1524,6096,xe" fillcolor="black" stroked="f" strokeweight="0">
                  <v:stroke miterlimit="83231f" joinstyle="miter"/>
                  <v:path arrowok="t" textboxrect="0,0,12192,38100"/>
                </v:shape>
                <v:shape id="Shape 1241" o:spid="_x0000_s1134" style="position:absolute;left:20817;top:14149;width:122;height:914;visibility:visible;mso-wrap-style:square;v-text-anchor:top" coordsize="12192,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" path="m4572,l9144,r1524,1524l12192,3048r,1524l12192,88392r-1524,1524l9144,91440r-4572,l1524,89916r,-1524l,85344,,4572,1524,3048r,-1524l4572,xe" fillcolor="black" stroked="f" strokeweight="0">
                  <v:stroke miterlimit="83231f" joinstyle="miter"/>
                  <v:path arrowok="t" textboxrect="0,0,12192,91440"/>
                </v:shape>
                <v:shape id="Shape 1242" o:spid="_x0000_s1135" style="position:absolute;left:20817;top:12746;width:122;height:930;visibility:visible;mso-wrap-style:square;v-text-anchor:top" coordsize="12192,92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" path="m6096,l9144,1524r1524,1524l12192,4572r,1524l12192,89916r-1524,1524l9144,92964r-4572,l1524,91440r,-1524l,86868,,6096,1524,4572r,-1524l4572,1524,6096,xe" fillcolor="black" stroked="f" strokeweight="0">
                  <v:stroke miterlimit="83231f" joinstyle="miter"/>
                  <v:path arrowok="t" textboxrect="0,0,12192,92964"/>
                </v:shape>
                <v:shape id="Shape 1243" o:spid="_x0000_s1136" style="position:absolute;left:20817;top:11375;width:122;height:914;visibility:visible;mso-wrap-style:square;v-text-anchor:top" coordsize="12192,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" path="m4572,l9144,r1524,1524l12192,3048r,3048l12192,88392r-1524,1524l9144,91440r-4572,l1524,89916r,-1524l,86868,,6096,1524,3048r,-1524l4572,xe" fillcolor="black" stroked="f" strokeweight="0">
                  <v:stroke miterlimit="83231f" joinstyle="miter"/>
                  <v:path arrowok="t" textboxrect="0,0,12192,91440"/>
                </v:shape>
                <v:shape id="Shape 1244" o:spid="_x0000_s1137" style="position:absolute;left:20817;top:9988;width:122;height:914;visibility:visible;mso-wrap-style:square;v-text-anchor:top" coordsize="12192,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" path="m4572,l9144,r1524,1524l12192,3048r,3048l12192,88392r-1524,1524l9144,91440r-4572,l1524,89916r,-1524l,85344,,6096,1524,3048r,-1524l4572,xe" fillcolor="black" stroked="f" strokeweight="0">
                  <v:stroke miterlimit="83231f" joinstyle="miter"/>
                  <v:path arrowok="t" textboxrect="0,0,12192,91440"/>
                </v:shape>
                <v:shape id="Shape 1245" o:spid="_x0000_s1138" style="position:absolute;left:20817;top:8601;width:122;height:930;visibility:visible;mso-wrap-style:square;v-text-anchor:top" coordsize="12192,92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" path="m4572,l9144,r1524,1524l12192,3048r,3048l12192,88392r-1524,1524l9144,91440,6096,92964,4572,91440,1524,89916r,-1524l,86868,,6096,1524,3048r,-1524l4572,xe" fillcolor="black" stroked="f" strokeweight="0">
                  <v:stroke miterlimit="83231f" joinstyle="miter"/>
                  <v:path arrowok="t" textboxrect="0,0,12192,92964"/>
                </v:shape>
                <v:shape id="Shape 1246" o:spid="_x0000_s1139" style="position:absolute;left:20817;top:7214;width:122;height:930;visibility:visible;mso-wrap-style:square;v-text-anchor:top" coordsize="12192,92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" path="m4572,l9144,r1524,1524l12192,3048r,3048l12192,88392r-1524,3048l9144,91440,6096,92964,4572,91440r-3048,l1524,88392,,86868,,6096,1524,3048r,-1524l4572,xe" fillcolor="black" stroked="f" strokeweight="0">
                  <v:stroke miterlimit="83231f" joinstyle="miter"/>
                  <v:path arrowok="t" textboxrect="0,0,12192,92964"/>
                </v:shape>
                <v:shape id="Shape 1247" o:spid="_x0000_s1140" style="position:absolute;left:20817;top:5828;width:122;height:929;visibility:visible;mso-wrap-style:square;v-text-anchor:top" coordsize="12192,92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" path="m4572,l9144,r1524,1524l12192,3048r,3048l12192,88392r-1524,3048l9144,91440,6096,92964,4572,91440r-3048,l1524,88392,,86868,,6096,1524,3048r,-1524l4572,xe" fillcolor="black" stroked="f" strokeweight="0">
                  <v:stroke miterlimit="83231f" joinstyle="miter"/>
                  <v:path arrowok="t" textboxrect="0,0,12192,92964"/>
                </v:shape>
                <v:shape id="Shape 1248" o:spid="_x0000_s1141" style="position:absolute;left:20817;top:4441;width:122;height:929;visibility:visible;mso-wrap-style:square;v-text-anchor:top" coordsize="12192,92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" path="m6096,l9144,1524r1524,l12192,4572r,1524l12192,89916r-1524,1524l9144,92964r-4572,l1524,91440r,-1524l,86868,,6096,1524,4572r,-3048l4572,1524,6096,xe" fillcolor="black" stroked="f" strokeweight="0">
                  <v:stroke miterlimit="83231f" joinstyle="miter"/>
                  <v:path arrowok="t" textboxrect="0,0,12192,92964"/>
                </v:shape>
                <v:shape id="Shape 1249" o:spid="_x0000_s1142" style="position:absolute;left:20783;top:15486;width:98;height:459;visibility:visible;mso-wrap-style:square;v-text-anchor:top" coordsize="9843,458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" path="m9843,r,7904l8987,8143r-800,334l8012,8819r-392,1344l7620,35745r392,1345l8300,37650r654,364l9843,38137r,7692l6490,45357,2578,43185,902,39934,,36835,,9073,902,5974,2692,2507,6477,932,9843,xe" fillcolor="black" stroked="f" strokeweight="0">
                  <v:stroke miterlimit="83231f" joinstyle="miter"/>
                  <v:path arrowok="t" textboxrect="0,0,9843,45829"/>
                </v:shape>
                <v:shape id="Shape 1250" o:spid="_x0000_s1143" style="position:absolute;left:20783;top:14103;width:98;height:997;visibility:visible;mso-wrap-style:square;v-text-anchor:top" coordsize="9843,99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" path="m9843,r,7692l8954,7815r-654,364l8012,8739r-392,1345l7620,89681r394,1546l8165,91472r789,438l9843,92033r,7692l6490,99253,2718,97157,914,94236,,90668,,8994,902,5895,2578,2644,6490,472,9843,xe" fillcolor="black" stroked="f" strokeweight="0">
                  <v:stroke miterlimit="83231f" joinstyle="miter"/>
                  <v:path arrowok="t" textboxrect="0,0,9843,99725"/>
                </v:shape>
                <v:shape id="Shape 1251" o:spid="_x0000_s1144" style="position:absolute;left:20868;top:13635;width:13;height:72;visibility:visible;mso-wrap-style:square;v-text-anchor:top" coordsize="1308,7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" path="m537,l660,51r648,271l1308,7124,646,1003,,1003,618,746,537,xe" fillcolor="black" stroked="f" strokeweight="0">
                  <v:stroke miterlimit="83231f" joinstyle="miter"/>
                  <v:path arrowok="t" textboxrect="0,0,1308,7124"/>
                </v:shape>
                <v:shape id="Shape 1252" o:spid="_x0000_s1145" style="position:absolute;left:20852;top:13625;width:19;height:19;visibility:visible;mso-wrap-style:square;v-text-anchor:top" coordsize="1918,1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" path="m940,r163,318l1192,624r87,36l1918,1905,,127,1186,621,940,xe" fillcolor="black" stroked="f" strokeweight="0">
                  <v:stroke miterlimit="83231f" joinstyle="miter"/>
                  <v:path arrowok="t" textboxrect="0,0,1918,1905"/>
                </v:shape>
                <v:shape id="Shape 1253" o:spid="_x0000_s1146" style="position:absolute;left:20858;top:13610;width:1;height:10;visibility:visible;mso-wrap-style:square;v-text-anchor:top" coordsize="152,1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" path="m,l152,523r,544l,xe" fillcolor="black" stroked="f" strokeweight="0">
                  <v:stroke miterlimit="83231f" joinstyle="miter"/>
                  <v:path arrowok="t" textboxrect="0,0,152,1067"/>
                </v:shape>
                <v:shape id="Shape 1254" o:spid="_x0000_s1147" style="position:absolute;left:20859;top:13501;width:15;height:134;visibility:visible;mso-wrap-style:square;v-text-anchor:top" coordsize="1452,13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" path="m,l1452,13414,567,13046,392,12703,,11359,,xe" fillcolor="black" stroked="f" strokeweight="0">
                  <v:stroke miterlimit="83231f" joinstyle="miter"/>
                  <v:path arrowok="t" textboxrect="0,0,1452,13414"/>
                </v:shape>
                <v:shape id="Shape 1255" o:spid="_x0000_s1148" style="position:absolute;left:20783;top:12714;width:98;height:977;visibility:visible;mso-wrap-style:square;v-text-anchor:top" coordsize="9843,976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" path="m9843,r,7904l9169,8092,8165,8650r-197,320l7620,10163r,55018l9017,65181,7620,72363r,6315l7181,74620,2692,97693,902,94226,,91127,,9073,953,5834,2718,2964,6261,996,9843,xe" fillcolor="black" stroked="f" strokeweight="0">
                  <v:stroke miterlimit="83231f" joinstyle="miter"/>
                  <v:path arrowok="t" textboxrect="0,0,9843,97693"/>
                </v:shape>
                <v:shape id="Shape 1256" o:spid="_x0000_s1149" style="position:absolute;left:20783;top:11330;width:98;height:1001;visibility:visible;mso-wrap-style:square;v-text-anchor:top" coordsize="9843,100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" path="m9843,r,7904l8990,8143r-803,334l8055,8734r-435,1706l7620,90037r392,1344l8300,91942r654,364l9843,92429r,7692l6490,99649,2578,97477,902,94226,,91127,,9454,876,6037,2692,2507,6477,932,9843,xe" fillcolor="black" stroked="f" strokeweight="0">
                  <v:stroke miterlimit="83231f" joinstyle="miter"/>
                  <v:path arrowok="t" textboxrect="0,0,9843,100121"/>
                </v:shape>
                <v:shape id="Shape 1257" o:spid="_x0000_s1150" style="position:absolute;left:20783;top:9947;width:98;height:997;visibility:visible;mso-wrap-style:square;v-text-anchor:top" coordsize="9843,99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" path="m9843,r,7692l9146,7789r-876,611l7968,8892r-348,1192l7620,89681r394,1546l8165,91471r789,439l9843,92033r,7692l6490,99253,2718,97157,914,94236,,90668,,8994,953,5755,2616,3050,6299,498,9843,xe" fillcolor="black" stroked="f" strokeweight="0">
                  <v:stroke miterlimit="83231f" joinstyle="miter"/>
                  <v:path arrowok="t" textboxrect="0,0,9843,99725"/>
                </v:shape>
                <v:shape id="Shape 1258" o:spid="_x0000_s1151" style="position:absolute;left:20783;top:8562;width:98;height:1001;visibility:visible;mso-wrap-style:square;v-text-anchor:top" coordsize="9843,100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" path="m9843,r,7904l8990,8143r-803,334l8012,8818r-392,1345l7620,89947r357,1049l8393,91807r753,526l9843,92429r,7692l6299,99624,2489,96982,953,93985,,91217,,9073,902,5974,2692,2507,6477,932,9843,xe" fillcolor="black" stroked="f" strokeweight="0">
                  <v:stroke miterlimit="83231f" joinstyle="miter"/>
                  <v:path arrowok="t" textboxrect="0,0,9843,100121"/>
                </v:shape>
                <v:shape id="Shape 1259" o:spid="_x0000_s1152" style="position:absolute;left:20783;top:7178;width:98;height:997;visibility:visible;mso-wrap-style:square;v-text-anchor:top" coordsize="9843,99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" path="m9843,r,7692l8954,7815r-654,364l8012,8739r-392,1345l7620,89681r394,1546l8165,91471r789,439l9843,92033r,7692l6490,99253,2718,97157,914,94236,,90667,,8994,902,5895,2578,2644,6490,472,9843,xe" fillcolor="black" stroked="f" strokeweight="0">
                  <v:stroke miterlimit="83231f" joinstyle="miter"/>
                  <v:path arrowok="t" textboxrect="0,0,9843,99725"/>
                </v:shape>
                <v:shape id="Shape 1260" o:spid="_x0000_s1153" style="position:absolute;left:20783;top:5791;width:98;height:1001;visibility:visible;mso-wrap-style:square;v-text-anchor:top" coordsize="9843,100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" path="m9843,r,7692l9146,7789r-876,611l7968,8891r-348,1193l7620,89681r435,1706l8187,91644r803,334l9843,92217r,7904l6477,99189,2692,97614,876,94084,,90667,,8994,953,5755,2616,3050,6299,497,9843,xe" fillcolor="black" stroked="f" strokeweight="0">
                  <v:stroke miterlimit="83231f" joinstyle="miter"/>
                  <v:path arrowok="t" textboxrect="0,0,9843,100121"/>
                </v:shape>
                <v:shape id="Shape 1261" o:spid="_x0000_s1154" style="position:absolute;left:20783;top:4405;width:98;height:1002;visibility:visible;mso-wrap-style:square;v-text-anchor:top" coordsize="9843,100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" path="m9843,r,7904l8987,8143r-800,334l8056,8734r-436,1707l7620,90038r392,1344l8300,91942r654,364l9843,92429r,7692l6490,99649,2578,97478,902,94226,,91128,,9454,876,6038,2692,2507,6477,932,9843,xe" fillcolor="black" stroked="f" strokeweight="0">
                  <v:stroke miterlimit="83231f" joinstyle="miter"/>
                  <v:path arrowok="t" textboxrect="0,0,9843,100121"/>
                </v:shape>
                <v:shape id="Shape 1262" o:spid="_x0000_s1155" style="position:absolute;left:20881;top:15486;width:99;height:459;visibility:visible;mso-wrap-style:square;v-text-anchor:top" coordsize="9842,45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" path="m165,l3797,1003,6972,2553,9347,6020r495,3365l9842,36614r-495,3366l7112,43243,3810,45390,165,45898,,45875,,38183r159,22l1066,38079r629,-408l2057,37147r166,-1115l2223,9968,2056,8847,1841,8533,1068,8157,162,7905,,7950,,46,165,xe" fillcolor="black" stroked="f" strokeweight="0">
                  <v:stroke miterlimit="83231f" joinstyle="miter"/>
                  <v:path arrowok="t" textboxrect="0,0,9842,45898"/>
                </v:shape>
                <v:shape id="Shape 1263" o:spid="_x0000_s1156" style="position:absolute;left:20881;top:14102;width:99;height:998;visibility:visible;mso-wrap-style:square;v-text-anchor:top" coordsize="9842,997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" path="m165,l3810,508,7112,2654,9347,5918r495,3366l9842,90450r-495,3873l6972,97206,3810,99263,165,99771,,99748,,92056r159,22l1066,91952r796,-517l2065,91189r158,-1260l2223,9866,2056,8745,1705,8234,1066,7819,159,7693,,7715,,23,165,xe" fillcolor="black" stroked="f" strokeweight="0">
                  <v:stroke miterlimit="83231f" joinstyle="miter"/>
                  <v:path arrowok="t" textboxrect="0,0,9842,99771"/>
                </v:shape>
                <v:shape id="Shape 1264" o:spid="_x0000_s1157" style="position:absolute;left:20881;top:12714;width:99;height:1008;visibility:visible;mso-wrap-style:square;v-text-anchor:top" coordsize="9842,1007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" path="m165,l4026,1067,6972,2984,9322,5842r520,3543l9842,90906r-495,3366l6972,97739,4013,99187,165,100787,,99262,,92461r163,68l832,92250r1009,-491l2056,91445r167,-1121l2223,9968,2082,9022,1862,8755,845,8094,162,7905,,7950,,46,165,xe" fillcolor="black" stroked="f" strokeweight="0">
                  <v:stroke miterlimit="83231f" joinstyle="miter"/>
                  <v:path arrowok="t" textboxrect="0,0,9842,100787"/>
                </v:shape>
                <v:shape id="Shape 1265" o:spid="_x0000_s1158" style="position:absolute;left:20881;top:11330;width:99;height:1002;visibility:visible;mso-wrap-style:square;v-text-anchor:top" coordsize="9842,100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" path="m165,l3797,1003,6972,2553,9372,6045r470,3696l9842,90906r-495,3366l7112,97536,3810,99682r-3645,508l,100167,,92475r159,22l1066,92371r634,-411l2057,91435r166,-1111l2223,10261,2043,8828,1841,8533,1068,8156,162,7905,,7950,,46,165,xe" fillcolor="black" stroked="f" strokeweight="0">
                  <v:stroke miterlimit="83231f" joinstyle="miter"/>
                  <v:path arrowok="t" textboxrect="0,0,9842,100190"/>
                </v:shape>
                <v:shape id="Shape 1266" o:spid="_x0000_s1159" style="position:absolute;left:20881;top:9946;width:99;height:998;visibility:visible;mso-wrap-style:square;v-text-anchor:top" coordsize="9842,997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" path="m165,l4026,534,7099,3035,9322,5741r520,3543l9842,90450r-495,3873l6972,97206,3810,99263,165,99771,,99748,,92056r159,22l1066,91952r796,-516l2065,91189r158,-1260l2223,9866,2082,8920,1716,8477,873,7793,159,7693,,7715,,23,165,xe" fillcolor="black" stroked="f" strokeweight="0">
                  <v:stroke miterlimit="83231f" joinstyle="miter"/>
                  <v:path arrowok="t" textboxrect="0,0,9842,99771"/>
                </v:shape>
                <v:shape id="Shape 1267" o:spid="_x0000_s1160" style="position:absolute;left:20881;top:8561;width:99;height:1002;visibility:visible;mso-wrap-style:square;v-text-anchor:top" coordsize="9842,100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" path="m165,l3797,1003,6972,2553,9347,6020r495,3365l9842,90945r-520,3048l7239,97041,4026,99657r-3861,533l,100167,,92475r159,22l873,92398r702,-569l2090,91078r133,-794l2223,9968,2056,8847,1840,8533,1067,8156,162,7905,,7950,,46,165,xe" fillcolor="black" stroked="f" strokeweight="0">
                  <v:stroke miterlimit="83231f" joinstyle="miter"/>
                  <v:path arrowok="t" textboxrect="0,0,9842,100190"/>
                </v:shape>
                <v:shape id="Shape 1268" o:spid="_x0000_s1161" style="position:absolute;left:20881;top:7178;width:99;height:998;visibility:visible;mso-wrap-style:square;v-text-anchor:top" coordsize="9842,997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" path="m165,l3810,508,7112,2654,9347,5918r495,3366l9842,90450r-495,3873l6972,97206,3810,99263,165,99771,,99748,,92056r159,22l1066,91952r796,-517l2065,91189r158,-1260l2223,9866,2056,8745,1705,8234,1066,7819,159,7693,,7715,,23,165,xe" fillcolor="black" stroked="f" strokeweight="0">
                  <v:stroke miterlimit="83231f" joinstyle="miter"/>
                  <v:path arrowok="t" textboxrect="0,0,9842,99771"/>
                </v:shape>
                <v:shape id="Shape 1269" o:spid="_x0000_s1162" style="position:absolute;left:20881;top:5790;width:99;height:1002;visibility:visible;mso-wrap-style:square;v-text-anchor:top" coordsize="9842,100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" path="m165,l4026,533,7099,3035,9322,5740r520,3544l9842,90449r-470,3696l6972,97637,3797,99187,165,100190,,100144,,92240r162,45l1068,92034r767,-374l2044,91353r179,-1424l2223,9866,2082,8920,1716,8477,873,7792,159,7693,,7715,,23,165,xe" fillcolor="black" stroked="f" strokeweight="0">
                  <v:stroke miterlimit="83231f" joinstyle="miter"/>
                  <v:path arrowok="t" textboxrect="0,0,9842,100190"/>
                </v:shape>
                <v:shape id="Shape 1270" o:spid="_x0000_s1163" style="position:absolute;left:20881;top:4405;width:99;height:1002;visibility:visible;mso-wrap-style:square;v-text-anchor:top" coordsize="9842,100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" path="m165,l3797,1003,6972,2553,9372,6045r470,3696l9842,90907r-495,3365l7112,97536,3810,99682r-3645,508l,100167,,92475r159,22l1067,92371r622,-405l2058,91429r165,-1105l2223,10262,2043,8828,1841,8533,1068,8157,162,7905,,7950,,46,165,xe" fillcolor="black" stroked="f" strokeweight="0">
                  <v:stroke miterlimit="83231f" joinstyle="miter"/>
                  <v:path arrowok="t" textboxrect="0,0,9842,100190"/>
                </v:shape>
                <v:shape id="Shape 1271" o:spid="_x0000_s1164" style="position:absolute;left:14732;top:2969;width:3130;height:4596;visibility:visible;mso-wrap-style:square;v-text-anchor:top" coordsize="313030,459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" path="m6324,l313030,455295r-6325,4267l,4267,6324,xe" fillcolor="black" stroked="f" strokeweight="0">
                  <v:stroke miterlimit="83231f" joinstyle="miter"/>
                  <v:path arrowok="t" textboxrect="0,0,313030,459562"/>
                </v:shape>
                <v:shape id="Shape 1272" o:spid="_x0000_s1165" style="position:absolute;left:17510;top:7291;width:823;height:990;visibility:visible;mso-wrap-style:square;v-text-anchor:top" coordsize="82296,99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" path="m54864,l82296,99060,,36576,54864,xe" fillcolor="black" stroked="f" strokeweight="0">
                  <v:stroke miterlimit="83231f" joinstyle="miter"/>
                  <v:path arrowok="t" textboxrect="0,0,82296,99060"/>
                </v:shape>
                <v:shape id="Shape 1273" o:spid="_x0000_s1166" style="position:absolute;left:17793;top:7598;width:3117;height:4494;visibility:visible;mso-wrap-style:square;v-text-anchor:top" coordsize="311709,449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" path="m6274,l311709,445135r-6274,4318l,4318,6274,xe" fillcolor="black" stroked="f" strokeweight="0">
                  <v:stroke miterlimit="83231f" joinstyle="miter"/>
                  <v:path arrowok="t" textboxrect="0,0,311709,449453"/>
                </v:shape>
                <v:shape id="Shape 1274" o:spid="_x0000_s1167" style="position:absolute;left:20849;top:12057;width:1278;height:3221;visibility:visible;mso-wrap-style:square;v-text-anchor:top" coordsize="127787,322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" path="m7137,l127787,319405r-7137,2692l,2692,7137,xe" fillcolor="black" stroked="f" strokeweight="0">
                  <v:stroke miterlimit="83231f" joinstyle="miter"/>
                  <v:path arrowok="t" textboxrect="0,0,127787,322097"/>
                </v:shape>
                <v:shape id="Shape 1275" o:spid="_x0000_s1168" style="position:absolute;left:21762;top:15078;width:640;height:1021;visibility:visible;mso-wrap-style:square;v-text-anchor:top" coordsize="64008,10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" path="m60960,r3048,102108l,22860,60960,xe" fillcolor="black" stroked="f" strokeweight="0">
                  <v:stroke miterlimit="83231f" joinstyle="miter"/>
                  <v:path arrowok="t" textboxrect="0,0,64008,102108"/>
                </v:shape>
                <v:shape id="Shape 1276" o:spid="_x0000_s1169" style="position:absolute;left:22373;top:15842;width:922;height:2294;visibility:visible;mso-wrap-style:square;v-text-anchor:top" coordsize="92227,2293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" path="m7137,l92227,226695r-7137,2667l,2667,7137,xe" fillcolor="black" stroked="f" strokeweight="0">
                  <v:stroke miterlimit="83231f" joinstyle="miter"/>
                  <v:path arrowok="t" textboxrect="0,0,92227,229362"/>
                </v:shape>
                <v:shape id="Shape 1277" o:spid="_x0000_s1170" style="position:absolute;left:23325;top:14890;width:1215;height:3245;visibility:visible;mso-wrap-style:square;v-text-anchor:top" coordsize="121488,324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" path="m114300,r7188,2540l7188,324485,,321945,114300,xe" fillcolor="black" stroked="f" strokeweight="0">
                  <v:stroke miterlimit="83231f" joinstyle="miter"/>
                  <v:path arrowok="t" textboxrect="0,0,121488,324485"/>
                </v:shape>
                <v:shape id="Shape 1278" o:spid="_x0000_s1171" style="position:absolute;left:24170;top:14057;width:640;height:1036;visibility:visible;mso-wrap-style:square;v-text-anchor:top" coordsize="64008,103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" path="m64008,l62484,103632,,82296,64008,xe" fillcolor="black" stroked="f" strokeweight="0">
                  <v:stroke miterlimit="83231f" joinstyle="miter"/>
                  <v:path arrowok="t" textboxrect="0,0,64008,103632"/>
                </v:shape>
                <v:shape id="Shape 1279" o:spid="_x0000_s1172" style="position:absolute;left:24608;top:11956;width:897;height:2306;visibility:visible;mso-wrap-style:square;v-text-anchor:top" coordsize="89713,2305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" path="m82550,r7163,2591l7163,230556,,227965,82550,xe" fillcolor="black" stroked="f" strokeweight="0">
                  <v:stroke miterlimit="83231f" joinstyle="miter"/>
                  <v:path arrowok="t" textboxrect="0,0,89713,230556"/>
                </v:shape>
                <v:shape id="Shape 1280" o:spid="_x0000_s1173" style="position:absolute;left:25440;top:9411;width:2249;height:2684;visibility:visible;mso-wrap-style:square;v-text-anchor:top" coordsize="224942,2684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" path="m219075,r5867,4877l5867,268402,,263525,219075,xe" fillcolor="black" stroked="f" strokeweight="0">
                  <v:stroke miterlimit="83231f" joinstyle="miter"/>
                  <v:path arrowok="t" textboxrect="0,0,224942,268402"/>
                </v:shape>
                <v:shape id="Shape 1281" o:spid="_x0000_s1174" style="position:absolute;left:27355;top:8738;width:884;height:976;visibility:visible;mso-wrap-style:square;v-text-anchor:top" coordsize="88392,97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" path="m88392,l50292,97536,,54864,88392,xe" fillcolor="black" stroked="f" strokeweight="0">
                  <v:stroke miterlimit="83231f" joinstyle="miter"/>
                  <v:path arrowok="t" textboxrect="0,0,88392,97536"/>
                </v:shape>
                <v:shape id="Shape 1282" o:spid="_x0000_s1175" style="position:absolute;left:27986;top:6979;width:1621;height:1910;visibility:visible;mso-wrap-style:square;v-text-anchor:top" coordsize="162052,190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" path="m156210,r5842,4902l5842,190957,,186055,156210,xe" fillcolor="black" stroked="f" strokeweight="0">
                  <v:stroke miterlimit="83231f" joinstyle="miter"/>
                  <v:path arrowok="t" textboxrect="0,0,162052,190957"/>
                </v:shape>
                <v:shape id="Shape 1283" o:spid="_x0000_s1176" style="position:absolute;left:20849;top:8198;width:3259;height:3897;visibility:visible;mso-wrap-style:square;v-text-anchor:top" coordsize="325907,3896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" path="m320040,r5867,4877l5867,389687,,384810,320040,xe" fillcolor="black" stroked="f" strokeweight="0">
                  <v:stroke miterlimit="83231f" joinstyle="miter"/>
                  <v:path arrowok="t" textboxrect="0,0,325907,389687"/>
                </v:shape>
                <v:shape id="Shape 1284" o:spid="_x0000_s1177" style="position:absolute;left:23774;top:7534;width:884;height:961;visibility:visible;mso-wrap-style:square;v-text-anchor:top" coordsize="88392,960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" path="m88392,l50292,96012,,54864,88392,xe" fillcolor="black" stroked="f" strokeweight="0">
                  <v:stroke miterlimit="83231f" joinstyle="miter"/>
                  <v:path arrowok="t" textboxrect="0,0,88392,96012"/>
                </v:shape>
                <v:shape id="Shape 1285" o:spid="_x0000_s1178" style="position:absolute;left:23910;top:4585;width:3119;height:3694;visibility:visible;mso-wrap-style:square;v-text-anchor:top" coordsize="311912,369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" path="m306070,r5842,4902l5842,369392,,364490,306070,xe" fillcolor="black" stroked="f" strokeweight="0">
                  <v:stroke miterlimit="83231f" joinstyle="miter"/>
                  <v:path arrowok="t" textboxrect="0,0,311912,369392"/>
                </v:shape>
                <v:shape id="Shape 1286" o:spid="_x0000_s1179" style="position:absolute;left:26056;top:2444;width:4663;height:3732;visibility:visible;mso-wrap-style:square;v-text-anchor:top" coordsize="466255,3732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" path="m19063,r6121,343l31864,1346r7011,1677l46381,5639r8039,2883l63170,12103r8699,4191l81509,21120r9613,5449l91110,26556r10211,5753l111887,38710r11163,7036l134264,53124r11507,8306l145694,61379r12116,8293l169964,78639r12408,9563l195085,98057r13068,10211l221221,119101r13373,11163l247967,142062r-25,-25l261950,154140r13373,12103l289306,178969r14008,13068l331292,218758r19114,18821l368554,256692r-25,-25l386677,275463r17196,19139l420421,313386r15900,18783l436309,332143r15608,18174l466255,368491r-5994,4724l445973,355105r102,114l430517,337096,414630,318338r51,64l398170,299644r26,38l381051,280607r89,101l363029,261950,344919,242875r102,89l325971,224218r38,39l298069,197561r25,26l284125,184557r38,38l270192,171882r13,13l256870,159817r64,51l242951,147790,229607,136021,216345,124956r,12l203327,114160r89,77l190398,104064r13,13l177711,94221r13,13l165341,84696r64,51l153340,75845r101,76l141338,67628,129870,59347r140,89l118897,52134r64,38l107848,45187r51,25l97422,38862r114,64l87363,33198,77838,27788r178,101l68491,23114r51,26l60152,19100,51613,15608r139,64l43815,12814r38,13l36790,10358,30428,8844,24412,7941,18993,7640r-4468,280l10707,8737,7655,10009,4496,12307,,6147,3861,3340,8407,1448,13475,356,19063,xe" fillcolor="black" stroked="f" strokeweight="0">
                  <v:stroke miterlimit="83231f" joinstyle="miter"/>
                  <v:path arrowok="t" textboxrect="0,0,466255,373215"/>
                </v:shape>
                <v:shape id="Shape 1287" o:spid="_x0000_s1180" style="position:absolute;left:26041;top:2555;width:5601;height:5471;visibility:visible;mso-wrap-style:square;v-text-anchor:top" coordsize="560095,547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" path="m6769,r6159,4471l10658,7608,9308,10848,8214,14678r-563,4504l7942,24419r897,5977l10655,36754r-13,-64l12824,43860r2822,7524l15596,51283r3408,8367l23123,68204r4616,9257l33147,86703r5727,10186l38798,96749r6668,10795l45389,107442r6986,10478l59677,129045r-89,-140l67843,140335r-12,-13l76390,152070r-12,-13l85268,164122r-51,-63l94742,176441r-51,-51l104851,189090r10147,12700l114897,201651r11138,12738l137173,227762r-77,-76l148844,241021r-13,-13l160896,254660r-63,-63l173203,267932r-26,-38l186194,281559r13031,13995l212737,309067r13983,13678l232595,328620r82,-71l268237,363017r-26,-38l281851,375679r-64,-51l295745,388010r-38,-38l309347,399720r,-13l322669,411137r-38,-25l335953,422224r,-12l348958,433007r-38,-38l361873,443405r12358,9515l374193,452895r12700,9525l386867,462407r12052,8890l398907,471284r11747,8573l410540,479768r11683,7902l433629,494970r10795,6985l444335,501891r10464,6350l454698,508191r10147,5715l464820,513880r9830,5398l474573,519240r9195,4762l483629,523926r8719,4054l500926,531482r7386,3073l515632,536385r-50,-13l522068,537916r6214,933l528129,538836r5245,583l537967,538844r4044,-808l545071,536505r2462,-1723l550018,531302r1588,-4234l552446,521474r-288,-6334l550631,507200r-2431,-8810l544829,488547r-4724,-10392l540156,478244r-5715,-11747l534517,466636r-6629,-12311l520306,441351r38,76l511826,427544r-9808,-14553l502043,413017,491579,397777r63,101l480212,382321r51,63l467576,365875r6045,-4649l486334,377774r11481,15634l508330,408712r9893,14694l526859,437477r7671,13106l541261,463093r5766,11862l551878,485648r3594,10440l558076,505562r1676,8674l560095,521869r-1067,7112l556806,534899r-3835,5385l549021,543039r-4508,2261l539115,546379r-5664,712l527215,546405r-6579,-991l513804,543776r-7912,-1968l498005,538518r25,13l489382,535000r-9043,-4203l471030,525983r-9906,-5435l450901,514795r-10567,-6414l429501,501371r13,12l418046,494056r-11837,-8014l394411,477431r-12078,-8903l369608,458978r-12433,-9563l344119,438887,331076,428079,317728,416941,304381,405499,290716,393726,276695,381292,262991,368541,249022,355194,235026,341833,221373,328167,207404,314503,193687,300787,180632,286766r38,38l167640,273139,155219,259741,143129,246050,131343,232677,120205,219304r64,63l109106,206604,98895,193840,88722,181115,79159,168669,70243,156566,61658,144806,53353,133299,46012,122124r13,12l39014,111608,32271,100686,26517,90462r39,64l21094,81204,16268,71539,12078,62840,8522,54102,5613,46317,3340,38875,1359,31941,343,25172,,18936,711,13221,2121,8281,3962,3848,6769,xe" fillcolor="black" stroked="f" strokeweight="0">
                  <v:stroke miterlimit="83231f" joinstyle="miter"/>
                  <v:path arrowok="t" textboxrect="0,0,560095,547091"/>
                </v:shape>
                <v:shape id="Shape 1288" o:spid="_x0000_s1181" style="position:absolute;left:19065;top:8997;width:213;height:168;visibility:visible;mso-wrap-style:square;v-text-anchor:top" coordsize="21336,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" path="m13716,r4572,l19812,1524r1524,1524l21336,7620,19812,9144r-1524,1524l10668,15240r-3048,l6096,16764r-1524,l1524,15240,,13716,,9144,1524,7620,3048,6096,4572,4572,13716,xe" fillcolor="black" stroked="f" strokeweight="0">
                  <v:stroke miterlimit="83231f" joinstyle="miter"/>
                  <v:path arrowok="t" textboxrect="0,0,21336,16764"/>
                </v:shape>
                <v:shape id="Shape 1289" o:spid="_x0000_s1182" style="position:absolute;left:19370;top:8860;width:228;height:153;visibility:visible;mso-wrap-style:square;v-text-anchor:top" coordsize="22860,15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" path="m15240,r4572,l21336,1524r1524,1524l22860,7620,21336,9144r-1524,1524l15240,12192,9144,15240r-4572,l3048,13716,1524,12192,,9144,1524,7620,3048,6096,4572,4572,12192,1524,15240,xe" fillcolor="black" stroked="f" strokeweight="0">
                  <v:stroke miterlimit="83231f" joinstyle="miter"/>
                  <v:path arrowok="t" textboxrect="0,0,22860,15240"/>
                </v:shape>
                <v:shape id="Shape 1290" o:spid="_x0000_s1183" style="position:absolute;left:19720;top:8754;width:213;height:152;visibility:visible;mso-wrap-style:square;v-text-anchor:top" coordsize="21336,15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" path="m15240,r1524,l18288,1524r3048,1524l21336,9144r-1524,1524l16764,12192,7620,13716,6096,15240r-1524,l1524,13716,,12192,,6096,1524,4572r1524,l6096,3048,15240,xe" fillcolor="black" stroked="f" strokeweight="0">
                  <v:stroke miterlimit="83231f" joinstyle="miter"/>
                  <v:path arrowok="t" textboxrect="0,0,21336,15240"/>
                </v:shape>
                <v:shape id="Shape 1291" o:spid="_x0000_s1184" style="position:absolute;left:20055;top:8693;width:229;height:137;visibility:visible;mso-wrap-style:square;v-text-anchor:top" coordsize="22860,13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" path="m16764,r1524,1524l21336,1524r,3048l22860,6096r,1524l21336,10668r-1524,1524l18288,12192r-4572,l6096,13716r-1524,l1524,12192,,10668,,4572,3048,3048r1524,l12192,1524,16764,xe" fillcolor="black" stroked="f" strokeweight="0">
                  <v:stroke miterlimit="83231f" joinstyle="miter"/>
                  <v:path arrowok="t" textboxrect="0,0,22860,13716"/>
                </v:shape>
                <v:shape id="Shape 1292" o:spid="_x0000_s1185" style="position:absolute;left:20406;top:8677;width:228;height:122;visibility:visible;mso-wrap-style:square;v-text-anchor:top" coordsize="22860,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" path="m4572,l18288,r3048,1524l22860,4572r,3048l21336,10668r-1524,1524l16764,12192r-13716,l1524,10668,,9144,,4572,1524,3048,3048,1524,4572,xe" fillcolor="black" stroked="f" strokeweight="0">
                  <v:stroke miterlimit="83231f" joinstyle="miter"/>
                  <v:path arrowok="t" textboxrect="0,0,22860,12192"/>
                </v:shape>
                <v:shape id="Shape 1293" o:spid="_x0000_s1186" style="position:absolute;left:19023;top:8970;width:149;height:231;visibility:visible;mso-wrap-style:square;v-text-anchor:top" coordsize="14853,23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" path="m14853,r,8538l11118,10417,9268,11474r-1031,866l7899,13021r-102,718l7975,14274r713,1004l8928,15398r789,l10994,15027r1922,-1102l14853,12987r,8609l13970,22104r-3188,914l7125,23018,3569,21228,1092,17748,,14446,533,10712,2108,7537,4877,5213,7493,3702,14853,xe" fillcolor="black" stroked="f" strokeweight="0">
                  <v:stroke miterlimit="83231f" joinstyle="miter"/>
                  <v:path arrowok="t" textboxrect="0,0,14853,23018"/>
                </v:shape>
                <v:shape id="Shape 1294" o:spid="_x0000_s1187" style="position:absolute;left:19172;top:8954;width:148;height:232;visibility:visible;mso-wrap-style:square;v-text-anchor:top" coordsize="14852,23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" path="m4222,l8274,508r3518,1778l13824,5855r1028,3124l14332,12586r-1588,3746l9684,18390,1632,22278,,23216,,14607,5897,11751r726,-489l6934,10533r122,-858l6817,8955,6303,8050,6020,7906,4992,7778r-778,260l,10158,,1620,1225,1003,4222,xe" fillcolor="black" stroked="f" strokeweight="0">
                  <v:stroke miterlimit="83231f" joinstyle="miter"/>
                  <v:path arrowok="t" textboxrect="0,0,14852,23216"/>
                </v:shape>
                <v:shape id="Shape 1295" o:spid="_x0000_s1188" style="position:absolute;left:19337;top:8833;width:154;height:222;visibility:visible;mso-wrap-style:square;v-text-anchor:top" coordsize="15373,222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" path="m15373,r,8046l9725,10367r-837,677l7994,12123r-67,205l8093,12997r387,487l9483,14160r334,111l11233,13917r4140,-1396l15373,20556r-2089,700l9525,22208,6071,21053,3251,19160,1105,16442,,12010,1207,8365,3492,5609,5817,3742,13462,593,15373,xe" fillcolor="black" stroked="f" strokeweight="0">
                  <v:stroke miterlimit="83231f" joinstyle="miter"/>
                  <v:path arrowok="t" textboxrect="0,0,15373,22208"/>
                </v:shape>
                <v:shape id="Shape 1296" o:spid="_x0000_s1189" style="position:absolute;left:19491;top:8820;width:154;height:219;visibility:visible;mso-wrap-style:square;v-text-anchor:top" coordsize="15450,21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" path="m6001,l9583,1029r3111,2095l14371,5944r1079,4343l13799,14160r-1854,2337l9570,18415,4808,20257,,21868,,13833r2289,-772l5713,11734r789,-631l7195,10231r251,-591l7262,8896,7016,8483,6336,8029,5451,7777,4385,7929,676,9081,,9359,,1312,2674,483,6001,xe" fillcolor="black" stroked="f" strokeweight="0">
                  <v:stroke miterlimit="83231f" joinstyle="miter"/>
                  <v:path arrowok="t" textboxrect="0,0,15450,21868"/>
                </v:shape>
                <v:shape id="Shape 1297" o:spid="_x0000_s1190" style="position:absolute;left:19675;top:8732;width:151;height:214;visibility:visible;mso-wrap-style:square;v-text-anchor:top" coordsize="15081,213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" path="m15081,r,7914l11138,9013,8953,9559r-771,386l7848,10366r-228,688l7620,12092r286,577l8476,13243r799,300l9595,13489r1835,-932l15081,11797r,7792l13957,19822r-1968,990l8509,21396,4229,19783,1625,17154,,13890,,9826,1041,6677,3251,3895,6286,2371,9233,1635r-89,12l15081,xe" fillcolor="black" stroked="f" strokeweight="0">
                  <v:stroke miterlimit="83231f" joinstyle="miter"/>
                  <v:path arrowok="t" textboxrect="0,0,15081,21396"/>
                </v:shape>
                <v:shape id="Shape 1298" o:spid="_x0000_s1191" style="position:absolute;left:19826;top:8722;width:151;height:206;visibility:visible;mso-wrap-style:square;v-text-anchor:top" coordsize="15081,20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" path="m3766,l7131,r3353,1130l13456,4127r1625,3264l15081,11049r-1054,3695l11233,17564,7982,18974,,20634,,12841,5705,11654r1152,-500l7236,10772r225,-794l7461,9189,7176,8614,6344,7777,5873,7620r-1071,l,8959,,1045,3766,xe" fillcolor="black" stroked="f" strokeweight="0">
                  <v:stroke miterlimit="83231f" joinstyle="miter"/>
                  <v:path arrowok="t" textboxrect="0,0,15081,20634"/>
                </v:shape>
                <v:shape id="Shape 1299" o:spid="_x0000_s1192" style="position:absolute;left:20015;top:8667;width:153;height:201;visibility:visible;mso-wrap-style:square;v-text-anchor:top" coordsize="15334,20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" path="m15334,r,7723l9498,8794r-930,317l7831,9730r-211,424l7620,10933r227,806l8294,12190r556,281l9916,12471r5418,-744l15334,19420r-4907,671l7036,20091,3772,18440,1054,15710,,12014,,8356,1702,4927,4775,2349,7620,1396,14961,50,15334,xe" fillcolor="black" stroked="f" strokeweight="0">
                  <v:stroke miterlimit="83231f" joinstyle="miter"/>
                  <v:path arrowok="t" textboxrect="0,0,15334,20091"/>
                </v:shape>
                <v:shape id="Shape 1300" o:spid="_x0000_s1193" style="position:absolute;left:20168;top:8661;width:156;height:201;visibility:visible;mso-wrap-style:square;v-text-anchor:top" coordsize="15591,200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" path="m4973,l8656,470r3391,1714l14066,5233r1525,3581l14981,12484r-1956,3467l10549,17933,7602,19419r-5377,370l,20093,,12401r1430,-196l5542,11927r858,-429l7112,10923,7688,9909r26,-158l7328,8846,6822,8081,6402,7869,4977,7691,732,8268r177,-38l,8397,,674,4973,xe" fillcolor="black" stroked="f" strokeweight="0">
                  <v:stroke miterlimit="83231f" joinstyle="miter"/>
                  <v:path arrowok="t" textboxrect="0,0,15591,20093"/>
                </v:shape>
                <v:shape id="Shape 1301" o:spid="_x0000_s1194" style="position:absolute;left:20360;top:8644;width:155;height:192;visibility:visible;mso-wrap-style:square;v-text-anchor:top" coordsize="15491,19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" path="m15491,r,7627l11252,7759r-1181,l8806,8075r-481,389l7854,9175r-81,569l8035,10670r299,452l9112,11456r1137,189l15491,11645r,7620l11506,19265r-1905,l6934,18821,3239,17233,1016,13868,,10286,559,6400,2629,3276,5321,1104,9131,139r1943,l15491,xe" fillcolor="black" stroked="f" strokeweight="0">
                  <v:stroke miterlimit="83231f" joinstyle="miter"/>
                  <v:path arrowok="t" textboxrect="0,0,15491,19265"/>
                </v:shape>
                <v:shape id="Shape 1302" o:spid="_x0000_s1195" style="position:absolute;left:20515;top:8642;width:154;height:194;visibility:visible;mso-wrap-style:square;v-text-anchor:top" coordsize="15433,19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" path="m6073,l9477,495r3378,2261l14900,6363r533,3162l14913,13195r-2083,3137l10138,18504r-3810,952l,19456,,11836r5388,l6653,11520r486,-393l7604,10430r114,-807l7607,8951,7111,8078,6684,7791,5648,7643,,7819,,191,6073,xe" fillcolor="black" stroked="f" strokeweight="0">
                  <v:stroke miterlimit="83231f" joinstyle="miter"/>
                  <v:path arrowok="t" textboxrect="0,0,15433,19456"/>
                </v:shape>
                <v:rect id="Rectangle 1303" o:spid="_x0000_s1196" style="position:absolute;left:19080;top:6431;width:421;height:1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" filled="f" stroked="f">
                  <v:textbox inset="0,0,0,0">
                    <w:txbxContent>
                      <w:p w14:paraId="35D96E12" w14:textId="77777777" w:rsidR="00C417E1" w:rsidRDefault="00000000">
                        <w:pPr>
                          <w:spacing w:after="160"/>
                          <w:ind w:left="0" w:right="0" w:firstLine="0"/>
                        </w:pPr>
                        <w:r>
                          <w:rPr>
                            <w:rFonts w:ascii="Times New Roman" w:eastAsia="Times New Roman" w:hAnsi="Times New Roman" w:cs="Times New Roman"/>
                            <w:i/>
                            <w:sz w:val="18"/>
                          </w:rPr>
                          <w:t>i</w:t>
                        </w:r>
                      </w:p>
                    </w:txbxContent>
                  </v:textbox>
                </v:rect>
                <v:shape id="Shape 1304" o:spid="_x0000_s1197" style="position:absolute;left:23682;top:11954;width:168;height:213;visibility:visible;mso-wrap-style:square;v-text-anchor:top" coordsize="16764,21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" path="m7620,r4572,l15240,1524r,1524l16764,4572,15240,7620r-1524,3048l12192,18288r-1524,1524l9144,21336r-4572,l3048,19812,1524,18288,,16764,,13716,3048,6096,4572,3048,6096,1524,7620,xe" fillcolor="black" stroked="f" strokeweight="0">
                  <v:stroke miterlimit="83231f" joinstyle="miter"/>
                  <v:path arrowok="t" textboxrect="0,0,16764,21336"/>
                </v:shape>
                <v:shape id="Shape 1305" o:spid="_x0000_s1198" style="position:absolute;left:23820;top:11634;width:167;height:213;visibility:visible;mso-wrap-style:square;v-text-anchor:top" coordsize="16764,21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" path="m9144,r4572,l15240,1524r1524,3048l16764,9144r-4572,6096l10668,18288r,3048l3048,21336,1524,19812,,18288,,15240,1524,13716,3048,10668,6096,3048,7620,1524,9144,xe" fillcolor="black" stroked="f" strokeweight="0">
                  <v:stroke miterlimit="83231f" joinstyle="miter"/>
                  <v:path arrowok="t" textboxrect="0,0,16764,21336"/>
                </v:shape>
                <v:shape id="Shape 1306" o:spid="_x0000_s1199" style="position:absolute;left:23987;top:11329;width:183;height:214;visibility:visible;mso-wrap-style:square;v-text-anchor:top" coordsize="18288,21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" path="m10668,r3048,l15240,1524r1524,1524l18288,6096r,1524l16764,9144r-1524,3048l10668,19812,9144,21336r-6096,l1524,19812,,16764,,15240,1524,13716,6096,4572,7620,3048,9144,1524,10668,xe" fillcolor="black" stroked="f" strokeweight="0">
                  <v:stroke miterlimit="83231f" joinstyle="miter"/>
                  <v:path arrowok="t" textboxrect="0,0,18288,21336"/>
                </v:shape>
                <v:shape id="Shape 1307" o:spid="_x0000_s1200" style="position:absolute;left:24185;top:11055;width:183;height:213;visibility:visible;mso-wrap-style:square;v-text-anchor:top" coordsize="18288,21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" path="m10668,r4572,l16764,1524r1524,1524l18288,7620,16764,9144r-3048,4572l10668,18288,9144,19812,6096,21336,4572,19812r-3048,l,18288,,13716,1524,12192,4572,7620,7620,3048,10668,xe" fillcolor="black" stroked="f" strokeweight="0">
                  <v:stroke miterlimit="83231f" joinstyle="miter"/>
                  <v:path arrowok="t" textboxrect="0,0,18288,21336"/>
                </v:shape>
                <v:shape id="Shape 1308" o:spid="_x0000_s1201" style="position:absolute;left:24414;top:10796;width:198;height:198;visibility:visible;mso-wrap-style:square;v-text-anchor:top" coordsize="19812,19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" path="m13716,r1524,1524l18288,1524r,1524l19812,6096,18288,7620r,3048l10313,17374r-1169,914l7620,19812r-4572,l1524,18288,,16764,,12192,826,10376,1524,9144,9144,1524r1524,l13716,xe" fillcolor="black" stroked="f" strokeweight="0">
                  <v:stroke miterlimit="83231f" joinstyle="miter"/>
                  <v:path arrowok="t" textboxrect="0,0,19812,19812"/>
                </v:shape>
                <v:shape id="Shape 1309" o:spid="_x0000_s1202" style="position:absolute;left:23646;top:11914;width:118;height:297;visibility:visible;mso-wrap-style:square;v-text-anchor:top" coordsize="11835,296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" path="m11835,r,9242l10541,12121r89,-241l7932,19119r-134,940l7982,20611r778,1089l9000,21844r931,134l10900,21856r168,-134l11823,20391r12,-32l11835,29425r-1954,248l6388,29165,3467,27399,1092,24059,,20770,495,17240,3543,9099,5372,5048,7163,2787,10160,285,11835,xe" fillcolor="black" stroked="f" strokeweight="0">
                  <v:stroke miterlimit="83231f" joinstyle="miter"/>
                  <v:path arrowok="t" textboxrect="0,0,11835,29673"/>
                </v:shape>
                <v:shape id="Shape 1310" o:spid="_x0000_s1203" style="position:absolute;left:23764;top:11911;width:118;height:297;visibility:visible;mso-wrap-style:square;v-text-anchor:top" coordsize="11736,297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" path="m1831,l5552,534,8955,2985r2210,2781l11736,9195r-457,3658l9465,16886,6923,23914,5145,27064,2148,29464,,29737,,20671,2453,13881,3858,10765,4037,9338r-63,-375l3648,8556,2620,7817,1921,7717r-294,49l812,8445,95,9341,,9554,,312,1831,xe" fillcolor="black" stroked="f" strokeweight="0">
                  <v:stroke miterlimit="83231f" joinstyle="miter"/>
                  <v:path arrowok="t" textboxrect="0,0,11736,29737"/>
                </v:shape>
                <v:shape id="Shape 1311" o:spid="_x0000_s1204" style="position:absolute;left:23782;top:11601;width:123;height:292;visibility:visible;mso-wrap-style:square;v-text-anchor:top" coordsize="12274,29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" path="m12274,r,10152l9449,15359r63,-115l8110,18072r-336,1345l7830,19757r598,898l9005,21241r735,184l10429,21311r584,-256l11581,20047r693,-1574l12274,28730r-2851,472l5092,28122,2502,25506,584,22611,,19118,927,15397,2718,11790,6629,4576,8623,1579,12274,xe" fillcolor="black" stroked="f" strokeweight="0">
                  <v:stroke miterlimit="83231f" joinstyle="miter"/>
                  <v:path arrowok="t" textboxrect="0,0,12274,29202"/>
                </v:shape>
                <v:shape id="Shape 1312" o:spid="_x0000_s1205" style="position:absolute;left:23905;top:11596;width:123;height:292;visibility:visible;mso-wrap-style:square;v-text-anchor:top" coordsize="12274,29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" path="m3232,l6852,1041r3327,2236l11754,6960r520,3136l11335,13881,7333,21266,6102,24079,4108,27584,298,29223,,29272,,19014,527,17818,4176,11094,4501,9797,4388,9122,4055,8340,3616,8042,2785,7800r-583,98l1443,8225,845,9137,,10693,,541r19,-8l3232,xe" fillcolor="black" stroked="f" strokeweight="0">
                  <v:stroke miterlimit="83231f" joinstyle="miter"/>
                  <v:path arrowok="t" textboxrect="0,0,12274,29272"/>
                </v:shape>
                <v:shape id="Shape 1313" o:spid="_x0000_s1206" style="position:absolute;left:23951;top:11302;width:126;height:285;visibility:visible;mso-wrap-style:square;v-text-anchor:top" coordsize="12603,28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" path="m12603,r,10204l7940,17378r-320,1122l7620,19343r187,377l8743,20506r722,368l9969,20874r662,-283l11459,19597r1144,-1840l12603,28040r-1046,454l7645,28494,4547,26932,1702,24545,,21116,,17471,927,14169,6629,5418r-89,127l7734,3551,10604,669,12603,xe" fillcolor="black" stroked="f" strokeweight="0">
                  <v:stroke miterlimit="83231f" joinstyle="miter"/>
                  <v:path arrowok="t" textboxrect="0,0,12603,28494"/>
                </v:shape>
                <v:shape id="Shape 1314" o:spid="_x0000_s1207" style="position:absolute;left:24077;top:11297;width:128;height:285;visibility:visible;mso-wrap-style:square;v-text-anchor:top" coordsize="12860,28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" path="m1342,l5393,,8657,1639r2540,2552l12860,8103r-533,3226l11476,14326,9889,16726r51,-89l5063,24499,2726,27305,,28489,,18206,3501,12573r970,-1465l4889,9616r94,-562l4755,8524,4134,7892,3589,7620r-1024,l2132,7765r-930,943l453,9957,,10654,,449,1342,xe" fillcolor="black" stroked="f" strokeweight="0">
                  <v:stroke miterlimit="83231f" joinstyle="miter"/>
                  <v:path arrowok="t" textboxrect="0,0,12860,28489"/>
                </v:shape>
                <v:shape id="Shape 1315" o:spid="_x0000_s1208" style="position:absolute;left:24146;top:11025;width:132;height:276;visibility:visible;mso-wrap-style:square;v-text-anchor:top" coordsize="13216,276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" path="m13216,r,10243l11684,12345,8418,16503r-532,1073l7774,18357r148,518l8297,19253r1043,450l10196,19826r328,-109l11561,18853r1655,-2168l13216,26848r-2332,775l7277,27115,3924,25667,1130,22848,,18898,521,15266,1918,12459,5603,7743,9398,2528,12827,64,13216,xe" fillcolor="black" stroked="f" strokeweight="0">
                  <v:stroke miterlimit="83231f" joinstyle="miter"/>
                  <v:path arrowok="t" textboxrect="0,0,13216,27623"/>
                </v:shape>
                <v:shape id="Shape 1316" o:spid="_x0000_s1209" style="position:absolute;left:24278;top:11021;width:133;height:272;visibility:visible;mso-wrap-style:square;v-text-anchor:top" coordsize="13238,272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" path="m2697,l6456,r3607,1816l12209,5055r1029,3619l12692,11989r-1359,2730l7320,20104,3890,24600,1109,26924,,27293,,17129,1249,15494r-25,38l4825,10703,5353,9639r89,-536l5214,8299,4825,7710r-178,-90l3345,7620r-735,123l1634,8445,,10687,,444,2697,xe" fillcolor="black" stroked="f" strokeweight="0">
                  <v:stroke miterlimit="83231f" joinstyle="miter"/>
                  <v:path arrowok="t" textboxrect="0,0,13238,27293"/>
                </v:shape>
                <v:shape id="Shape 1317" o:spid="_x0000_s1210" style="position:absolute;left:24371;top:10768;width:137;height:269;visibility:visible;mso-wrap-style:square;v-text-anchor:top" coordsize="13662,269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" path="m13662,r,10293l8890,15090r-666,505l7865,16437r-162,1144l7790,18106r316,477l8938,19058r640,92l10256,18955r1197,-1005l11912,17490r1750,-1762l13662,25905r-3527,1021l6388,26380,2756,24297,546,20957,,17668,470,14366,2006,10734,3882,9327,11113,2060,13662,xe" fillcolor="black" stroked="f" strokeweight="0">
                  <v:stroke miterlimit="83231f" joinstyle="miter"/>
                  <v:path arrowok="t" textboxrect="0,0,13662,26926"/>
                </v:shape>
                <v:shape id="Shape 1318" o:spid="_x0000_s1211" style="position:absolute;left:24508;top:10762;width:136;height:265;visibility:visible;mso-wrap-style:square;v-text-anchor:top" coordsize="13656,26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" path="m4194,l7318,521r3442,1981l13122,5474r534,3784l13148,12878r-1956,2933l3458,23584r-559,572l245,26378,,26449,,16272,5245,10990r595,-891l5959,9258r-95,-671l5694,8373,4723,7815,4042,7701r-919,116l2527,8297,,10837,,544,29,521,4194,xe" fillcolor="black" stroked="f" strokeweight="0">
                  <v:stroke miterlimit="83231f" joinstyle="miter"/>
                  <v:path arrowok="t" textboxrect="0,0,13656,26449"/>
                </v:shape>
                <v:shape id="Shape 1319" o:spid="_x0000_s1212" style="position:absolute;left:24825;top:11436;width:702;height:686;visibility:visible;mso-wrap-style:square;v-text-anchor:top" coordsize="70104,68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" path="m6096,l9144,1524r1524,l68580,59436r,1524l70104,62484r-1524,3048l68580,67056r-1524,1524l62484,68580,59436,67056,3048,10668,1524,7620,,6096,1524,4572,3048,1524r1524,l6096,xe" fillcolor="black" stroked="f" strokeweight="0">
                  <v:stroke miterlimit="83231f" joinstyle="miter"/>
                  <v:path arrowok="t" textboxrect="0,0,70104,68580"/>
                </v:shape>
                <v:shape id="Shape 1320" o:spid="_x0000_s1213" style="position:absolute;left:23850;top:10460;width:686;height:686;visibility:visible;mso-wrap-style:square;v-text-anchor:top" coordsize="68580,68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" path="m3048,l7620,,9144,1524,67056,59436r1524,1524l68580,65532r-1524,1524l65532,68580r-4572,l59436,67056,1524,10668,,7620,,3048,1524,1524,3048,xe" fillcolor="black" stroked="f" strokeweight="0">
                  <v:stroke miterlimit="83231f" joinstyle="miter"/>
                  <v:path arrowok="t" textboxrect="0,0,68580,68580"/>
                </v:shape>
                <v:shape id="Shape 1321" o:spid="_x0000_s1214" style="position:absolute;left:22966;top:9592;width:579;height:579;visibility:visible;mso-wrap-style:square;v-text-anchor:top" coordsize="57912,57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" path="m3048,l7620,r3048,1524l56388,47244r1524,1524l57912,53340r-1524,3048l54864,57912r-4572,l48768,56388,1524,9144,,7620,,3048,1524,1524,3048,xe" fillcolor="black" stroked="f" strokeweight="0">
                  <v:stroke miterlimit="83231f" joinstyle="miter"/>
                  <v:path arrowok="t" textboxrect="0,0,57912,57912"/>
                </v:shape>
                <v:shape id="Shape 1322" o:spid="_x0000_s1215" style="position:absolute;left:22929;top:9548;width:328;height:462;visibility:visible;mso-wrap-style:square;v-text-anchor:top" coordsize="32831,4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" path="m9551,r3606,1029l15926,2425,32831,19395r,10789l11411,8681,10359,8152,9551,7921r-676,193l8270,8477r-457,553l7700,9935r56,333l8610,11302,32831,35444r,10756l2934,16383,572,13551,,10083,521,5880,3226,2616,5791,1079,9551,xe" fillcolor="black" stroked="f" strokeweight="0">
                  <v:stroke miterlimit="83231f" joinstyle="miter"/>
                  <v:path arrowok="t" textboxrect="0,0,32831,46200"/>
                </v:shape>
                <v:shape id="Shape 1323" o:spid="_x0000_s1216" style="position:absolute;left:23806;top:10419;width:385;height:518;visibility:visible;mso-wrap-style:square;v-text-anchor:top" coordsize="38485,51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" path="m9411,r4165,1054l16040,2540,38485,24940r,10766l11329,8598r-719,-431l9701,7938r-532,177l8315,8543r-496,693l7715,9959r79,471l8671,11665,38485,41098r,10706l2845,16624,558,13411,,10058,533,6324,3200,2578,6197,1079,9411,xe" fillcolor="black" stroked="f" strokeweight="0">
                  <v:stroke miterlimit="83231f" joinstyle="miter"/>
                  <v:path arrowok="t" textboxrect="0,0,38485,51804"/>
                </v:shape>
                <v:shape id="Shape 1324" o:spid="_x0000_s1217" style="position:absolute;left:23257;top:9742;width:329;height:463;visibility:visible;mso-wrap-style:square;v-text-anchor:top" coordsize="32828,462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" path="m,l30237,30351r2045,2565l32828,36701r-521,3619l30237,43432r-2883,2324l23201,46277r-3264,-546l17042,43800,,26805,,16049,21890,37867r932,622l23340,38576r926,-116l24547,38236r466,-705l25131,36701r-91,-645l24505,35388,,10789,,xe" fillcolor="black" stroked="f" strokeweight="0">
                  <v:stroke miterlimit="83231f" joinstyle="miter"/>
                  <v:path arrowok="t" textboxrect="0,0,32828,46277"/>
                </v:shape>
                <v:shape id="Shape 1325" o:spid="_x0000_s1218" style="position:absolute;left:24794;top:11403;width:384;height:517;visibility:visible;mso-wrap-style:square;v-text-anchor:top" coordsize="38388,516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" path="m9551,r3619,521l16091,2477,38388,24609r,10735l11259,8412r-898,-599l9555,7697r-641,92l8446,8163r-654,785l7708,9558r69,413l8706,11271,38388,40901r,10765l2832,16180,559,12967,,9614,546,5740,3073,2705,5766,546,9551,xe" fillcolor="black" stroked="f" strokeweight="0">
                  <v:stroke miterlimit="83231f" joinstyle="miter"/>
                  <v:path arrowok="t" textboxrect="0,0,38388,51666"/>
                </v:shape>
                <v:shape id="Shape 1326" o:spid="_x0000_s1219" style="position:absolute;left:24191;top:10669;width:387;height:515;visibility:visible;mso-wrap-style:square;v-text-anchor:top" coordsize="38693,51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" path="m,l35797,35727r1753,2655l38693,41823r-1092,4420l35442,48948r-3112,2083l28711,51539r-3785,-534l22373,48948,,26863,,16158,27418,43225r656,525l28716,43842r829,-119l30216,43275r381,-476l30770,42108r-108,-323l29883,40596,,10766,,xe" fillcolor="black" stroked="f" strokeweight="0">
                  <v:stroke miterlimit="83231f" joinstyle="miter"/>
                  <v:path arrowok="t" textboxrect="0,0,38693,51539"/>
                </v:shape>
                <v:shape id="Shape 1327" o:spid="_x0000_s1220" style="position:absolute;left:25178;top:11649;width:390;height:519;visibility:visible;mso-wrap-style:square;v-text-anchor:top" coordsize="38980,51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" path="m,l36059,35792r279,559l38980,41647r-1600,4280l35767,49152r-3276,1651l29277,51870,25264,50867,22432,49445,,27057,,16292,26943,43187r970,488l28975,43942r611,-208l30086,43484r276,-552l30680,42082r-209,-423l29802,40320,,10735,,xe" fillcolor="black" stroked="f" strokeweight="0">
                  <v:stroke miterlimit="83231f" joinstyle="miter"/>
                  <v:path arrowok="t" textboxrect="0,0,38980,51870"/>
                </v:shape>
                <v:shape id="Shape 1328" o:spid="_x0000_s1221" style="position:absolute;left:23576;top:8982;width:701;height:701;visibility:visible;mso-wrap-style:square;v-text-anchor:top" coordsize="70104,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" path="m3048,l7620,,9144,1524,67056,59436r1524,1524l70104,64008r-1524,1524l67056,67056r-1524,1524l64008,70104,60960,68580,59436,67056,1524,9144,,7620,,3048,1524,1524,3048,xe" fillcolor="black" stroked="f" strokeweight="0">
                  <v:stroke miterlimit="83231f" joinstyle="miter"/>
                  <v:path arrowok="t" textboxrect="0,0,70104,70104"/>
                </v:shape>
                <v:shape id="Shape 1329" o:spid="_x0000_s1222" style="position:absolute;left:23531;top:8946;width:389;height:520;visibility:visible;mso-wrap-style:square;v-text-anchor:top" coordsize="38887,519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" path="m10020,r3633,521l16586,2489,38887,24526r,10704l11715,8385r-849,-568l10025,7697r-976,139l8321,8254r-165,277l7926,9459r205,620l8687,11199,38887,41207r,10741l2426,15723,1067,12992,,9766,1041,5588,2794,2642,6528,495,10020,xe" fillcolor="black" stroked="f" strokeweight="0">
                  <v:stroke miterlimit="83231f" joinstyle="miter"/>
                  <v:path arrowok="t" textboxrect="0,0,38887,51948"/>
                </v:shape>
                <v:shape id="Shape 1330" o:spid="_x0000_s1223" style="position:absolute;left:23920;top:9192;width:389;height:525;visibility:visible;mso-wrap-style:square;v-text-anchor:top" coordsize="38888,52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" path="m,l36538,36104r1321,3074l38888,42302r-1042,4178l36157,49300r-3175,2133l28715,52500,25388,51395,22390,49668,,27422,,16682,27031,43541r1533,880l29017,44574r809,-201l30508,43914r224,-377l30962,42609r-252,-762l30111,40454,,10705,,xe" fillcolor="black" stroked="f" strokeweight="0">
                  <v:stroke miterlimit="83231f" joinstyle="miter"/>
                  <v:path arrowok="t" textboxrect="0,0,38888,52500"/>
                </v:shape>
                <v:shape id="Shape 1331" o:spid="_x0000_s1224" style="position:absolute;left:23622;top:9592;width:685;height:670;visibility:visible;mso-wrap-style:square;v-text-anchor:top" coordsize="68580,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" path="m60960,r3048,l67056,1524r1524,1524l68580,7620,67056,9144,10668,65532,9144,67056r-4572,l1524,65532r,-1524l,60960,1524,59436r,-3048l57912,1524,60960,xe" fillcolor="black" stroked="f" strokeweight="0">
                  <v:stroke miterlimit="83231f" joinstyle="miter"/>
                  <v:path arrowok="t" textboxrect="0,0,68580,67056"/>
                </v:shape>
                <v:shape id="Shape 1332" o:spid="_x0000_s1225" style="position:absolute;left:23589;top:9787;width:379;height:513;visibility:visible;mso-wrap-style:square;v-text-anchor:top" coordsize="37819,51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" path="m37819,r,10740l8404,39989r-589,884l7696,41705r96,670l8175,42853r793,661l9595,43603r618,-88l11085,42794,37819,16516r,10690l16294,48366r-2858,2387l9589,51300,5753,50753,2705,48214,546,45508,,41711,521,38079,2489,35133,37819,xe" fillcolor="black" stroked="f" strokeweight="0">
                  <v:stroke miterlimit="83231f" joinstyle="miter"/>
                  <v:path arrowok="t" textboxrect="0,0,37819,51300"/>
                </v:shape>
                <v:shape id="Shape 1333" o:spid="_x0000_s1226" style="position:absolute;left:23968;top:9548;width:378;height:511;visibility:visible;mso-wrap-style:square;v-text-anchor:top" coordsize="37822,510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" path="m28386,r3111,1041l34927,2502r2400,3607l37822,10096r-546,3277l35333,16294,,51027,,40337,29424,11415r608,-911l30123,9956,29982,8835r-147,-224l28778,8162r-704,-234l27033,8187r-1018,506l,34561,,23821,21515,2425,24347,1003,28386,xe" fillcolor="black" stroked="f" strokeweight="0">
                  <v:stroke miterlimit="83231f" joinstyle="miter"/>
                  <v:path arrowok="t" textboxrect="0,0,37822,51027"/>
                </v:shape>
                <v:rect id="Rectangle 1334" o:spid="_x0000_s1227" style="position:absolute;left:23119;top:10667;width:421;height:1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" filled="f" stroked="f">
                  <v:textbox inset="0,0,0,0">
                    <w:txbxContent>
                      <w:p w14:paraId="1C996A61" w14:textId="77777777" w:rsidR="00C417E1" w:rsidRDefault="00000000">
                        <w:pPr>
                          <w:spacing w:after="160"/>
                          <w:ind w:left="0" w:right="0" w:firstLine="0"/>
                        </w:pPr>
                        <w:r>
                          <w:rPr>
                            <w:rFonts w:ascii="Times New Roman" w:eastAsia="Times New Roman" w:hAnsi="Times New Roman" w:cs="Times New Roman"/>
                            <w:i/>
                            <w:sz w:val="18"/>
                          </w:rPr>
                          <w:t>i</w:t>
                        </w:r>
                      </w:p>
                    </w:txbxContent>
                  </v:textbox>
                </v:rect>
                <v:rect id="Rectangle 1335" o:spid="_x0000_s1228" style="position:absolute;left:37658;top:14340;width:760;height:1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" filled="f" stroked="f">
                  <v:textbox inset="0,0,0,0">
                    <w:txbxContent>
                      <w:p w14:paraId="51628DD6" w14:textId="77777777" w:rsidR="00C417E1" w:rsidRDefault="00000000">
                        <w:pPr>
                          <w:spacing w:after="160"/>
                          <w:ind w:left="0" w:right="0" w:firstLine="0"/>
                        </w:pPr>
                        <w:r>
                          <w:rPr>
                            <w:rFonts w:ascii="Times New Roman" w:eastAsia="Times New Roman" w:hAnsi="Times New Roman" w:cs="Times New Roman"/>
                            <w:i/>
                            <w:sz w:val="18"/>
                          </w:rPr>
                          <w:t>n</w:t>
                        </w:r>
                      </w:p>
                    </w:txbxContent>
                  </v:textbox>
                </v:rect>
                <v:rect id="Rectangle 1336" o:spid="_x0000_s1229" style="position:absolute;left:38237;top:14799;width:485;height:10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" filled="f" stroked="f">
                  <v:textbox inset="0,0,0,0">
                    <w:txbxContent>
                      <w:p w14:paraId="00128257" w14:textId="77777777" w:rsidR="00C417E1" w:rsidRDefault="00000000">
                        <w:pPr>
                          <w:spacing w:after="160"/>
                          <w:ind w:left="0" w:right="0" w:firstLine="0"/>
                        </w:pPr>
                        <w:r>
                          <w:rPr>
                            <w:rFonts w:ascii="Times New Roman" w:eastAsia="Times New Roman" w:hAnsi="Times New Roman" w:cs="Times New Roman"/>
                            <w:i/>
                            <w:sz w:val="12"/>
                          </w:rPr>
                          <w:t>2</w:t>
                        </w:r>
                      </w:p>
                    </w:txbxContent>
                  </v:textbox>
                </v:rect>
                <v:shape id="Shape 1337" o:spid="_x0000_s1230" style="position:absolute;left:16230;top:16846;width:122;height:655;visibility:visible;mso-wrap-style:square;v-text-anchor:top" coordsize="12192,655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" path="m6096,l7620,1524r3048,1524l12192,4572r,1524l12192,60960r-1524,1524l7620,64008,6096,65532,3048,64008,1524,62484,,60960,,4572,1524,3048,3048,1524,6096,xe" fillcolor="black" stroked="f" strokeweight="0">
                  <v:stroke miterlimit="83231f" joinstyle="miter"/>
                  <v:path arrowok="t" textboxrect="0,0,12192,65532"/>
                </v:shape>
                <v:shape id="Shape 1338" o:spid="_x0000_s1231" style="position:absolute;left:16230;top:15474;width:122;height:915;visibility:visible;mso-wrap-style:square;v-text-anchor:top" coordsize="12192,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" path="m3048,l7620,r3048,1524l12192,3048r,3048l12192,88392r-1524,1524l7620,91440r-4572,l1524,89916,,88392,,3048,1524,1524,3048,xe" fillcolor="black" stroked="f" strokeweight="0">
                  <v:stroke miterlimit="83231f" joinstyle="miter"/>
                  <v:path arrowok="t" textboxrect="0,0,12192,91440"/>
                </v:shape>
                <v:shape id="Shape 1339" o:spid="_x0000_s1232" style="position:absolute;left:16230;top:14088;width:122;height:914;visibility:visible;mso-wrap-style:square;v-text-anchor:top" coordsize="12192,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" path="m3048,l7620,r3048,1524l12192,3048r,3048l12192,88392r-1524,1524l7620,91440r-4572,l1524,89916,,88392,,3048,1524,1524,3048,xe" fillcolor="black" stroked="f" strokeweight="0">
                  <v:stroke miterlimit="83231f" joinstyle="miter"/>
                  <v:path arrowok="t" textboxrect="0,0,12192,91440"/>
                </v:shape>
                <v:shape id="Shape 1340" o:spid="_x0000_s1233" style="position:absolute;left:16230;top:12701;width:122;height:929;visibility:visible;mso-wrap-style:square;v-text-anchor:top" coordsize="12192,92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" path="m3048,l7620,r3048,1524l12192,3048r,3048l12192,88392r-1524,1524l7620,91440,6096,92964,3048,91440,1524,89916,,88392,,3048,1524,1524,3048,xe" fillcolor="black" stroked="f" strokeweight="0">
                  <v:stroke miterlimit="83231f" joinstyle="miter"/>
                  <v:path arrowok="t" textboxrect="0,0,12192,92964"/>
                </v:shape>
                <v:shape id="Shape 1341" o:spid="_x0000_s1234" style="position:absolute;left:16192;top:16814;width:98;height:719;visibility:visible;mso-wrap-style:square;v-text-anchor:top" coordsize="9842,71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" path="m9842,r,7839l8961,8053r-605,393l7977,9185r-357,1048l7620,61444r414,1419l8364,63612r373,183l9842,64057r,7848l6096,70991,2515,69252,876,65518,,62533,,8965,952,6196,2515,3148,5867,976,9842,xe" fillcolor="black" stroked="f" strokeweight="0">
                  <v:stroke miterlimit="83231f" joinstyle="miter"/>
                  <v:path arrowok="t" textboxrect="0,0,9842,71905"/>
                </v:shape>
                <v:shape id="Shape 1342" o:spid="_x0000_s1235" style="position:absolute;left:16192;top:15433;width:98;height:997;visibility:visible;mso-wrap-style:square;v-text-anchor:top" coordsize="9842,997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" path="m9842,r,7679l8739,7813r-512,333l8014,8491r-394,1546l7620,89635r392,1344l8356,91649r384,249l9842,92033r,7679l6058,99246,2515,96948,902,93823,,90724,,9051,914,5482,2642,2675,6058,465,9842,xe" fillcolor="black" stroked="f" strokeweight="0">
                  <v:stroke miterlimit="83231f" joinstyle="miter"/>
                  <v:path arrowok="t" textboxrect="0,0,9842,99712"/>
                </v:shape>
                <v:shape id="Shape 1343" o:spid="_x0000_s1236" style="position:absolute;left:16192;top:14046;width:98;height:1001;visibility:visible;mso-wrap-style:square;v-text-anchor:top" coordsize="9842,100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" path="m9842,r,7679l8740,7813r-384,249l8012,8732r-392,1345l7620,89674r435,1707l8242,91744r460,224l9842,92251r,7844l6096,99182,2629,97493,876,94077,,90661,,8987,902,5888,2515,2764,6058,465,9842,xe" fillcolor="black" stroked="f" strokeweight="0">
                  <v:stroke miterlimit="83231f" joinstyle="miter"/>
                  <v:path arrowok="t" textboxrect="0,0,9842,100095"/>
                </v:shape>
                <v:shape id="Shape 1344" o:spid="_x0000_s1237" style="position:absolute;left:16192;top:12661;width:98;height:1001;visibility:visible;mso-wrap-style:square;v-text-anchor:top" coordsize="9842,100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" path="m9842,r,7839l8746,8105r-504,246l8012,8799r-392,1344l7620,90019r348,1192l8348,91829r588,477l9842,92417r,7679l5842,99605,2540,96925,952,94347,,91108,,9054,902,5955,2629,2602,6096,913,9842,xe" fillcolor="black" stroked="f" strokeweight="0">
                  <v:stroke miterlimit="83231f" joinstyle="miter"/>
                  <v:path arrowok="t" textboxrect="0,0,9842,100096"/>
                </v:shape>
                <v:shape id="Shape 1345" o:spid="_x0000_s1238" style="position:absolute;left:16290;top:16813;width:99;height:720;visibility:visible;mso-wrap-style:square;v-text-anchor:top" coordsize="9843,72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" path="m318,l3645,1092,7036,2972,9322,6312r521,3048l9843,62344r-470,3226l7049,69533,3442,71044,318,72060,,71982,,64135r23,6l721,63914r1045,-435l2036,63019r187,-1256l2223,10021,2090,9227,1769,8760,586,8102,9,7915r-9,2l,78,318,xe" fillcolor="black" stroked="f" strokeweight="0">
                  <v:stroke miterlimit="83231f" joinstyle="miter"/>
                  <v:path arrowok="t" textboxrect="0,0,9843,72060"/>
                </v:shape>
                <v:shape id="Shape 1346" o:spid="_x0000_s1239" style="position:absolute;left:16290;top:15433;width:99;height:998;visibility:visible;mso-wrap-style:square;v-text-anchor:top" coordsize="9843,997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" path="m241,l3391,508,6883,2464,9347,5449r496,3873l9843,90488r-496,3365l7036,97231,3391,99263,241,99771,,99742,,92063r102,12l851,91953r919,-510l2056,91026r167,-1120l2223,9843,2065,8582,1928,8416,851,7817,103,7696,,7709,,30,241,xe" fillcolor="black" stroked="f" strokeweight="0">
                  <v:stroke miterlimit="83231f" joinstyle="miter"/>
                  <v:path arrowok="t" textboxrect="0,0,9843,99771"/>
                </v:shape>
                <v:shape id="Shape 1347" o:spid="_x0000_s1240" style="position:absolute;left:16290;top:14045;width:99;height:1002;visibility:visible;mso-wrap-style:square;v-text-anchor:top" coordsize="9843,1002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" path="m241,l3391,508,7036,2540,9347,5918r496,3366l9843,90449r-470,3696l6909,97739,3442,99187,318,100203,,100125,,92280r18,5l721,92057r1178,-491l2045,91353r178,-1424l2223,9865,2056,8745,1770,8328,851,7817,102,7696,,7708,,30,241,xe" fillcolor="black" stroked="f" strokeweight="0">
                  <v:stroke miterlimit="83231f" joinstyle="miter"/>
                  <v:path arrowok="t" textboxrect="0,0,9843,100203"/>
                </v:shape>
                <v:shape id="Shape 1348" o:spid="_x0000_s1241" style="position:absolute;left:16290;top:12660;width:99;height:1002;visibility:visible;mso-wrap-style:square;v-text-anchor:top" coordsize="9843,1002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" path="m318,l3442,1016,6909,2464,9347,6032r496,3366l9843,90919r-521,3543l7010,97282,3582,99657r-3341,546l,100173,,92494r102,13l661,92416r1147,-801l2082,91282r141,-944l2223,9979,2056,8859,1905,8639,721,8146,10,7915,,7917,,78,318,xe" fillcolor="black" stroked="f" strokeweight="0">
                  <v:stroke miterlimit="83231f" joinstyle="miter"/>
                  <v:path arrowok="t" textboxrect="0,0,9843,100203"/>
                </v:shape>
                <v:shape id="Shape 1349" o:spid="_x0000_s1242" style="position:absolute;left:16047;top:12076;width:488;height:747;visibility:visible;mso-wrap-style:square;v-text-anchor:top" coordsize="48768,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" path="m24384,l48768,74676,,74676,24384,xe" fillcolor="black" stroked="f" strokeweight="0">
                  <v:stroke miterlimit="83231f" joinstyle="miter"/>
                  <v:path arrowok="t" textboxrect="0,0,48768,74676"/>
                </v:shape>
                <v:shape id="Shape 1350" o:spid="_x0000_s1243" style="position:absolute;left:16047;top:17379;width:488;height:747;visibility:visible;mso-wrap-style:square;v-text-anchor:top" coordsize="48768,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" path="m,l48768,,24384,74676,,xe" fillcolor="black" stroked="f" strokeweight="0">
                  <v:stroke miterlimit="83231f" joinstyle="miter"/>
                  <v:path arrowok="t" textboxrect="0,0,48768,74676"/>
                </v:shape>
                <v:rect id="Rectangle 1351" o:spid="_x0000_s1244" style="position:absolute;left:15118;top:14340;width:760;height:1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" filled="f" stroked="f">
                  <v:textbox inset="0,0,0,0">
                    <w:txbxContent>
                      <w:p w14:paraId="7C6CAD20" w14:textId="77777777" w:rsidR="00C417E1" w:rsidRDefault="00000000">
                        <w:pPr>
                          <w:spacing w:after="160"/>
                          <w:ind w:left="0" w:right="0" w:firstLine="0"/>
                        </w:pPr>
                        <w:r>
                          <w:rPr>
                            <w:rFonts w:ascii="Times New Roman" w:eastAsia="Times New Roman" w:hAnsi="Times New Roman" w:cs="Times New Roman"/>
                            <w:i/>
                            <w:sz w:val="18"/>
                          </w:rPr>
                          <w:t>h</w:t>
                        </w:r>
                      </w:p>
                    </w:txbxContent>
                  </v:textbox>
                </v:rect>
                <v:rect id="Rectangle 1352" o:spid="_x0000_s1245" style="position:absolute;left:24140;top:5608;width:760;height:1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" filled="f" stroked="f">
                  <v:textbox inset="0,0,0,0">
                    <w:txbxContent>
                      <w:p w14:paraId="151727A9" w14:textId="77777777" w:rsidR="00C417E1" w:rsidRDefault="00000000">
                        <w:pPr>
                          <w:spacing w:after="160"/>
                          <w:ind w:left="0" w:right="0" w:firstLine="0"/>
                        </w:pPr>
                        <w:r>
                          <w:rPr>
                            <w:rFonts w:ascii="Times New Roman" w:eastAsia="Times New Roman" w:hAnsi="Times New Roman" w:cs="Times New Roman"/>
                            <w:i/>
                            <w:sz w:val="18"/>
                          </w:rPr>
                          <w:t>a</w:t>
                        </w:r>
                      </w:p>
                    </w:txbxContent>
                  </v:textbox>
                </v:rect>
                <v:rect id="Rectangle 1353" o:spid="_x0000_s1246" style="position:absolute;left:26517;top:8290;width:760;height:1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" filled="f" stroked="f">
                  <v:textbox inset="0,0,0,0">
                    <w:txbxContent>
                      <w:p w14:paraId="6044E25E" w14:textId="77777777" w:rsidR="00C417E1" w:rsidRDefault="00000000">
                        <w:pPr>
                          <w:spacing w:after="160"/>
                          <w:ind w:left="0" w:right="0" w:firstLine="0"/>
                        </w:pPr>
                        <w:r>
                          <w:rPr>
                            <w:rFonts w:ascii="Times New Roman" w:eastAsia="Times New Roman" w:hAnsi="Times New Roman" w:cs="Times New Roman"/>
                            <w:i/>
                            <w:sz w:val="18"/>
                          </w:rPr>
                          <w:t>b</w:t>
                        </w:r>
                      </w:p>
                    </w:txbxContent>
                  </v:textbox>
                </v:rect>
                <v:shape id="Shape 1354" o:spid="_x0000_s1247" style="position:absolute;left:30477;top:1196;width:2336;height:4776;visibility:visible;mso-wrap-style:square;v-text-anchor:top" coordsize="233578,477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" path="m226695,r6883,3277l6883,477621,,474345,226695,xe" fillcolor="black" stroked="f" strokeweight="0">
                  <v:stroke miterlimit="83231f" joinstyle="miter"/>
                  <v:path arrowok="t" textboxrect="0,0,233578,477621"/>
                </v:shape>
                <v:shape id="Shape 1355" o:spid="_x0000_s1248" style="position:absolute;left:28220;top:1179;width:4576;height:2436;visibility:visible;mso-wrap-style:square;v-text-anchor:top" coordsize="457556,2436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" path="m454025,r3531,6757l3531,243611,,236855,454025,xe" fillcolor="black" stroked="f" strokeweight="0">
                  <v:stroke miterlimit="83231f" joinstyle="miter"/>
                  <v:path arrowok="t" textboxrect="0,0,457556,243611"/>
                </v:shape>
                <v:rect id="Rectangle 1356" o:spid="_x0000_s1249" style="position:absolute;left:37246;top:9464;width:760;height:1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" filled="f" stroked="f">
                  <v:textbox inset="0,0,0,0">
                    <w:txbxContent>
                      <w:p w14:paraId="044DAA9A" w14:textId="77777777" w:rsidR="00C417E1" w:rsidRDefault="00000000">
                        <w:pPr>
                          <w:spacing w:after="160"/>
                          <w:ind w:left="0" w:right="0" w:firstLine="0"/>
                        </w:pPr>
                        <w:r>
                          <w:rPr>
                            <w:rFonts w:ascii="Times New Roman" w:eastAsia="Times New Roman" w:hAnsi="Times New Roman" w:cs="Times New Roman"/>
                            <w:i/>
                            <w:sz w:val="18"/>
                          </w:rPr>
                          <w:t>n</w:t>
                        </w:r>
                      </w:p>
                    </w:txbxContent>
                  </v:textbox>
                </v:rect>
                <v:rect id="Rectangle 1357" o:spid="_x0000_s1250" style="position:absolute;left:37810;top:9923;width:486;height:10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" filled="f" stroked="f">
                  <v:textbox inset="0,0,0,0">
                    <w:txbxContent>
                      <w:p w14:paraId="52905803" w14:textId="77777777" w:rsidR="00C417E1" w:rsidRDefault="00000000">
                        <w:pPr>
                          <w:spacing w:after="160"/>
                          <w:ind w:left="0" w:right="0" w:firstLine="0"/>
                        </w:pPr>
                        <w:r>
                          <w:rPr>
                            <w:rFonts w:ascii="Times New Roman" w:eastAsia="Times New Roman" w:hAnsi="Times New Roman" w:cs="Times New Roman"/>
                            <w:i/>
                            <w:sz w:val="12"/>
                          </w:rPr>
                          <w:t>1</w:t>
                        </w:r>
                      </w:p>
                    </w:txbxContent>
                  </v:textbox>
                </v:rect>
                <v:rect id="Rectangle 1358" o:spid="_x0000_s1251" style="position:absolute;left:37246;top:18379;width:760;height:1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" filled="f" stroked="f">
                  <v:textbox inset="0,0,0,0">
                    <w:txbxContent>
                      <w:p w14:paraId="74C26E52" w14:textId="77777777" w:rsidR="00C417E1" w:rsidRDefault="00000000">
                        <w:pPr>
                          <w:spacing w:after="160"/>
                          <w:ind w:left="0" w:right="0" w:firstLine="0"/>
                        </w:pPr>
                        <w:r>
                          <w:rPr>
                            <w:rFonts w:ascii="Times New Roman" w:eastAsia="Times New Roman" w:hAnsi="Times New Roman" w:cs="Times New Roman"/>
                            <w:i/>
                            <w:sz w:val="18"/>
                          </w:rPr>
                          <w:t>n</w:t>
                        </w:r>
                      </w:p>
                    </w:txbxContent>
                  </v:textbox>
                </v:rect>
                <v:rect id="Rectangle 1359" o:spid="_x0000_s1252" style="position:absolute;left:37810;top:18838;width:486;height:10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" filled="f" stroked="f">
                  <v:textbox inset="0,0,0,0">
                    <w:txbxContent>
                      <w:p w14:paraId="7B1FE729" w14:textId="77777777" w:rsidR="00C417E1" w:rsidRDefault="00000000">
                        <w:pPr>
                          <w:spacing w:after="160"/>
                          <w:ind w:left="0" w:right="0" w:firstLine="0"/>
                        </w:pPr>
                        <w:r>
                          <w:rPr>
                            <w:rFonts w:ascii="Times New Roman" w:eastAsia="Times New Roman" w:hAnsi="Times New Roman" w:cs="Times New Roman"/>
                            <w:i/>
                            <w:sz w:val="12"/>
                          </w:rPr>
                          <w:t>1</w:t>
                        </w:r>
                      </w:p>
                    </w:txbxContent>
                  </v:textbox>
                </v:rect>
                <w10:anchorlock/>
              </v:group>
            </w:pict>
          </mc:Fallback>
        </mc:AlternateContent>
      </w:r>
    </w:p>
    <w:p w14:paraId="3CB0B903" w14:textId="77777777" w:rsidR="00C417E1" w:rsidRDefault="00000000">
      <w:pPr>
        <w:spacing w:after="384" w:line="265" w:lineRule="auto"/>
        <w:ind w:left="48" w:right="0"/>
        <w:jc w:val="center"/>
      </w:pPr>
      <w:r>
        <w:rPr>
          <w:sz w:val="18"/>
        </w:rPr>
        <w:t xml:space="preserve">图 </w:t>
      </w:r>
      <w:r>
        <w:rPr>
          <w:rFonts w:ascii="Times New Roman" w:eastAsia="Times New Roman" w:hAnsi="Times New Roman" w:cs="Times New Roman"/>
          <w:sz w:val="18"/>
        </w:rPr>
        <w:t xml:space="preserve">3-16-4 </w:t>
      </w:r>
      <w:r>
        <w:rPr>
          <w:sz w:val="18"/>
        </w:rPr>
        <w:t>薄膜干涉原理</w:t>
      </w:r>
    </w:p>
    <w:p w14:paraId="62B68CB7" w14:textId="77777777" w:rsidR="00C417E1" w:rsidRDefault="00C417E1">
      <w:pPr>
        <w:spacing w:after="434"/>
        <w:ind w:left="-5" w:right="0"/>
      </w:pPr>
    </w:p>
    <w:p w14:paraId="10414683" w14:textId="77777777" w:rsidR="00C417E1" w:rsidRDefault="00000000">
      <w:pPr>
        <w:spacing w:after="434"/>
        <w:ind w:left="-5" w:right="0"/>
      </w:pPr>
      <w:r>
        <w:t>依薄膜干涉光程差公式可知，反射后的两束光的光程差：</w:t>
      </w:r>
    </w:p>
    <w:p w14:paraId="333AD6FF" w14:textId="77777777" w:rsidR="00C417E1" w:rsidRDefault="00000000">
      <w:pPr>
        <w:spacing w:after="434"/>
        <w:ind w:left="-5" w:right="0"/>
        <w:jc w:val="center"/>
      </w:pPr>
      <w:r>
        <w:rPr>
          <w:position w:val="-24"/>
        </w:rPr>
        <w:object w:dxaOrig="2544" w:dyaOrig="624" w14:anchorId="40B3AEDF">
          <v:shape id="_x0000_i1053" type="#_x0000_t75" style="width:127.2pt;height:31.2pt" o:ole="">
            <v:imagedata r:id="rId68" o:title=""/>
          </v:shape>
          <o:OLEObject Type="Embed" ProgID="Equation.DSMT4" ShapeID="_x0000_i1053" DrawAspect="Content" ObjectID="_1748372203" r:id="rId69"/>
        </w:object>
      </w:r>
      <w:r>
        <w:t xml:space="preserve">             </w:t>
      </w:r>
      <w:r>
        <w:rPr>
          <w:rFonts w:ascii="Times New Roman" w:eastAsia="Times New Roman" w:hAnsi="Times New Roman" w:cs="Times New Roman"/>
          <w:sz w:val="24"/>
        </w:rPr>
        <w:tab/>
      </w:r>
      <w:r>
        <w:rPr>
          <w:rFonts w:ascii="Times New Roman" w:eastAsia="Times New Roman" w:hAnsi="Times New Roman" w:cs="Times New Roman"/>
        </w:rPr>
        <w:t>(3-16-7)</w:t>
      </w:r>
    </w:p>
    <w:p w14:paraId="7356D272" w14:textId="77777777" w:rsidR="00C417E1" w:rsidRDefault="00000000">
      <w:pPr>
        <w:spacing w:after="268"/>
        <w:ind w:left="-5" w:right="0"/>
      </w:pPr>
      <w:r>
        <w:t>式中，</w:t>
      </w:r>
      <w:r>
        <w:rPr>
          <w:rFonts w:ascii="Times New Roman" w:eastAsia="Times New Roman" w:hAnsi="Times New Roman" w:cs="Times New Roman"/>
          <w:i/>
          <w:sz w:val="25"/>
        </w:rPr>
        <w:t xml:space="preserve">h </w:t>
      </w:r>
      <w:r>
        <w:t>为薄膜厚度，</w:t>
      </w:r>
      <w:r>
        <w:rPr>
          <w:rFonts w:ascii="Times New Roman" w:eastAsia="Times New Roman" w:hAnsi="Times New Roman" w:cs="Times New Roman"/>
          <w:i/>
          <w:sz w:val="25"/>
        </w:rPr>
        <w:t>n</w:t>
      </w:r>
      <w:r>
        <w:rPr>
          <w:rFonts w:ascii="Times New Roman" w:eastAsia="Times New Roman" w:hAnsi="Times New Roman" w:cs="Times New Roman"/>
          <w:vertAlign w:val="subscript"/>
        </w:rPr>
        <w:t>2</w:t>
      </w:r>
      <w:r>
        <w:t>为薄膜介质的折射率，</w:t>
      </w:r>
      <w:r>
        <w:rPr>
          <w:rFonts w:ascii="Times New Roman" w:eastAsia="Times New Roman" w:hAnsi="Times New Roman" w:cs="Times New Roman"/>
          <w:i/>
          <w:sz w:val="25"/>
        </w:rPr>
        <w:t>n</w:t>
      </w:r>
      <w:r>
        <w:rPr>
          <w:rFonts w:ascii="Times New Roman" w:eastAsia="Times New Roman" w:hAnsi="Times New Roman" w:cs="Times New Roman"/>
          <w:vertAlign w:val="subscript"/>
        </w:rPr>
        <w:t>1</w:t>
      </w:r>
      <w:r>
        <w:t>为薄膜上下表面外介质的折射率，</w:t>
      </w:r>
      <w:r>
        <w:rPr>
          <w:rFonts w:asciiTheme="minorEastAsia" w:eastAsiaTheme="minorEastAsia" w:hAnsiTheme="minorEastAsia" w:cs="Times New Roman" w:hint="eastAsia"/>
          <w:i/>
          <w:sz w:val="24"/>
        </w:rPr>
        <w:t>i</w:t>
      </w:r>
      <w:r>
        <w:t>为</w:t>
      </w:r>
    </w:p>
    <w:p w14:paraId="64D44923" w14:textId="77777777" w:rsidR="00C417E1" w:rsidRDefault="00000000">
      <w:pPr>
        <w:spacing w:after="62"/>
        <w:ind w:left="-5" w:right="0"/>
      </w:pPr>
      <w:r>
        <w:t>光线入射至薄膜表面的入射角，</w:t>
      </w:r>
      <w:r>
        <w:rPr>
          <w:position w:val="-6"/>
        </w:rPr>
        <w:object w:dxaOrig="216" w:dyaOrig="276" w14:anchorId="4848808C">
          <v:shape id="_x0000_i1054" type="#_x0000_t75" style="width:10.8pt;height:13.8pt" o:ole="">
            <v:imagedata r:id="rId70" o:title=""/>
          </v:shape>
          <o:OLEObject Type="Embed" ProgID="Equation.DSMT4" ShapeID="_x0000_i1054" DrawAspect="Content" ObjectID="_1748372204" r:id="rId71"/>
        </w:object>
      </w:r>
      <w:r>
        <w:t>为入射光的波长。</w:t>
      </w:r>
    </w:p>
    <w:p w14:paraId="3F06A8F1" w14:textId="77777777" w:rsidR="00C417E1" w:rsidRDefault="00000000">
      <w:pPr>
        <w:spacing w:after="137"/>
        <w:ind w:right="194"/>
        <w:jc w:val="right"/>
      </w:pPr>
      <w:r>
        <w:t>若将两块光学平面玻璃叠在一起，在一端插入细丝或薄片，则在两玻璃片间形成一个空</w:t>
      </w:r>
    </w:p>
    <w:p w14:paraId="7D8C0E99" w14:textId="77777777" w:rsidR="00C417E1" w:rsidRDefault="00000000">
      <w:pPr>
        <w:spacing w:after="0" w:line="382" w:lineRule="auto"/>
        <w:ind w:left="-5" w:right="0"/>
      </w:pPr>
      <w:r>
        <w:t xml:space="preserve">气劈尖，如图 </w:t>
      </w:r>
      <w:r>
        <w:rPr>
          <w:rFonts w:ascii="Times New Roman" w:eastAsia="Times New Roman" w:hAnsi="Times New Roman" w:cs="Times New Roman"/>
        </w:rPr>
        <w:t>3-16-5(a)</w:t>
      </w:r>
      <w:r>
        <w:t>所示。空气劈尖可视为空气薄膜，当以单色光垂直入射时，如前所述，在反射光中应有干涉现象发生</w:t>
      </w:r>
      <w:r>
        <w:rPr>
          <w:rFonts w:ascii="Times New Roman" w:eastAsia="Times New Roman" w:hAnsi="Times New Roman" w:cs="Times New Roman"/>
        </w:rPr>
        <w:t xml:space="preserve">, </w:t>
      </w:r>
      <w:r>
        <w:t xml:space="preserve">如图 </w:t>
      </w:r>
      <w:r>
        <w:rPr>
          <w:rFonts w:ascii="Times New Roman" w:eastAsia="Times New Roman" w:hAnsi="Times New Roman" w:cs="Times New Roman"/>
        </w:rPr>
        <w:t>3-16-5(b)</w:t>
      </w:r>
      <w:r>
        <w:t>所示。</w:t>
      </w:r>
    </w:p>
    <w:p w14:paraId="0118F6C0" w14:textId="77777777" w:rsidR="00C417E1" w:rsidRDefault="00000000">
      <w:pPr>
        <w:spacing w:after="429"/>
        <w:ind w:left="354" w:right="0" w:firstLine="0"/>
      </w:pPr>
      <w:r>
        <w:rPr>
          <w:noProof/>
        </w:rPr>
        <w:drawing>
          <wp:inline distT="0" distB="0" distL="0" distR="0" wp14:anchorId="2078450A" wp14:editId="40FD63BB">
            <wp:extent cx="4983480" cy="1539240"/>
            <wp:effectExtent l="0" t="0" r="7620" b="3810"/>
            <wp:docPr id="19200" name="Picture 19200"/>
            <wp:cNvGraphicFramePr/>
            <a:graphic xmlns:a="http://schemas.openxmlformats.org/drawingml/2006/main">
              <a:graphicData uri="http://schemas.openxmlformats.org/drawingml/2006/picture">
                <pic:pic xmlns:pic="http://schemas.openxmlformats.org/drawingml/2006/picture">
                  <pic:nvPicPr>
                    <pic:cNvPr id="19200" name="Picture 19200"/>
                    <pic:cNvPicPr/>
                  </pic:nvPicPr>
                  <pic:blipFill>
                    <a:blip r:embed="rId72"/>
                    <a:stretch>
                      <a:fillRect/>
                    </a:stretch>
                  </pic:blipFill>
                  <pic:spPr>
                    <a:xfrm>
                      <a:off x="0" y="0"/>
                      <a:ext cx="4985070" cy="1539731"/>
                    </a:xfrm>
                    <a:prstGeom prst="rect">
                      <a:avLst/>
                    </a:prstGeom>
                  </pic:spPr>
                </pic:pic>
              </a:graphicData>
            </a:graphic>
          </wp:inline>
        </w:drawing>
      </w:r>
    </w:p>
    <w:p w14:paraId="35BEDE45" w14:textId="77777777" w:rsidR="00C417E1" w:rsidRDefault="00000000">
      <w:pPr>
        <w:spacing w:after="0"/>
        <w:ind w:left="0" w:right="850" w:firstLine="0"/>
        <w:jc w:val="center"/>
      </w:pPr>
      <w:r>
        <w:rPr>
          <w:sz w:val="18"/>
        </w:rPr>
        <w:t xml:space="preserve">图 </w:t>
      </w:r>
      <w:r>
        <w:rPr>
          <w:rFonts w:ascii="Times New Roman" w:eastAsia="Times New Roman" w:hAnsi="Times New Roman" w:cs="Times New Roman"/>
          <w:sz w:val="18"/>
        </w:rPr>
        <w:t xml:space="preserve">3-16-5 </w:t>
      </w:r>
      <w:r>
        <w:rPr>
          <w:sz w:val="18"/>
        </w:rPr>
        <w:t>劈尖干涉</w:t>
      </w:r>
    </w:p>
    <w:p w14:paraId="7661D195" w14:textId="77777777" w:rsidR="00C417E1" w:rsidRDefault="00000000">
      <w:pPr>
        <w:spacing w:after="164"/>
        <w:ind w:left="-5" w:right="0"/>
      </w:pPr>
      <w:r>
        <w:t>因为空气折射率</w:t>
      </w:r>
      <w:r>
        <w:rPr>
          <w:rFonts w:ascii="Times New Roman" w:eastAsia="Times New Roman" w:hAnsi="Times New Roman" w:cs="Times New Roman"/>
          <w:i/>
          <w:sz w:val="25"/>
        </w:rPr>
        <w:t>n</w:t>
      </w:r>
      <w:r>
        <w:rPr>
          <w:rFonts w:ascii="Times New Roman" w:eastAsia="Times New Roman" w:hAnsi="Times New Roman" w:cs="Times New Roman"/>
          <w:vertAlign w:val="subscript"/>
        </w:rPr>
        <w:t xml:space="preserve">2 </w:t>
      </w:r>
      <w:r>
        <w:rPr>
          <w:rFonts w:ascii="Segoe UI Symbol" w:eastAsia="Segoe UI Symbol" w:hAnsi="Segoe UI Symbol" w:cs="Segoe UI Symbol"/>
          <w:sz w:val="25"/>
        </w:rPr>
        <w:t>=</w:t>
      </w:r>
      <w:r>
        <w:rPr>
          <w:rFonts w:ascii="Times New Roman" w:eastAsia="Times New Roman" w:hAnsi="Times New Roman" w:cs="Times New Roman"/>
          <w:sz w:val="25"/>
        </w:rPr>
        <w:t>1</w:t>
      </w:r>
      <w:r>
        <w:t>，故式</w:t>
      </w:r>
      <w:r>
        <w:rPr>
          <w:rFonts w:ascii="Times New Roman" w:eastAsia="Times New Roman" w:hAnsi="Times New Roman" w:cs="Times New Roman"/>
        </w:rPr>
        <w:t>(3-16-7)</w:t>
      </w:r>
      <w:r>
        <w:t>化为</w:t>
      </w:r>
    </w:p>
    <w:p w14:paraId="21B2489A" w14:textId="77777777" w:rsidR="00C417E1" w:rsidRDefault="00C417E1">
      <w:pPr>
        <w:spacing w:after="164"/>
        <w:ind w:left="-5" w:right="0"/>
        <w:jc w:val="center"/>
      </w:pPr>
    </w:p>
    <w:p w14:paraId="4F97FF01" w14:textId="77777777" w:rsidR="00C417E1" w:rsidRDefault="00000000">
      <w:pPr>
        <w:spacing w:after="164"/>
        <w:ind w:left="0" w:right="0" w:firstLine="0"/>
        <w:jc w:val="center"/>
        <w:rPr>
          <w:rFonts w:ascii="Times New Roman" w:eastAsia="Times New Roman" w:hAnsi="Times New Roman" w:cs="Times New Roman"/>
        </w:rPr>
      </w:pPr>
      <w:r>
        <w:rPr>
          <w:position w:val="-6"/>
        </w:rPr>
        <w:object w:dxaOrig="1056" w:dyaOrig="276" w14:anchorId="53E7C144">
          <v:shape id="_x0000_i1055" type="#_x0000_t75" style="width:52.8pt;height:13.8pt" o:ole="">
            <v:imagedata r:id="rId73" o:title=""/>
          </v:shape>
          <o:OLEObject Type="Embed" ProgID="Equation.DSMT4" ShapeID="_x0000_i1055" DrawAspect="Content" ObjectID="_1748372205" r:id="rId74"/>
        </w:object>
      </w:r>
      <w:r>
        <w:rPr>
          <w:rFonts w:ascii="Times New Roman" w:eastAsia="Times New Roman" w:hAnsi="Times New Roman" w:cs="Times New Roman"/>
          <w:sz w:val="24"/>
        </w:rPr>
        <w:t xml:space="preserve">2                     </w:t>
      </w:r>
      <w:r>
        <w:rPr>
          <w:rFonts w:ascii="Times New Roman" w:eastAsia="Times New Roman" w:hAnsi="Times New Roman" w:cs="Times New Roman"/>
        </w:rPr>
        <w:t>(3-16-8)</w:t>
      </w:r>
    </w:p>
    <w:p w14:paraId="151EB902" w14:textId="77777777" w:rsidR="00C417E1" w:rsidRDefault="00000000">
      <w:pPr>
        <w:rPr>
          <w:b/>
          <w:bCs/>
        </w:rPr>
      </w:pPr>
      <w:r>
        <w:t>其中</w:t>
      </w:r>
      <w:r>
        <w:rPr>
          <w:rFonts w:ascii="Times New Roman" w:eastAsia="Times New Roman" w:hAnsi="Times New Roman" w:cs="Times New Roman"/>
          <w:i/>
          <w:sz w:val="25"/>
        </w:rPr>
        <w:t xml:space="preserve">h </w:t>
      </w:r>
      <w:r>
        <w:t>为干涉条纹对应的空气隙的厚度</w:t>
      </w:r>
      <w:r>
        <w:rPr>
          <w:rFonts w:hint="eastAsia"/>
        </w:rPr>
        <w:t>。</w:t>
      </w:r>
    </w:p>
    <w:p w14:paraId="56AC4DED" w14:textId="5AE7737D" w:rsidR="00C417E1" w:rsidRDefault="00000000">
      <w:pPr>
        <w:tabs>
          <w:tab w:val="center" w:pos="2912"/>
          <w:tab w:val="center" w:pos="4103"/>
        </w:tabs>
      </w:pPr>
      <w:r>
        <w:rPr>
          <w:rFonts w:hint="eastAsia"/>
          <w:sz w:val="22"/>
        </w:rPr>
        <w:t>当</w:t>
      </w:r>
      <w:r>
        <w:rPr>
          <w:rFonts w:ascii="Calibri" w:eastAsia="Calibri" w:hAnsi="Calibri" w:cs="Calibri"/>
          <w:sz w:val="22"/>
        </w:rPr>
        <w:tab/>
      </w:r>
      <w:r>
        <w:rPr>
          <w:position w:val="-24"/>
        </w:rPr>
        <w:object w:dxaOrig="2256" w:dyaOrig="624" w14:anchorId="7CEE40B7">
          <v:shape id="_x0000_i1056" type="#_x0000_t75" style="width:112.8pt;height:31.2pt" o:ole="">
            <v:imagedata r:id="rId75" o:title=""/>
          </v:shape>
          <o:OLEObject Type="Embed" ProgID="Equation.DSMT4" ShapeID="_x0000_i1056" DrawAspect="Content" ObjectID="_1748372206" r:id="rId76"/>
        </w:object>
      </w:r>
      <w:r>
        <w:t xml:space="preserve"> </w:t>
      </w:r>
      <w:r>
        <w:rPr>
          <w:position w:val="-14"/>
        </w:rPr>
        <w:object w:dxaOrig="1716" w:dyaOrig="396" w14:anchorId="5B35A5B7">
          <v:shape id="_x0000_i1057" type="#_x0000_t75" style="width:85.8pt;height:19.8pt" o:ole="">
            <v:imagedata r:id="rId77" o:title=""/>
          </v:shape>
          <o:OLEObject Type="Embed" ProgID="Equation.DSMT4" ShapeID="_x0000_i1057" DrawAspect="Content" ObjectID="_1748372207" r:id="rId78"/>
        </w:object>
      </w:r>
      <w:r>
        <w:t xml:space="preserve">     </w:t>
      </w:r>
      <w:r w:rsidR="00150FE7">
        <w:t xml:space="preserve"> </w:t>
      </w:r>
      <w:r>
        <w:rPr>
          <w:rFonts w:ascii="Times New Roman" w:eastAsia="Times New Roman" w:hAnsi="Times New Roman" w:cs="Times New Roman"/>
        </w:rPr>
        <w:t>(3-16-9)</w:t>
      </w:r>
    </w:p>
    <w:p w14:paraId="2B3672E3" w14:textId="77777777" w:rsidR="00C417E1" w:rsidRDefault="00000000">
      <w:r>
        <w:t>时，得第</w:t>
      </w:r>
      <w:r>
        <w:rPr>
          <w:rFonts w:ascii="Times New Roman" w:eastAsia="Times New Roman" w:hAnsi="Times New Roman" w:cs="Times New Roman"/>
          <w:i/>
          <w:sz w:val="25"/>
        </w:rPr>
        <w:t xml:space="preserve">k </w:t>
      </w:r>
      <w:r>
        <w:t>级暗条纹，则其对应的厚度为</w:t>
      </w:r>
    </w:p>
    <w:p w14:paraId="62E2369E" w14:textId="6C438F4E" w:rsidR="00C417E1" w:rsidRDefault="00000000" w:rsidP="00150FE7">
      <w:pPr>
        <w:ind w:firstLineChars="1200" w:firstLine="2520"/>
      </w:pPr>
      <w:r>
        <w:rPr>
          <w:position w:val="-24"/>
        </w:rPr>
        <w:object w:dxaOrig="780" w:dyaOrig="624" w14:anchorId="3423336D">
          <v:shape id="_x0000_i1058" type="#_x0000_t75" style="width:39pt;height:31.2pt" o:ole="">
            <v:imagedata r:id="rId79" o:title=""/>
          </v:shape>
          <o:OLEObject Type="Embed" ProgID="Equation.DSMT4" ShapeID="_x0000_i1058" DrawAspect="Content" ObjectID="_1748372208" r:id="rId80"/>
        </w:object>
      </w:r>
      <w:r>
        <w:t xml:space="preserve">     </w:t>
      </w:r>
      <w:r w:rsidR="00150FE7">
        <w:t xml:space="preserve">          </w:t>
      </w:r>
      <w:r>
        <w:t xml:space="preserve"> </w:t>
      </w:r>
      <w:r>
        <w:rPr>
          <w:rFonts w:ascii="Times New Roman" w:eastAsia="Times New Roman" w:hAnsi="Times New Roman" w:cs="Times New Roman"/>
        </w:rPr>
        <w:t>(3-16-10)</w:t>
      </w:r>
    </w:p>
    <w:p w14:paraId="1B564888" w14:textId="77777777" w:rsidR="00C417E1" w:rsidRDefault="00000000">
      <w:pPr>
        <w:spacing w:after="141"/>
        <w:ind w:left="0" w:right="0" w:firstLine="0"/>
      </w:pPr>
      <w:r>
        <w:t>由此可知，</w:t>
      </w:r>
      <w:r>
        <w:rPr>
          <w:rFonts w:ascii="Times New Roman" w:eastAsia="Times New Roman" w:hAnsi="Times New Roman" w:cs="Times New Roman"/>
          <w:i/>
          <w:sz w:val="25"/>
        </w:rPr>
        <w:t xml:space="preserve">k </w:t>
      </w:r>
      <w:r>
        <w:rPr>
          <w:rFonts w:ascii="Segoe UI Symbol" w:eastAsia="Segoe UI Symbol" w:hAnsi="Segoe UI Symbol" w:cs="Segoe UI Symbol"/>
          <w:sz w:val="25"/>
        </w:rPr>
        <w:t xml:space="preserve">= </w:t>
      </w:r>
      <w:r>
        <w:rPr>
          <w:rFonts w:ascii="Times New Roman" w:eastAsia="Times New Roman" w:hAnsi="Times New Roman" w:cs="Times New Roman"/>
          <w:sz w:val="25"/>
        </w:rPr>
        <w:t>0</w:t>
      </w:r>
      <w:r>
        <w:t>时，</w:t>
      </w:r>
      <w:r>
        <w:rPr>
          <w:rFonts w:ascii="Times New Roman" w:eastAsia="Times New Roman" w:hAnsi="Times New Roman" w:cs="Times New Roman"/>
          <w:i/>
          <w:sz w:val="25"/>
        </w:rPr>
        <w:t xml:space="preserve">h </w:t>
      </w:r>
      <w:r>
        <w:rPr>
          <w:rFonts w:ascii="Segoe UI Symbol" w:eastAsia="Segoe UI Symbol" w:hAnsi="Segoe UI Symbol" w:cs="Segoe UI Symbol"/>
          <w:sz w:val="25"/>
        </w:rPr>
        <w:t xml:space="preserve">= </w:t>
      </w:r>
      <w:r>
        <w:rPr>
          <w:rFonts w:ascii="Times New Roman" w:eastAsia="Times New Roman" w:hAnsi="Times New Roman" w:cs="Times New Roman"/>
          <w:sz w:val="25"/>
        </w:rPr>
        <w:t>0</w:t>
      </w:r>
      <w:r>
        <w:t>，即在两玻璃片接触线处为零级暗条纹。如果薄片处呈现</w:t>
      </w:r>
      <w:r>
        <w:rPr>
          <w:rFonts w:ascii="Times New Roman" w:eastAsia="Times New Roman" w:hAnsi="Times New Roman" w:cs="Times New Roman"/>
          <w:i/>
          <w:sz w:val="25"/>
        </w:rPr>
        <w:t xml:space="preserve">N </w:t>
      </w:r>
      <w:r>
        <w:t>级</w:t>
      </w:r>
    </w:p>
    <w:p w14:paraId="582949EB" w14:textId="77777777" w:rsidR="00C417E1" w:rsidRDefault="00000000">
      <w:pPr>
        <w:ind w:left="-5" w:right="0"/>
      </w:pPr>
      <w:r>
        <w:t xml:space="preserve">暗条纹，如图 </w:t>
      </w:r>
      <w:r>
        <w:rPr>
          <w:rFonts w:ascii="Times New Roman" w:eastAsia="Times New Roman" w:hAnsi="Times New Roman" w:cs="Times New Roman"/>
        </w:rPr>
        <w:t>3-16-5(b)</w:t>
      </w:r>
      <w:r>
        <w:t>所示，则待测薄片的厚度为</w:t>
      </w:r>
    </w:p>
    <w:p w14:paraId="4305A545" w14:textId="2D88AD34" w:rsidR="00C417E1" w:rsidRDefault="00000000" w:rsidP="00150FE7">
      <w:pPr>
        <w:tabs>
          <w:tab w:val="center" w:pos="3868"/>
          <w:tab w:val="right" w:pos="8513"/>
        </w:tabs>
        <w:spacing w:after="0"/>
        <w:ind w:left="0" w:right="0" w:firstLineChars="1200" w:firstLine="2520"/>
      </w:pPr>
      <w:r>
        <w:rPr>
          <w:position w:val="-24"/>
        </w:rPr>
        <w:object w:dxaOrig="936" w:dyaOrig="624" w14:anchorId="45789D30">
          <v:shape id="_x0000_i1059" type="#_x0000_t75" style="width:46.8pt;height:31.2pt" o:ole="">
            <v:imagedata r:id="rId81" o:title=""/>
          </v:shape>
          <o:OLEObject Type="Embed" ProgID="Equation.DSMT4" ShapeID="_x0000_i1059" DrawAspect="Content" ObjectID="_1748372209" r:id="rId82"/>
        </w:object>
      </w:r>
      <w:r w:rsidR="00150FE7">
        <w:t xml:space="preserve">     </w:t>
      </w:r>
      <w:r w:rsidR="00150FE7">
        <w:rPr>
          <w:rFonts w:ascii="Times New Roman" w:eastAsia="Times New Roman" w:hAnsi="Times New Roman" w:cs="Times New Roman"/>
          <w:i/>
          <w:sz w:val="24"/>
        </w:rPr>
        <w:t xml:space="preserve">                 </w:t>
      </w:r>
      <w:r>
        <w:rPr>
          <w:rFonts w:ascii="Times New Roman" w:eastAsia="Times New Roman" w:hAnsi="Times New Roman" w:cs="Times New Roman"/>
        </w:rPr>
        <w:t>(3-16-11)</w:t>
      </w:r>
    </w:p>
    <w:p w14:paraId="4AA22D4B" w14:textId="77777777" w:rsidR="00C417E1" w:rsidRDefault="00000000">
      <w:pPr>
        <w:spacing w:after="0" w:line="425" w:lineRule="auto"/>
        <w:ind w:left="-5" w:right="0"/>
      </w:pPr>
      <w:r>
        <w:t>由式</w:t>
      </w:r>
      <w:r>
        <w:rPr>
          <w:rFonts w:ascii="Times New Roman" w:eastAsia="Times New Roman" w:hAnsi="Times New Roman" w:cs="Times New Roman"/>
        </w:rPr>
        <w:t>(3-16-8)</w:t>
      </w:r>
      <w:r>
        <w:t>和</w:t>
      </w:r>
      <w:r>
        <w:rPr>
          <w:rFonts w:ascii="Times New Roman" w:eastAsia="Times New Roman" w:hAnsi="Times New Roman" w:cs="Times New Roman"/>
        </w:rPr>
        <w:t>(3-16-9)</w:t>
      </w:r>
      <w:r>
        <w:t>不难看出，对应于同一级干涉条纹的薄膜厚度相等，故此类干涉称为等厚干涉。</w:t>
      </w:r>
    </w:p>
    <w:p w14:paraId="4AB07F4C" w14:textId="77777777" w:rsidR="00C417E1" w:rsidRDefault="00000000">
      <w:pPr>
        <w:spacing w:after="0" w:line="423" w:lineRule="auto"/>
        <w:ind w:left="-15" w:right="0" w:firstLine="420"/>
      </w:pPr>
      <w:r>
        <w:t xml:space="preserve">若将图 </w:t>
      </w:r>
      <w:r>
        <w:rPr>
          <w:rFonts w:ascii="Times New Roman" w:eastAsia="Times New Roman" w:hAnsi="Times New Roman" w:cs="Times New Roman"/>
        </w:rPr>
        <w:t xml:space="preserve">3-16-5 </w:t>
      </w:r>
      <w:r>
        <w:t xml:space="preserve">中的光平玻璃换为一表面平整度待测的玻璃片。如图 </w:t>
      </w:r>
      <w:r>
        <w:rPr>
          <w:rFonts w:ascii="Times New Roman" w:eastAsia="Times New Roman" w:hAnsi="Times New Roman" w:cs="Times New Roman"/>
        </w:rPr>
        <w:t>3-16-6 (a)</w:t>
      </w:r>
      <w:r>
        <w:t xml:space="preserve">所示，一端稍加力，就可使接触面形成一个空气劈尖。若被检平面呈理想平面，则可见干涉条纹彼此平行。若被检平面凸凹不平将引起干涉条纹的弯曲，则由条纹的弯曲方向、程度和位置可判定被检平面在条纹弯曲处的不平整程度。图 </w:t>
      </w:r>
      <w:r>
        <w:rPr>
          <w:rFonts w:ascii="Times New Roman" w:eastAsia="Times New Roman" w:hAnsi="Times New Roman" w:cs="Times New Roman"/>
        </w:rPr>
        <w:t>3-16-6(b)</w:t>
      </w:r>
      <w:r>
        <w:t>表示被检表面有凸起时干涉图样形状的示意图。</w:t>
      </w:r>
    </w:p>
    <w:p w14:paraId="70105369" w14:textId="77777777" w:rsidR="00C417E1" w:rsidRDefault="00000000">
      <w:pPr>
        <w:spacing w:after="476"/>
        <w:ind w:left="14" w:right="0" w:firstLine="0"/>
      </w:pPr>
      <w:r>
        <w:rPr>
          <w:rFonts w:ascii="Calibri" w:eastAsia="Calibri" w:hAnsi="Calibri" w:cs="Calibri"/>
          <w:noProof/>
          <w:sz w:val="22"/>
        </w:rPr>
        <mc:AlternateContent>
          <mc:Choice Requires="wpg">
            <w:drawing>
              <wp:inline distT="0" distB="0" distL="0" distR="0" wp14:anchorId="3F3303F1" wp14:editId="232B15A9">
                <wp:extent cx="5012055" cy="1590040"/>
                <wp:effectExtent l="0" t="0" r="0" b="0"/>
                <wp:docPr id="17943" name="Group 17943"/>
                <wp:cNvGraphicFramePr/>
                <a:graphic xmlns:a="http://schemas.openxmlformats.org/drawingml/2006/main">
                  <a:graphicData uri="http://schemas.microsoft.com/office/word/2010/wordprocessingGroup">
                    <wpg:wgp>
                      <wpg:cNvGrpSpPr/>
                      <wpg:grpSpPr>
                        <a:xfrm>
                          <a:off x="0" y="0"/>
                          <a:ext cx="5012373" cy="1590112"/>
                          <a:chOff x="0" y="0"/>
                          <a:chExt cx="5012373" cy="1590112"/>
                        </a:xfrm>
                      </wpg:grpSpPr>
                      <wps:wsp>
                        <wps:cNvPr id="19751" name="Shape 19751"/>
                        <wps:cNvSpPr/>
                        <wps:spPr>
                          <a:xfrm>
                            <a:off x="11239" y="1424051"/>
                            <a:ext cx="2462784" cy="106680"/>
                          </a:xfrm>
                          <a:custGeom>
                            <a:avLst/>
                            <a:gdLst/>
                            <a:ahLst/>
                            <a:cxnLst/>
                            <a:rect l="0" t="0" r="0" b="0"/>
                            <a:pathLst>
                              <a:path w="2462784" h="106680">
                                <a:moveTo>
                                  <a:pt x="0" y="0"/>
                                </a:moveTo>
                                <a:lnTo>
                                  <a:pt x="2462784" y="0"/>
                                </a:lnTo>
                                <a:lnTo>
                                  <a:pt x="2462784" y="106680"/>
                                </a:lnTo>
                                <a:lnTo>
                                  <a:pt x="0" y="10668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pic:pic xmlns:pic="http://schemas.openxmlformats.org/drawingml/2006/picture">
                        <pic:nvPicPr>
                          <pic:cNvPr id="1682" name="Picture 1682"/>
                          <pic:cNvPicPr/>
                        </pic:nvPicPr>
                        <pic:blipFill>
                          <a:blip r:embed="rId83"/>
                          <a:stretch>
                            <a:fillRect/>
                          </a:stretch>
                        </pic:blipFill>
                        <pic:spPr>
                          <a:xfrm>
                            <a:off x="8191" y="1421003"/>
                            <a:ext cx="2468880" cy="112776"/>
                          </a:xfrm>
                          <a:prstGeom prst="rect">
                            <a:avLst/>
                          </a:prstGeom>
                        </pic:spPr>
                      </pic:pic>
                      <wps:wsp>
                        <wps:cNvPr id="1683" name="Shape 1683"/>
                        <wps:cNvSpPr/>
                        <wps:spPr>
                          <a:xfrm>
                            <a:off x="6667" y="1419860"/>
                            <a:ext cx="1235393" cy="114936"/>
                          </a:xfrm>
                          <a:custGeom>
                            <a:avLst/>
                            <a:gdLst/>
                            <a:ahLst/>
                            <a:cxnLst/>
                            <a:rect l="0" t="0" r="0" b="0"/>
                            <a:pathLst>
                              <a:path w="1235393" h="114936">
                                <a:moveTo>
                                  <a:pt x="0" y="0"/>
                                </a:moveTo>
                                <a:lnTo>
                                  <a:pt x="1235393" y="0"/>
                                </a:lnTo>
                                <a:lnTo>
                                  <a:pt x="1235393" y="7620"/>
                                </a:lnTo>
                                <a:lnTo>
                                  <a:pt x="7620" y="7620"/>
                                </a:lnTo>
                                <a:lnTo>
                                  <a:pt x="7620" y="107315"/>
                                </a:lnTo>
                                <a:lnTo>
                                  <a:pt x="1235393" y="107315"/>
                                </a:lnTo>
                                <a:lnTo>
                                  <a:pt x="1235393" y="114936"/>
                                </a:lnTo>
                                <a:lnTo>
                                  <a:pt x="0" y="114936"/>
                                </a:lnTo>
                                <a:lnTo>
                                  <a:pt x="0"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684" name="Shape 1684"/>
                        <wps:cNvSpPr/>
                        <wps:spPr>
                          <a:xfrm>
                            <a:off x="1242060" y="1419860"/>
                            <a:ext cx="1235392" cy="114936"/>
                          </a:xfrm>
                          <a:custGeom>
                            <a:avLst/>
                            <a:gdLst/>
                            <a:ahLst/>
                            <a:cxnLst/>
                            <a:rect l="0" t="0" r="0" b="0"/>
                            <a:pathLst>
                              <a:path w="1235392" h="114936">
                                <a:moveTo>
                                  <a:pt x="0" y="0"/>
                                </a:moveTo>
                                <a:lnTo>
                                  <a:pt x="1235392" y="0"/>
                                </a:lnTo>
                                <a:lnTo>
                                  <a:pt x="1235392" y="114936"/>
                                </a:lnTo>
                                <a:lnTo>
                                  <a:pt x="0" y="114936"/>
                                </a:lnTo>
                                <a:lnTo>
                                  <a:pt x="0" y="107315"/>
                                </a:lnTo>
                                <a:lnTo>
                                  <a:pt x="1227772" y="107315"/>
                                </a:lnTo>
                                <a:lnTo>
                                  <a:pt x="1227772" y="7620"/>
                                </a:lnTo>
                                <a:lnTo>
                                  <a:pt x="0" y="7620"/>
                                </a:lnTo>
                                <a:lnTo>
                                  <a:pt x="0"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685" name="Shape 1685"/>
                        <wps:cNvSpPr/>
                        <wps:spPr>
                          <a:xfrm>
                            <a:off x="3619" y="1091819"/>
                            <a:ext cx="2474976" cy="321564"/>
                          </a:xfrm>
                          <a:custGeom>
                            <a:avLst/>
                            <a:gdLst/>
                            <a:ahLst/>
                            <a:cxnLst/>
                            <a:rect l="0" t="0" r="0" b="0"/>
                            <a:pathLst>
                              <a:path w="2474976" h="321564">
                                <a:moveTo>
                                  <a:pt x="2465832" y="0"/>
                                </a:moveTo>
                                <a:lnTo>
                                  <a:pt x="2474976" y="106680"/>
                                </a:lnTo>
                                <a:lnTo>
                                  <a:pt x="9144" y="321564"/>
                                </a:lnTo>
                                <a:lnTo>
                                  <a:pt x="0" y="216408"/>
                                </a:lnTo>
                                <a:lnTo>
                                  <a:pt x="2465832" y="0"/>
                                </a:lnTo>
                                <a:close/>
                              </a:path>
                            </a:pathLst>
                          </a:custGeom>
                          <a:ln w="0" cap="sq">
                            <a:bevel/>
                          </a:ln>
                        </wps:spPr>
                        <wps:style>
                          <a:lnRef idx="0">
                            <a:srgbClr val="000000">
                              <a:alpha val="0"/>
                            </a:srgbClr>
                          </a:lnRef>
                          <a:fillRef idx="1">
                            <a:srgbClr val="000000"/>
                          </a:fillRef>
                          <a:effectRef idx="0">
                            <a:scrgbClr r="0" g="0" b="0"/>
                          </a:effectRef>
                          <a:fontRef idx="none"/>
                        </wps:style>
                        <wps:bodyPr/>
                      </wps:wsp>
                      <pic:pic xmlns:pic="http://schemas.openxmlformats.org/drawingml/2006/picture">
                        <pic:nvPicPr>
                          <pic:cNvPr id="1687" name="Picture 1687"/>
                          <pic:cNvPicPr/>
                        </pic:nvPicPr>
                        <pic:blipFill>
                          <a:blip r:embed="rId84"/>
                          <a:stretch>
                            <a:fillRect/>
                          </a:stretch>
                        </pic:blipFill>
                        <pic:spPr>
                          <a:xfrm>
                            <a:off x="571" y="1088772"/>
                            <a:ext cx="2481072" cy="327660"/>
                          </a:xfrm>
                          <a:prstGeom prst="rect">
                            <a:avLst/>
                          </a:prstGeom>
                        </pic:spPr>
                      </pic:pic>
                      <wps:wsp>
                        <wps:cNvPr id="1688" name="Shape 1688"/>
                        <wps:cNvSpPr/>
                        <wps:spPr>
                          <a:xfrm>
                            <a:off x="0" y="1195846"/>
                            <a:ext cx="1241425" cy="221792"/>
                          </a:xfrm>
                          <a:custGeom>
                            <a:avLst/>
                            <a:gdLst/>
                            <a:ahLst/>
                            <a:cxnLst/>
                            <a:rect l="0" t="0" r="0" b="0"/>
                            <a:pathLst>
                              <a:path w="1241425" h="221792">
                                <a:moveTo>
                                  <a:pt x="1241425" y="0"/>
                                </a:moveTo>
                                <a:lnTo>
                                  <a:pt x="1241425" y="7654"/>
                                </a:lnTo>
                                <a:lnTo>
                                  <a:pt x="8261" y="115580"/>
                                </a:lnTo>
                                <a:lnTo>
                                  <a:pt x="16899" y="213536"/>
                                </a:lnTo>
                                <a:lnTo>
                                  <a:pt x="1241425" y="106366"/>
                                </a:lnTo>
                                <a:lnTo>
                                  <a:pt x="1241425" y="114019"/>
                                </a:lnTo>
                                <a:lnTo>
                                  <a:pt x="9982" y="221792"/>
                                </a:lnTo>
                                <a:lnTo>
                                  <a:pt x="0" y="108648"/>
                                </a:lnTo>
                                <a:lnTo>
                                  <a:pt x="1241425"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689" name="Shape 1689"/>
                        <wps:cNvSpPr/>
                        <wps:spPr>
                          <a:xfrm>
                            <a:off x="1241425" y="1088072"/>
                            <a:ext cx="1241425" cy="221792"/>
                          </a:xfrm>
                          <a:custGeom>
                            <a:avLst/>
                            <a:gdLst/>
                            <a:ahLst/>
                            <a:cxnLst/>
                            <a:rect l="0" t="0" r="0" b="0"/>
                            <a:pathLst>
                              <a:path w="1241425" h="221792">
                                <a:moveTo>
                                  <a:pt x="1231443" y="0"/>
                                </a:moveTo>
                                <a:lnTo>
                                  <a:pt x="1241425" y="113144"/>
                                </a:lnTo>
                                <a:lnTo>
                                  <a:pt x="0" y="221792"/>
                                </a:lnTo>
                                <a:lnTo>
                                  <a:pt x="0" y="214139"/>
                                </a:lnTo>
                                <a:lnTo>
                                  <a:pt x="1233165" y="106213"/>
                                </a:lnTo>
                                <a:lnTo>
                                  <a:pt x="1224526" y="8257"/>
                                </a:lnTo>
                                <a:lnTo>
                                  <a:pt x="0" y="115427"/>
                                </a:lnTo>
                                <a:lnTo>
                                  <a:pt x="0" y="107773"/>
                                </a:lnTo>
                                <a:lnTo>
                                  <a:pt x="1231443"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690" name="Shape 1690"/>
                        <wps:cNvSpPr/>
                        <wps:spPr>
                          <a:xfrm>
                            <a:off x="1418907" y="1172591"/>
                            <a:ext cx="15748" cy="65024"/>
                          </a:xfrm>
                          <a:custGeom>
                            <a:avLst/>
                            <a:gdLst/>
                            <a:ahLst/>
                            <a:cxnLst/>
                            <a:rect l="0" t="0" r="0" b="0"/>
                            <a:pathLst>
                              <a:path w="15748" h="65024">
                                <a:moveTo>
                                  <a:pt x="3556" y="0"/>
                                </a:moveTo>
                                <a:lnTo>
                                  <a:pt x="5080" y="229"/>
                                </a:lnTo>
                                <a:lnTo>
                                  <a:pt x="6350" y="864"/>
                                </a:lnTo>
                                <a:lnTo>
                                  <a:pt x="8128" y="1524"/>
                                </a:lnTo>
                                <a:lnTo>
                                  <a:pt x="8128" y="4572"/>
                                </a:lnTo>
                                <a:lnTo>
                                  <a:pt x="15748" y="60960"/>
                                </a:lnTo>
                                <a:lnTo>
                                  <a:pt x="15240" y="62268"/>
                                </a:lnTo>
                                <a:lnTo>
                                  <a:pt x="14389" y="63538"/>
                                </a:lnTo>
                                <a:lnTo>
                                  <a:pt x="12700" y="64008"/>
                                </a:lnTo>
                                <a:lnTo>
                                  <a:pt x="11646" y="65024"/>
                                </a:lnTo>
                                <a:lnTo>
                                  <a:pt x="10160" y="65024"/>
                                </a:lnTo>
                                <a:lnTo>
                                  <a:pt x="8890" y="64389"/>
                                </a:lnTo>
                                <a:lnTo>
                                  <a:pt x="8128" y="62484"/>
                                </a:lnTo>
                                <a:lnTo>
                                  <a:pt x="6604" y="60960"/>
                                </a:lnTo>
                                <a:lnTo>
                                  <a:pt x="508" y="4572"/>
                                </a:lnTo>
                                <a:lnTo>
                                  <a:pt x="0" y="2984"/>
                                </a:lnTo>
                                <a:lnTo>
                                  <a:pt x="635" y="1715"/>
                                </a:lnTo>
                                <a:lnTo>
                                  <a:pt x="1905" y="660"/>
                                </a:lnTo>
                                <a:lnTo>
                                  <a:pt x="3556"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691" name="Shape 1691"/>
                        <wps:cNvSpPr/>
                        <wps:spPr>
                          <a:xfrm>
                            <a:off x="1406424" y="1075424"/>
                            <a:ext cx="16040" cy="65163"/>
                          </a:xfrm>
                          <a:custGeom>
                            <a:avLst/>
                            <a:gdLst/>
                            <a:ahLst/>
                            <a:cxnLst/>
                            <a:rect l="0" t="0" r="0" b="0"/>
                            <a:pathLst>
                              <a:path w="16040" h="65163">
                                <a:moveTo>
                                  <a:pt x="3594" y="0"/>
                                </a:moveTo>
                                <a:lnTo>
                                  <a:pt x="5080" y="0"/>
                                </a:lnTo>
                                <a:lnTo>
                                  <a:pt x="6553" y="851"/>
                                </a:lnTo>
                                <a:lnTo>
                                  <a:pt x="6896" y="1156"/>
                                </a:lnTo>
                                <a:lnTo>
                                  <a:pt x="8420" y="4204"/>
                                </a:lnTo>
                                <a:lnTo>
                                  <a:pt x="16040" y="60592"/>
                                </a:lnTo>
                                <a:lnTo>
                                  <a:pt x="15024" y="62040"/>
                                </a:lnTo>
                                <a:lnTo>
                                  <a:pt x="14605" y="63526"/>
                                </a:lnTo>
                                <a:lnTo>
                                  <a:pt x="12992" y="63640"/>
                                </a:lnTo>
                                <a:lnTo>
                                  <a:pt x="11468" y="65163"/>
                                </a:lnTo>
                                <a:lnTo>
                                  <a:pt x="10160" y="64795"/>
                                </a:lnTo>
                                <a:lnTo>
                                  <a:pt x="8674" y="64160"/>
                                </a:lnTo>
                                <a:lnTo>
                                  <a:pt x="8420" y="63640"/>
                                </a:lnTo>
                                <a:lnTo>
                                  <a:pt x="6896" y="60592"/>
                                </a:lnTo>
                                <a:lnTo>
                                  <a:pt x="0" y="4445"/>
                                </a:lnTo>
                                <a:lnTo>
                                  <a:pt x="203" y="2959"/>
                                </a:lnTo>
                                <a:lnTo>
                                  <a:pt x="838" y="1486"/>
                                </a:lnTo>
                                <a:lnTo>
                                  <a:pt x="2108" y="419"/>
                                </a:lnTo>
                                <a:lnTo>
                                  <a:pt x="3594"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692" name="Shape 1692"/>
                        <wps:cNvSpPr/>
                        <wps:spPr>
                          <a:xfrm>
                            <a:off x="1393507" y="977519"/>
                            <a:ext cx="15875" cy="65532"/>
                          </a:xfrm>
                          <a:custGeom>
                            <a:avLst/>
                            <a:gdLst/>
                            <a:ahLst/>
                            <a:cxnLst/>
                            <a:rect l="0" t="0" r="0" b="0"/>
                            <a:pathLst>
                              <a:path w="15875" h="65532">
                                <a:moveTo>
                                  <a:pt x="4572" y="0"/>
                                </a:moveTo>
                                <a:lnTo>
                                  <a:pt x="5715" y="508"/>
                                </a:lnTo>
                                <a:lnTo>
                                  <a:pt x="7201" y="1346"/>
                                </a:lnTo>
                                <a:lnTo>
                                  <a:pt x="8039" y="2413"/>
                                </a:lnTo>
                                <a:lnTo>
                                  <a:pt x="9144" y="4572"/>
                                </a:lnTo>
                                <a:lnTo>
                                  <a:pt x="15875" y="60845"/>
                                </a:lnTo>
                                <a:lnTo>
                                  <a:pt x="15659" y="62331"/>
                                </a:lnTo>
                                <a:lnTo>
                                  <a:pt x="15024" y="63817"/>
                                </a:lnTo>
                                <a:lnTo>
                                  <a:pt x="13754" y="64871"/>
                                </a:lnTo>
                                <a:lnTo>
                                  <a:pt x="12192" y="65532"/>
                                </a:lnTo>
                                <a:lnTo>
                                  <a:pt x="10795" y="65088"/>
                                </a:lnTo>
                                <a:lnTo>
                                  <a:pt x="9309" y="64452"/>
                                </a:lnTo>
                                <a:lnTo>
                                  <a:pt x="8471" y="63182"/>
                                </a:lnTo>
                                <a:lnTo>
                                  <a:pt x="7620" y="62484"/>
                                </a:lnTo>
                                <a:lnTo>
                                  <a:pt x="0" y="4572"/>
                                </a:lnTo>
                                <a:lnTo>
                                  <a:pt x="851" y="3467"/>
                                </a:lnTo>
                                <a:lnTo>
                                  <a:pt x="1486" y="1981"/>
                                </a:lnTo>
                                <a:lnTo>
                                  <a:pt x="2540" y="1143"/>
                                </a:lnTo>
                                <a:lnTo>
                                  <a:pt x="4572"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693" name="Shape 1693"/>
                        <wps:cNvSpPr/>
                        <wps:spPr>
                          <a:xfrm>
                            <a:off x="1381658" y="880618"/>
                            <a:ext cx="15240" cy="65011"/>
                          </a:xfrm>
                          <a:custGeom>
                            <a:avLst/>
                            <a:gdLst/>
                            <a:ahLst/>
                            <a:cxnLst/>
                            <a:rect l="0" t="0" r="0" b="0"/>
                            <a:pathLst>
                              <a:path w="15240" h="65011">
                                <a:moveTo>
                                  <a:pt x="3594" y="0"/>
                                </a:moveTo>
                                <a:lnTo>
                                  <a:pt x="5080" y="215"/>
                                </a:lnTo>
                                <a:lnTo>
                                  <a:pt x="6553" y="850"/>
                                </a:lnTo>
                                <a:lnTo>
                                  <a:pt x="7620" y="2121"/>
                                </a:lnTo>
                                <a:lnTo>
                                  <a:pt x="8801" y="3937"/>
                                </a:lnTo>
                                <a:lnTo>
                                  <a:pt x="14897" y="60325"/>
                                </a:lnTo>
                                <a:lnTo>
                                  <a:pt x="15240" y="61836"/>
                                </a:lnTo>
                                <a:lnTo>
                                  <a:pt x="14605" y="63309"/>
                                </a:lnTo>
                                <a:lnTo>
                                  <a:pt x="13373" y="64897"/>
                                </a:lnTo>
                                <a:lnTo>
                                  <a:pt x="11633" y="65011"/>
                                </a:lnTo>
                                <a:lnTo>
                                  <a:pt x="10363" y="64795"/>
                                </a:lnTo>
                                <a:lnTo>
                                  <a:pt x="8890" y="63944"/>
                                </a:lnTo>
                                <a:lnTo>
                                  <a:pt x="7620" y="62890"/>
                                </a:lnTo>
                                <a:lnTo>
                                  <a:pt x="7277" y="61849"/>
                                </a:lnTo>
                                <a:lnTo>
                                  <a:pt x="0" y="4445"/>
                                </a:lnTo>
                                <a:lnTo>
                                  <a:pt x="0" y="2972"/>
                                </a:lnTo>
                                <a:lnTo>
                                  <a:pt x="838" y="1486"/>
                                </a:lnTo>
                                <a:lnTo>
                                  <a:pt x="1181" y="889"/>
                                </a:lnTo>
                                <a:lnTo>
                                  <a:pt x="3594"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694" name="Shape 1694"/>
                        <wps:cNvSpPr/>
                        <wps:spPr>
                          <a:xfrm>
                            <a:off x="1369123" y="783222"/>
                            <a:ext cx="15494" cy="64795"/>
                          </a:xfrm>
                          <a:custGeom>
                            <a:avLst/>
                            <a:gdLst/>
                            <a:ahLst/>
                            <a:cxnLst/>
                            <a:rect l="0" t="0" r="0" b="0"/>
                            <a:pathLst>
                              <a:path w="15494" h="64795">
                                <a:moveTo>
                                  <a:pt x="5334" y="0"/>
                                </a:moveTo>
                                <a:lnTo>
                                  <a:pt x="6604" y="635"/>
                                </a:lnTo>
                                <a:lnTo>
                                  <a:pt x="7620" y="2274"/>
                                </a:lnTo>
                                <a:lnTo>
                                  <a:pt x="7620" y="3797"/>
                                </a:lnTo>
                                <a:lnTo>
                                  <a:pt x="15494" y="60351"/>
                                </a:lnTo>
                                <a:lnTo>
                                  <a:pt x="15494" y="61823"/>
                                </a:lnTo>
                                <a:lnTo>
                                  <a:pt x="14859" y="63309"/>
                                </a:lnTo>
                                <a:lnTo>
                                  <a:pt x="13716" y="64757"/>
                                </a:lnTo>
                                <a:lnTo>
                                  <a:pt x="12192" y="64757"/>
                                </a:lnTo>
                                <a:lnTo>
                                  <a:pt x="10198" y="64795"/>
                                </a:lnTo>
                                <a:lnTo>
                                  <a:pt x="9144" y="64160"/>
                                </a:lnTo>
                                <a:lnTo>
                                  <a:pt x="7620" y="63233"/>
                                </a:lnTo>
                                <a:lnTo>
                                  <a:pt x="7620" y="61709"/>
                                </a:lnTo>
                                <a:lnTo>
                                  <a:pt x="0" y="3797"/>
                                </a:lnTo>
                                <a:lnTo>
                                  <a:pt x="254" y="2756"/>
                                </a:lnTo>
                                <a:lnTo>
                                  <a:pt x="1105" y="1270"/>
                                </a:lnTo>
                                <a:lnTo>
                                  <a:pt x="2159" y="419"/>
                                </a:lnTo>
                                <a:lnTo>
                                  <a:pt x="3048" y="750"/>
                                </a:lnTo>
                                <a:lnTo>
                                  <a:pt x="5334"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695" name="Shape 1695"/>
                        <wps:cNvSpPr/>
                        <wps:spPr>
                          <a:xfrm>
                            <a:off x="1356932" y="684911"/>
                            <a:ext cx="15240" cy="65532"/>
                          </a:xfrm>
                          <a:custGeom>
                            <a:avLst/>
                            <a:gdLst/>
                            <a:ahLst/>
                            <a:cxnLst/>
                            <a:rect l="0" t="0" r="0" b="0"/>
                            <a:pathLst>
                              <a:path w="15240" h="65532">
                                <a:moveTo>
                                  <a:pt x="3048" y="0"/>
                                </a:moveTo>
                                <a:lnTo>
                                  <a:pt x="5245" y="915"/>
                                </a:lnTo>
                                <a:lnTo>
                                  <a:pt x="6515" y="1550"/>
                                </a:lnTo>
                                <a:lnTo>
                                  <a:pt x="7582" y="2820"/>
                                </a:lnTo>
                                <a:lnTo>
                                  <a:pt x="7620" y="4573"/>
                                </a:lnTo>
                                <a:lnTo>
                                  <a:pt x="15240" y="60961"/>
                                </a:lnTo>
                                <a:lnTo>
                                  <a:pt x="15202" y="62954"/>
                                </a:lnTo>
                                <a:lnTo>
                                  <a:pt x="14351" y="64008"/>
                                </a:lnTo>
                                <a:lnTo>
                                  <a:pt x="13297" y="65278"/>
                                </a:lnTo>
                                <a:lnTo>
                                  <a:pt x="12192" y="65532"/>
                                </a:lnTo>
                                <a:lnTo>
                                  <a:pt x="10122" y="65494"/>
                                </a:lnTo>
                                <a:lnTo>
                                  <a:pt x="8636" y="65075"/>
                                </a:lnTo>
                                <a:lnTo>
                                  <a:pt x="7620" y="64008"/>
                                </a:lnTo>
                                <a:lnTo>
                                  <a:pt x="7620" y="62485"/>
                                </a:lnTo>
                                <a:lnTo>
                                  <a:pt x="0" y="6097"/>
                                </a:lnTo>
                                <a:lnTo>
                                  <a:pt x="165" y="3658"/>
                                </a:lnTo>
                                <a:lnTo>
                                  <a:pt x="800" y="2388"/>
                                </a:lnTo>
                                <a:lnTo>
                                  <a:pt x="2070" y="1334"/>
                                </a:lnTo>
                                <a:lnTo>
                                  <a:pt x="3048"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696" name="Shape 1696"/>
                        <wps:cNvSpPr/>
                        <wps:spPr>
                          <a:xfrm>
                            <a:off x="1344613" y="588214"/>
                            <a:ext cx="15367" cy="64795"/>
                          </a:xfrm>
                          <a:custGeom>
                            <a:avLst/>
                            <a:gdLst/>
                            <a:ahLst/>
                            <a:cxnLst/>
                            <a:rect l="0" t="0" r="0" b="0"/>
                            <a:pathLst>
                              <a:path w="15367" h="64795">
                                <a:moveTo>
                                  <a:pt x="3594" y="0"/>
                                </a:moveTo>
                                <a:lnTo>
                                  <a:pt x="5080" y="203"/>
                                </a:lnTo>
                                <a:lnTo>
                                  <a:pt x="6566" y="1053"/>
                                </a:lnTo>
                                <a:lnTo>
                                  <a:pt x="7620" y="2121"/>
                                </a:lnTo>
                                <a:lnTo>
                                  <a:pt x="7747" y="3733"/>
                                </a:lnTo>
                                <a:lnTo>
                                  <a:pt x="15367" y="60121"/>
                                </a:lnTo>
                                <a:lnTo>
                                  <a:pt x="15024" y="62039"/>
                                </a:lnTo>
                                <a:lnTo>
                                  <a:pt x="14389" y="63512"/>
                                </a:lnTo>
                                <a:lnTo>
                                  <a:pt x="13119" y="64579"/>
                                </a:lnTo>
                                <a:lnTo>
                                  <a:pt x="12319" y="64694"/>
                                </a:lnTo>
                                <a:lnTo>
                                  <a:pt x="10160" y="64795"/>
                                </a:lnTo>
                                <a:lnTo>
                                  <a:pt x="8674" y="64160"/>
                                </a:lnTo>
                                <a:lnTo>
                                  <a:pt x="7836" y="62890"/>
                                </a:lnTo>
                                <a:lnTo>
                                  <a:pt x="7747" y="61645"/>
                                </a:lnTo>
                                <a:lnTo>
                                  <a:pt x="0" y="4445"/>
                                </a:lnTo>
                                <a:lnTo>
                                  <a:pt x="0" y="3175"/>
                                </a:lnTo>
                                <a:lnTo>
                                  <a:pt x="635" y="1689"/>
                                </a:lnTo>
                                <a:lnTo>
                                  <a:pt x="1651" y="685"/>
                                </a:lnTo>
                                <a:lnTo>
                                  <a:pt x="3594"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697" name="Shape 1697"/>
                        <wps:cNvSpPr/>
                        <wps:spPr>
                          <a:xfrm>
                            <a:off x="1332332" y="490804"/>
                            <a:ext cx="15456" cy="64795"/>
                          </a:xfrm>
                          <a:custGeom>
                            <a:avLst/>
                            <a:gdLst/>
                            <a:ahLst/>
                            <a:cxnLst/>
                            <a:rect l="0" t="0" r="0" b="0"/>
                            <a:pathLst>
                              <a:path w="15456" h="64795">
                                <a:moveTo>
                                  <a:pt x="3391" y="0"/>
                                </a:moveTo>
                                <a:lnTo>
                                  <a:pt x="4877" y="0"/>
                                </a:lnTo>
                                <a:lnTo>
                                  <a:pt x="6350" y="851"/>
                                </a:lnTo>
                                <a:lnTo>
                                  <a:pt x="7836" y="2083"/>
                                </a:lnTo>
                                <a:lnTo>
                                  <a:pt x="7836" y="3607"/>
                                </a:lnTo>
                                <a:lnTo>
                                  <a:pt x="15456" y="59995"/>
                                </a:lnTo>
                                <a:lnTo>
                                  <a:pt x="15037" y="62040"/>
                                </a:lnTo>
                                <a:lnTo>
                                  <a:pt x="14402" y="63526"/>
                                </a:lnTo>
                                <a:lnTo>
                                  <a:pt x="12408" y="64567"/>
                                </a:lnTo>
                                <a:lnTo>
                                  <a:pt x="11430" y="64795"/>
                                </a:lnTo>
                                <a:lnTo>
                                  <a:pt x="10160" y="64795"/>
                                </a:lnTo>
                                <a:lnTo>
                                  <a:pt x="8687" y="64160"/>
                                </a:lnTo>
                                <a:lnTo>
                                  <a:pt x="7417" y="62891"/>
                                </a:lnTo>
                                <a:lnTo>
                                  <a:pt x="6312" y="61519"/>
                                </a:lnTo>
                                <a:lnTo>
                                  <a:pt x="216" y="5131"/>
                                </a:lnTo>
                                <a:lnTo>
                                  <a:pt x="0" y="2972"/>
                                </a:lnTo>
                                <a:lnTo>
                                  <a:pt x="635" y="1486"/>
                                </a:lnTo>
                                <a:lnTo>
                                  <a:pt x="1905" y="648"/>
                                </a:lnTo>
                                <a:lnTo>
                                  <a:pt x="3391"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698" name="Shape 1698"/>
                        <wps:cNvSpPr/>
                        <wps:spPr>
                          <a:xfrm>
                            <a:off x="1319848" y="393624"/>
                            <a:ext cx="15748" cy="64795"/>
                          </a:xfrm>
                          <a:custGeom>
                            <a:avLst/>
                            <a:gdLst/>
                            <a:ahLst/>
                            <a:cxnLst/>
                            <a:rect l="0" t="0" r="0" b="0"/>
                            <a:pathLst>
                              <a:path w="15748" h="64795">
                                <a:moveTo>
                                  <a:pt x="5080" y="0"/>
                                </a:moveTo>
                                <a:lnTo>
                                  <a:pt x="6566" y="635"/>
                                </a:lnTo>
                                <a:lnTo>
                                  <a:pt x="7404" y="1905"/>
                                </a:lnTo>
                                <a:lnTo>
                                  <a:pt x="8128" y="3251"/>
                                </a:lnTo>
                                <a:lnTo>
                                  <a:pt x="15748" y="59639"/>
                                </a:lnTo>
                                <a:lnTo>
                                  <a:pt x="15240" y="61823"/>
                                </a:lnTo>
                                <a:lnTo>
                                  <a:pt x="14605" y="63309"/>
                                </a:lnTo>
                                <a:lnTo>
                                  <a:pt x="12700" y="64211"/>
                                </a:lnTo>
                                <a:lnTo>
                                  <a:pt x="11176" y="64211"/>
                                </a:lnTo>
                                <a:lnTo>
                                  <a:pt x="9944" y="64795"/>
                                </a:lnTo>
                                <a:lnTo>
                                  <a:pt x="8674" y="63944"/>
                                </a:lnTo>
                                <a:lnTo>
                                  <a:pt x="8128" y="62687"/>
                                </a:lnTo>
                                <a:lnTo>
                                  <a:pt x="6604" y="61163"/>
                                </a:lnTo>
                                <a:lnTo>
                                  <a:pt x="508" y="4775"/>
                                </a:lnTo>
                                <a:lnTo>
                                  <a:pt x="0" y="2756"/>
                                </a:lnTo>
                                <a:lnTo>
                                  <a:pt x="851" y="1270"/>
                                </a:lnTo>
                                <a:lnTo>
                                  <a:pt x="1905" y="419"/>
                                </a:lnTo>
                                <a:lnTo>
                                  <a:pt x="3556" y="203"/>
                                </a:lnTo>
                                <a:lnTo>
                                  <a:pt x="5080"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699" name="Shape 1699"/>
                        <wps:cNvSpPr/>
                        <wps:spPr>
                          <a:xfrm>
                            <a:off x="1306639" y="296228"/>
                            <a:ext cx="16167" cy="64580"/>
                          </a:xfrm>
                          <a:custGeom>
                            <a:avLst/>
                            <a:gdLst/>
                            <a:ahLst/>
                            <a:cxnLst/>
                            <a:rect l="0" t="0" r="0" b="0"/>
                            <a:pathLst>
                              <a:path w="16167" h="64580">
                                <a:moveTo>
                                  <a:pt x="6007" y="0"/>
                                </a:moveTo>
                                <a:lnTo>
                                  <a:pt x="7277" y="635"/>
                                </a:lnTo>
                                <a:lnTo>
                                  <a:pt x="8344" y="1905"/>
                                </a:lnTo>
                                <a:lnTo>
                                  <a:pt x="9144" y="3111"/>
                                </a:lnTo>
                                <a:lnTo>
                                  <a:pt x="16167" y="60337"/>
                                </a:lnTo>
                                <a:lnTo>
                                  <a:pt x="15964" y="61608"/>
                                </a:lnTo>
                                <a:lnTo>
                                  <a:pt x="15113" y="63094"/>
                                </a:lnTo>
                                <a:lnTo>
                                  <a:pt x="14059" y="64364"/>
                                </a:lnTo>
                                <a:lnTo>
                                  <a:pt x="12192" y="64071"/>
                                </a:lnTo>
                                <a:lnTo>
                                  <a:pt x="10884" y="64580"/>
                                </a:lnTo>
                                <a:lnTo>
                                  <a:pt x="9614" y="63729"/>
                                </a:lnTo>
                                <a:lnTo>
                                  <a:pt x="8547" y="62674"/>
                                </a:lnTo>
                                <a:lnTo>
                                  <a:pt x="7620" y="61023"/>
                                </a:lnTo>
                                <a:lnTo>
                                  <a:pt x="0" y="4635"/>
                                </a:lnTo>
                                <a:lnTo>
                                  <a:pt x="927" y="2743"/>
                                </a:lnTo>
                                <a:lnTo>
                                  <a:pt x="1778" y="1474"/>
                                </a:lnTo>
                                <a:lnTo>
                                  <a:pt x="2832" y="419"/>
                                </a:lnTo>
                                <a:lnTo>
                                  <a:pt x="4572" y="64"/>
                                </a:lnTo>
                                <a:lnTo>
                                  <a:pt x="6007"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00" name="Shape 1700"/>
                        <wps:cNvSpPr/>
                        <wps:spPr>
                          <a:xfrm>
                            <a:off x="1295082" y="198616"/>
                            <a:ext cx="15240" cy="65671"/>
                          </a:xfrm>
                          <a:custGeom>
                            <a:avLst/>
                            <a:gdLst/>
                            <a:ahLst/>
                            <a:cxnLst/>
                            <a:rect l="0" t="0" r="0" b="0"/>
                            <a:pathLst>
                              <a:path w="15240" h="65671">
                                <a:moveTo>
                                  <a:pt x="3594" y="0"/>
                                </a:moveTo>
                                <a:lnTo>
                                  <a:pt x="4864" y="203"/>
                                </a:lnTo>
                                <a:lnTo>
                                  <a:pt x="6350" y="838"/>
                                </a:lnTo>
                                <a:lnTo>
                                  <a:pt x="7620" y="2108"/>
                                </a:lnTo>
                                <a:lnTo>
                                  <a:pt x="8509" y="3187"/>
                                </a:lnTo>
                                <a:lnTo>
                                  <a:pt x="14605" y="61099"/>
                                </a:lnTo>
                                <a:lnTo>
                                  <a:pt x="15240" y="62039"/>
                                </a:lnTo>
                                <a:lnTo>
                                  <a:pt x="14389" y="63309"/>
                                </a:lnTo>
                                <a:lnTo>
                                  <a:pt x="13335" y="64364"/>
                                </a:lnTo>
                                <a:lnTo>
                                  <a:pt x="11557" y="65671"/>
                                </a:lnTo>
                                <a:lnTo>
                                  <a:pt x="10160" y="64782"/>
                                </a:lnTo>
                                <a:lnTo>
                                  <a:pt x="8674" y="64147"/>
                                </a:lnTo>
                                <a:lnTo>
                                  <a:pt x="7836" y="62878"/>
                                </a:lnTo>
                                <a:lnTo>
                                  <a:pt x="6985" y="61099"/>
                                </a:lnTo>
                                <a:lnTo>
                                  <a:pt x="0" y="4445"/>
                                </a:lnTo>
                                <a:lnTo>
                                  <a:pt x="0" y="2959"/>
                                </a:lnTo>
                                <a:lnTo>
                                  <a:pt x="635" y="1689"/>
                                </a:lnTo>
                                <a:lnTo>
                                  <a:pt x="2413" y="140"/>
                                </a:lnTo>
                                <a:lnTo>
                                  <a:pt x="3594"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01" name="Shape 1701"/>
                        <wps:cNvSpPr/>
                        <wps:spPr>
                          <a:xfrm>
                            <a:off x="1282599" y="101207"/>
                            <a:ext cx="15240" cy="65544"/>
                          </a:xfrm>
                          <a:custGeom>
                            <a:avLst/>
                            <a:gdLst/>
                            <a:ahLst/>
                            <a:cxnLst/>
                            <a:rect l="0" t="0" r="0" b="0"/>
                            <a:pathLst>
                              <a:path w="15240" h="65544">
                                <a:moveTo>
                                  <a:pt x="5080" y="0"/>
                                </a:moveTo>
                                <a:lnTo>
                                  <a:pt x="6553" y="851"/>
                                </a:lnTo>
                                <a:lnTo>
                                  <a:pt x="7277" y="1537"/>
                                </a:lnTo>
                                <a:lnTo>
                                  <a:pt x="8801" y="3061"/>
                                </a:lnTo>
                                <a:lnTo>
                                  <a:pt x="14897" y="60973"/>
                                </a:lnTo>
                                <a:lnTo>
                                  <a:pt x="15240" y="62039"/>
                                </a:lnTo>
                                <a:lnTo>
                                  <a:pt x="14605" y="63525"/>
                                </a:lnTo>
                                <a:lnTo>
                                  <a:pt x="13335" y="64376"/>
                                </a:lnTo>
                                <a:lnTo>
                                  <a:pt x="11849" y="65544"/>
                                </a:lnTo>
                                <a:lnTo>
                                  <a:pt x="10160" y="64795"/>
                                </a:lnTo>
                                <a:lnTo>
                                  <a:pt x="8890" y="64160"/>
                                </a:lnTo>
                                <a:lnTo>
                                  <a:pt x="7277" y="62497"/>
                                </a:lnTo>
                                <a:lnTo>
                                  <a:pt x="7277" y="60973"/>
                                </a:lnTo>
                                <a:lnTo>
                                  <a:pt x="0" y="4445"/>
                                </a:lnTo>
                                <a:lnTo>
                                  <a:pt x="203" y="2972"/>
                                </a:lnTo>
                                <a:lnTo>
                                  <a:pt x="838" y="1486"/>
                                </a:lnTo>
                                <a:lnTo>
                                  <a:pt x="2108" y="432"/>
                                </a:lnTo>
                                <a:lnTo>
                                  <a:pt x="2705" y="12"/>
                                </a:lnTo>
                                <a:lnTo>
                                  <a:pt x="5080"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02" name="Shape 1702"/>
                        <wps:cNvSpPr/>
                        <wps:spPr>
                          <a:xfrm>
                            <a:off x="1270063" y="3683"/>
                            <a:ext cx="15278" cy="65125"/>
                          </a:xfrm>
                          <a:custGeom>
                            <a:avLst/>
                            <a:gdLst/>
                            <a:ahLst/>
                            <a:cxnLst/>
                            <a:rect l="0" t="0" r="0" b="0"/>
                            <a:pathLst>
                              <a:path w="15278" h="65125">
                                <a:moveTo>
                                  <a:pt x="3048" y="0"/>
                                </a:moveTo>
                                <a:lnTo>
                                  <a:pt x="5334" y="127"/>
                                </a:lnTo>
                                <a:lnTo>
                                  <a:pt x="6820" y="978"/>
                                </a:lnTo>
                                <a:lnTo>
                                  <a:pt x="7658" y="2032"/>
                                </a:lnTo>
                                <a:lnTo>
                                  <a:pt x="7620" y="3048"/>
                                </a:lnTo>
                                <a:lnTo>
                                  <a:pt x="15240" y="60960"/>
                                </a:lnTo>
                                <a:lnTo>
                                  <a:pt x="15278" y="62166"/>
                                </a:lnTo>
                                <a:lnTo>
                                  <a:pt x="14643" y="63652"/>
                                </a:lnTo>
                                <a:lnTo>
                                  <a:pt x="13373" y="64491"/>
                                </a:lnTo>
                                <a:lnTo>
                                  <a:pt x="11900" y="65125"/>
                                </a:lnTo>
                                <a:lnTo>
                                  <a:pt x="10414" y="65125"/>
                                </a:lnTo>
                                <a:lnTo>
                                  <a:pt x="8928" y="64288"/>
                                </a:lnTo>
                                <a:lnTo>
                                  <a:pt x="7620" y="62484"/>
                                </a:lnTo>
                                <a:lnTo>
                                  <a:pt x="7620" y="60960"/>
                                </a:lnTo>
                                <a:lnTo>
                                  <a:pt x="0" y="4572"/>
                                </a:lnTo>
                                <a:lnTo>
                                  <a:pt x="470" y="3086"/>
                                </a:lnTo>
                                <a:lnTo>
                                  <a:pt x="1105" y="1613"/>
                                </a:lnTo>
                                <a:lnTo>
                                  <a:pt x="2375" y="762"/>
                                </a:lnTo>
                                <a:lnTo>
                                  <a:pt x="3048"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03" name="Shape 1703"/>
                        <wps:cNvSpPr/>
                        <wps:spPr>
                          <a:xfrm>
                            <a:off x="1266482" y="0"/>
                            <a:ext cx="11456" cy="71746"/>
                          </a:xfrm>
                          <a:custGeom>
                            <a:avLst/>
                            <a:gdLst/>
                            <a:ahLst/>
                            <a:cxnLst/>
                            <a:rect l="0" t="0" r="0" b="0"/>
                            <a:pathLst>
                              <a:path w="11456" h="71746">
                                <a:moveTo>
                                  <a:pt x="6325" y="0"/>
                                </a:moveTo>
                                <a:lnTo>
                                  <a:pt x="9931" y="0"/>
                                </a:lnTo>
                                <a:lnTo>
                                  <a:pt x="11456" y="876"/>
                                </a:lnTo>
                                <a:lnTo>
                                  <a:pt x="11456" y="34241"/>
                                </a:lnTo>
                                <a:lnTo>
                                  <a:pt x="8170" y="8203"/>
                                </a:lnTo>
                                <a:lnTo>
                                  <a:pt x="7957" y="7705"/>
                                </a:lnTo>
                                <a:lnTo>
                                  <a:pt x="7954" y="7701"/>
                                </a:lnTo>
                                <a:lnTo>
                                  <a:pt x="7905" y="7725"/>
                                </a:lnTo>
                                <a:lnTo>
                                  <a:pt x="7754" y="7825"/>
                                </a:lnTo>
                                <a:lnTo>
                                  <a:pt x="7679" y="8453"/>
                                </a:lnTo>
                                <a:lnTo>
                                  <a:pt x="11456" y="38267"/>
                                </a:lnTo>
                                <a:lnTo>
                                  <a:pt x="11456" y="71746"/>
                                </a:lnTo>
                                <a:lnTo>
                                  <a:pt x="10185" y="71019"/>
                                </a:lnTo>
                                <a:lnTo>
                                  <a:pt x="8014" y="68859"/>
                                </a:lnTo>
                                <a:lnTo>
                                  <a:pt x="7277" y="65913"/>
                                </a:lnTo>
                                <a:lnTo>
                                  <a:pt x="0" y="8471"/>
                                </a:lnTo>
                                <a:lnTo>
                                  <a:pt x="330" y="5766"/>
                                </a:lnTo>
                                <a:lnTo>
                                  <a:pt x="1626" y="2756"/>
                                </a:lnTo>
                                <a:lnTo>
                                  <a:pt x="4039" y="1143"/>
                                </a:lnTo>
                                <a:lnTo>
                                  <a:pt x="6325"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04" name="Shape 1704"/>
                        <wps:cNvSpPr/>
                        <wps:spPr>
                          <a:xfrm>
                            <a:off x="1278750" y="97396"/>
                            <a:ext cx="11482" cy="71603"/>
                          </a:xfrm>
                          <a:custGeom>
                            <a:avLst/>
                            <a:gdLst/>
                            <a:ahLst/>
                            <a:cxnLst/>
                            <a:rect l="0" t="0" r="0" b="0"/>
                            <a:pathLst>
                              <a:path w="11482" h="71603">
                                <a:moveTo>
                                  <a:pt x="6617" y="0"/>
                                </a:moveTo>
                                <a:lnTo>
                                  <a:pt x="9931" y="0"/>
                                </a:lnTo>
                                <a:lnTo>
                                  <a:pt x="11482" y="887"/>
                                </a:lnTo>
                                <a:lnTo>
                                  <a:pt x="11482" y="33582"/>
                                </a:lnTo>
                                <a:lnTo>
                                  <a:pt x="8400" y="8537"/>
                                </a:lnTo>
                                <a:lnTo>
                                  <a:pt x="8034" y="7794"/>
                                </a:lnTo>
                                <a:lnTo>
                                  <a:pt x="7896" y="7620"/>
                                </a:lnTo>
                                <a:lnTo>
                                  <a:pt x="7855" y="7620"/>
                                </a:lnTo>
                                <a:lnTo>
                                  <a:pt x="7836" y="7626"/>
                                </a:lnTo>
                                <a:lnTo>
                                  <a:pt x="7836" y="7627"/>
                                </a:lnTo>
                                <a:lnTo>
                                  <a:pt x="7755" y="7817"/>
                                </a:lnTo>
                                <a:lnTo>
                                  <a:pt x="7687" y="8312"/>
                                </a:lnTo>
                                <a:lnTo>
                                  <a:pt x="11482" y="38221"/>
                                </a:lnTo>
                                <a:lnTo>
                                  <a:pt x="11482" y="71603"/>
                                </a:lnTo>
                                <a:lnTo>
                                  <a:pt x="10312" y="71019"/>
                                </a:lnTo>
                                <a:lnTo>
                                  <a:pt x="8331" y="68643"/>
                                </a:lnTo>
                                <a:lnTo>
                                  <a:pt x="7315" y="65926"/>
                                </a:lnTo>
                                <a:lnTo>
                                  <a:pt x="0" y="8230"/>
                                </a:lnTo>
                                <a:lnTo>
                                  <a:pt x="356" y="5740"/>
                                </a:lnTo>
                                <a:lnTo>
                                  <a:pt x="1549" y="2959"/>
                                </a:lnTo>
                                <a:lnTo>
                                  <a:pt x="4077" y="851"/>
                                </a:lnTo>
                                <a:lnTo>
                                  <a:pt x="6617"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05" name="Shape 1705"/>
                        <wps:cNvSpPr/>
                        <wps:spPr>
                          <a:xfrm>
                            <a:off x="1277938" y="876"/>
                            <a:ext cx="11455" cy="71743"/>
                          </a:xfrm>
                          <a:custGeom>
                            <a:avLst/>
                            <a:gdLst/>
                            <a:ahLst/>
                            <a:cxnLst/>
                            <a:rect l="0" t="0" r="0" b="0"/>
                            <a:pathLst>
                              <a:path w="11455" h="71743">
                                <a:moveTo>
                                  <a:pt x="0" y="0"/>
                                </a:moveTo>
                                <a:lnTo>
                                  <a:pt x="1460" y="839"/>
                                </a:lnTo>
                                <a:lnTo>
                                  <a:pt x="3086" y="2858"/>
                                </a:lnTo>
                                <a:lnTo>
                                  <a:pt x="4140" y="5309"/>
                                </a:lnTo>
                                <a:lnTo>
                                  <a:pt x="11455" y="63272"/>
                                </a:lnTo>
                                <a:lnTo>
                                  <a:pt x="11125" y="65977"/>
                                </a:lnTo>
                                <a:lnTo>
                                  <a:pt x="9830" y="69000"/>
                                </a:lnTo>
                                <a:lnTo>
                                  <a:pt x="7328" y="70664"/>
                                </a:lnTo>
                                <a:lnTo>
                                  <a:pt x="4800" y="71743"/>
                                </a:lnTo>
                                <a:lnTo>
                                  <a:pt x="1524" y="71743"/>
                                </a:lnTo>
                                <a:lnTo>
                                  <a:pt x="0" y="70870"/>
                                </a:lnTo>
                                <a:lnTo>
                                  <a:pt x="0" y="37392"/>
                                </a:lnTo>
                                <a:lnTo>
                                  <a:pt x="3317" y="63578"/>
                                </a:lnTo>
                                <a:lnTo>
                                  <a:pt x="3433" y="64048"/>
                                </a:lnTo>
                                <a:lnTo>
                                  <a:pt x="3678" y="63943"/>
                                </a:lnTo>
                                <a:lnTo>
                                  <a:pt x="3701" y="63928"/>
                                </a:lnTo>
                                <a:lnTo>
                                  <a:pt x="3777" y="63291"/>
                                </a:lnTo>
                                <a:lnTo>
                                  <a:pt x="0" y="33365"/>
                                </a:lnTo>
                                <a:lnTo>
                                  <a:pt x="0"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06" name="Shape 1706"/>
                        <wps:cNvSpPr/>
                        <wps:spPr>
                          <a:xfrm>
                            <a:off x="1291273" y="194717"/>
                            <a:ext cx="11430" cy="71744"/>
                          </a:xfrm>
                          <a:custGeom>
                            <a:avLst/>
                            <a:gdLst/>
                            <a:ahLst/>
                            <a:cxnLst/>
                            <a:rect l="0" t="0" r="0" b="0"/>
                            <a:pathLst>
                              <a:path w="11430" h="71744">
                                <a:moveTo>
                                  <a:pt x="7252" y="0"/>
                                </a:moveTo>
                                <a:lnTo>
                                  <a:pt x="9753" y="419"/>
                                </a:lnTo>
                                <a:lnTo>
                                  <a:pt x="11430" y="1137"/>
                                </a:lnTo>
                                <a:lnTo>
                                  <a:pt x="11430" y="34443"/>
                                </a:lnTo>
                                <a:lnTo>
                                  <a:pt x="8113" y="8258"/>
                                </a:lnTo>
                                <a:lnTo>
                                  <a:pt x="8040" y="8002"/>
                                </a:lnTo>
                                <a:lnTo>
                                  <a:pt x="7996" y="7958"/>
                                </a:lnTo>
                                <a:lnTo>
                                  <a:pt x="7620" y="7797"/>
                                </a:lnTo>
                                <a:lnTo>
                                  <a:pt x="7620" y="7798"/>
                                </a:lnTo>
                                <a:lnTo>
                                  <a:pt x="7620" y="8062"/>
                                </a:lnTo>
                                <a:lnTo>
                                  <a:pt x="11430" y="38253"/>
                                </a:lnTo>
                                <a:lnTo>
                                  <a:pt x="11430" y="71744"/>
                                </a:lnTo>
                                <a:lnTo>
                                  <a:pt x="9944" y="71107"/>
                                </a:lnTo>
                                <a:lnTo>
                                  <a:pt x="8280" y="68605"/>
                                </a:lnTo>
                                <a:lnTo>
                                  <a:pt x="7290" y="66307"/>
                                </a:lnTo>
                                <a:lnTo>
                                  <a:pt x="0" y="8585"/>
                                </a:lnTo>
                                <a:lnTo>
                                  <a:pt x="0" y="5956"/>
                                </a:lnTo>
                                <a:lnTo>
                                  <a:pt x="1308" y="3327"/>
                                </a:lnTo>
                                <a:lnTo>
                                  <a:pt x="3772" y="876"/>
                                </a:lnTo>
                                <a:lnTo>
                                  <a:pt x="7252"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07" name="Shape 1707"/>
                        <wps:cNvSpPr/>
                        <wps:spPr>
                          <a:xfrm>
                            <a:off x="1290233" y="98284"/>
                            <a:ext cx="11416" cy="71528"/>
                          </a:xfrm>
                          <a:custGeom>
                            <a:avLst/>
                            <a:gdLst/>
                            <a:ahLst/>
                            <a:cxnLst/>
                            <a:rect l="0" t="0" r="0" b="0"/>
                            <a:pathLst>
                              <a:path w="11416" h="71528">
                                <a:moveTo>
                                  <a:pt x="0" y="0"/>
                                </a:moveTo>
                                <a:lnTo>
                                  <a:pt x="1446" y="827"/>
                                </a:lnTo>
                                <a:lnTo>
                                  <a:pt x="2996" y="2770"/>
                                </a:lnTo>
                                <a:lnTo>
                                  <a:pt x="4316" y="5412"/>
                                </a:lnTo>
                                <a:lnTo>
                                  <a:pt x="11416" y="63045"/>
                                </a:lnTo>
                                <a:lnTo>
                                  <a:pt x="11416" y="65750"/>
                                </a:lnTo>
                                <a:lnTo>
                                  <a:pt x="10019" y="68988"/>
                                </a:lnTo>
                                <a:lnTo>
                                  <a:pt x="7314" y="70792"/>
                                </a:lnTo>
                                <a:lnTo>
                                  <a:pt x="4748" y="71528"/>
                                </a:lnTo>
                                <a:lnTo>
                                  <a:pt x="1624" y="71528"/>
                                </a:lnTo>
                                <a:lnTo>
                                  <a:pt x="0" y="70716"/>
                                </a:lnTo>
                                <a:lnTo>
                                  <a:pt x="0" y="37334"/>
                                </a:lnTo>
                                <a:lnTo>
                                  <a:pt x="3284" y="63210"/>
                                </a:lnTo>
                                <a:lnTo>
                                  <a:pt x="3527" y="63862"/>
                                </a:lnTo>
                                <a:lnTo>
                                  <a:pt x="3565" y="63909"/>
                                </a:lnTo>
                                <a:lnTo>
                                  <a:pt x="3693" y="63909"/>
                                </a:lnTo>
                                <a:lnTo>
                                  <a:pt x="3796" y="63878"/>
                                </a:lnTo>
                                <a:lnTo>
                                  <a:pt x="3796" y="63537"/>
                                </a:lnTo>
                                <a:lnTo>
                                  <a:pt x="0" y="32695"/>
                                </a:lnTo>
                                <a:lnTo>
                                  <a:pt x="0"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08" name="Shape 1708"/>
                        <wps:cNvSpPr/>
                        <wps:spPr>
                          <a:xfrm>
                            <a:off x="1303515" y="292100"/>
                            <a:ext cx="11564" cy="71656"/>
                          </a:xfrm>
                          <a:custGeom>
                            <a:avLst/>
                            <a:gdLst/>
                            <a:ahLst/>
                            <a:cxnLst/>
                            <a:rect l="0" t="0" r="0" b="0"/>
                            <a:pathLst>
                              <a:path w="11564" h="71656">
                                <a:moveTo>
                                  <a:pt x="6896" y="0"/>
                                </a:moveTo>
                                <a:lnTo>
                                  <a:pt x="10262" y="419"/>
                                </a:lnTo>
                                <a:lnTo>
                                  <a:pt x="11564" y="1070"/>
                                </a:lnTo>
                                <a:lnTo>
                                  <a:pt x="11564" y="34466"/>
                                </a:lnTo>
                                <a:lnTo>
                                  <a:pt x="8148" y="8132"/>
                                </a:lnTo>
                                <a:lnTo>
                                  <a:pt x="8078" y="7920"/>
                                </a:lnTo>
                                <a:lnTo>
                                  <a:pt x="8028" y="7860"/>
                                </a:lnTo>
                                <a:lnTo>
                                  <a:pt x="7897" y="7991"/>
                                </a:lnTo>
                                <a:lnTo>
                                  <a:pt x="7721" y="8254"/>
                                </a:lnTo>
                                <a:lnTo>
                                  <a:pt x="7682" y="8555"/>
                                </a:lnTo>
                                <a:lnTo>
                                  <a:pt x="11564" y="38300"/>
                                </a:lnTo>
                                <a:lnTo>
                                  <a:pt x="11564" y="71656"/>
                                </a:lnTo>
                                <a:lnTo>
                                  <a:pt x="10313" y="70815"/>
                                </a:lnTo>
                                <a:lnTo>
                                  <a:pt x="8281" y="68796"/>
                                </a:lnTo>
                                <a:lnTo>
                                  <a:pt x="7506" y="66091"/>
                                </a:lnTo>
                                <a:lnTo>
                                  <a:pt x="0" y="8586"/>
                                </a:lnTo>
                                <a:lnTo>
                                  <a:pt x="381" y="5512"/>
                                </a:lnTo>
                                <a:lnTo>
                                  <a:pt x="1943" y="3175"/>
                                </a:lnTo>
                                <a:lnTo>
                                  <a:pt x="3785" y="1334"/>
                                </a:lnTo>
                                <a:lnTo>
                                  <a:pt x="6896"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09" name="Shape 1709"/>
                        <wps:cNvSpPr/>
                        <wps:spPr>
                          <a:xfrm>
                            <a:off x="1302703" y="195854"/>
                            <a:ext cx="11430" cy="71672"/>
                          </a:xfrm>
                          <a:custGeom>
                            <a:avLst/>
                            <a:gdLst/>
                            <a:ahLst/>
                            <a:cxnLst/>
                            <a:rect l="0" t="0" r="0" b="0"/>
                            <a:pathLst>
                              <a:path w="11430" h="71672">
                                <a:moveTo>
                                  <a:pt x="0" y="0"/>
                                </a:moveTo>
                                <a:lnTo>
                                  <a:pt x="902" y="387"/>
                                </a:lnTo>
                                <a:lnTo>
                                  <a:pt x="3391" y="2876"/>
                                </a:lnTo>
                                <a:lnTo>
                                  <a:pt x="4166" y="5593"/>
                                </a:lnTo>
                                <a:lnTo>
                                  <a:pt x="11430" y="62858"/>
                                </a:lnTo>
                                <a:lnTo>
                                  <a:pt x="11430" y="65944"/>
                                </a:lnTo>
                                <a:lnTo>
                                  <a:pt x="9728" y="68497"/>
                                </a:lnTo>
                                <a:lnTo>
                                  <a:pt x="7887" y="70338"/>
                                </a:lnTo>
                                <a:lnTo>
                                  <a:pt x="4788" y="71672"/>
                                </a:lnTo>
                                <a:lnTo>
                                  <a:pt x="1537" y="71265"/>
                                </a:lnTo>
                                <a:lnTo>
                                  <a:pt x="0" y="70607"/>
                                </a:lnTo>
                                <a:lnTo>
                                  <a:pt x="0" y="37116"/>
                                </a:lnTo>
                                <a:lnTo>
                                  <a:pt x="3286" y="63151"/>
                                </a:lnTo>
                                <a:lnTo>
                                  <a:pt x="3571" y="63819"/>
                                </a:lnTo>
                                <a:lnTo>
                                  <a:pt x="3586" y="63841"/>
                                </a:lnTo>
                                <a:lnTo>
                                  <a:pt x="3611" y="63844"/>
                                </a:lnTo>
                                <a:lnTo>
                                  <a:pt x="3805" y="63650"/>
                                </a:lnTo>
                                <a:lnTo>
                                  <a:pt x="3810" y="63643"/>
                                </a:lnTo>
                                <a:lnTo>
                                  <a:pt x="3810" y="63381"/>
                                </a:lnTo>
                                <a:lnTo>
                                  <a:pt x="0" y="33306"/>
                                </a:lnTo>
                                <a:lnTo>
                                  <a:pt x="0"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10" name="Shape 1710"/>
                        <wps:cNvSpPr/>
                        <wps:spPr>
                          <a:xfrm>
                            <a:off x="1315796" y="389814"/>
                            <a:ext cx="11582" cy="71572"/>
                          </a:xfrm>
                          <a:custGeom>
                            <a:avLst/>
                            <a:gdLst/>
                            <a:ahLst/>
                            <a:cxnLst/>
                            <a:rect l="0" t="0" r="0" b="0"/>
                            <a:pathLst>
                              <a:path w="11582" h="71572">
                                <a:moveTo>
                                  <a:pt x="6909" y="0"/>
                                </a:moveTo>
                                <a:lnTo>
                                  <a:pt x="9919" y="0"/>
                                </a:lnTo>
                                <a:lnTo>
                                  <a:pt x="11582" y="711"/>
                                </a:lnTo>
                                <a:lnTo>
                                  <a:pt x="11582" y="33438"/>
                                </a:lnTo>
                                <a:lnTo>
                                  <a:pt x="8386" y="8204"/>
                                </a:lnTo>
                                <a:lnTo>
                                  <a:pt x="8136" y="7620"/>
                                </a:lnTo>
                                <a:lnTo>
                                  <a:pt x="7959" y="7620"/>
                                </a:lnTo>
                                <a:lnTo>
                                  <a:pt x="7804" y="7665"/>
                                </a:lnTo>
                                <a:lnTo>
                                  <a:pt x="7741" y="7773"/>
                                </a:lnTo>
                                <a:lnTo>
                                  <a:pt x="7682" y="8237"/>
                                </a:lnTo>
                                <a:lnTo>
                                  <a:pt x="11582" y="38122"/>
                                </a:lnTo>
                                <a:lnTo>
                                  <a:pt x="11582" y="71572"/>
                                </a:lnTo>
                                <a:lnTo>
                                  <a:pt x="10300" y="70714"/>
                                </a:lnTo>
                                <a:lnTo>
                                  <a:pt x="8230" y="68643"/>
                                </a:lnTo>
                                <a:lnTo>
                                  <a:pt x="7493" y="65710"/>
                                </a:lnTo>
                                <a:lnTo>
                                  <a:pt x="0" y="8268"/>
                                </a:lnTo>
                                <a:lnTo>
                                  <a:pt x="368" y="5334"/>
                                </a:lnTo>
                                <a:lnTo>
                                  <a:pt x="1956" y="2553"/>
                                </a:lnTo>
                                <a:lnTo>
                                  <a:pt x="4178" y="774"/>
                                </a:lnTo>
                                <a:lnTo>
                                  <a:pt x="6909"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11" name="Shape 1711"/>
                        <wps:cNvSpPr/>
                        <wps:spPr>
                          <a:xfrm>
                            <a:off x="1315079" y="293170"/>
                            <a:ext cx="11588" cy="71726"/>
                          </a:xfrm>
                          <a:custGeom>
                            <a:avLst/>
                            <a:gdLst/>
                            <a:ahLst/>
                            <a:cxnLst/>
                            <a:rect l="0" t="0" r="0" b="0"/>
                            <a:pathLst>
                              <a:path w="11588" h="71726">
                                <a:moveTo>
                                  <a:pt x="0" y="0"/>
                                </a:moveTo>
                                <a:lnTo>
                                  <a:pt x="1263" y="632"/>
                                </a:lnTo>
                                <a:lnTo>
                                  <a:pt x="3283" y="3070"/>
                                </a:lnTo>
                                <a:lnTo>
                                  <a:pt x="4058" y="5369"/>
                                </a:lnTo>
                                <a:lnTo>
                                  <a:pt x="11588" y="63471"/>
                                </a:lnTo>
                                <a:lnTo>
                                  <a:pt x="11169" y="65960"/>
                                </a:lnTo>
                                <a:lnTo>
                                  <a:pt x="9810" y="68335"/>
                                </a:lnTo>
                                <a:lnTo>
                                  <a:pt x="7791" y="70761"/>
                                </a:lnTo>
                                <a:lnTo>
                                  <a:pt x="4438" y="71726"/>
                                </a:lnTo>
                                <a:lnTo>
                                  <a:pt x="1073" y="71307"/>
                                </a:lnTo>
                                <a:lnTo>
                                  <a:pt x="0" y="70586"/>
                                </a:lnTo>
                                <a:lnTo>
                                  <a:pt x="0" y="37230"/>
                                </a:lnTo>
                                <a:lnTo>
                                  <a:pt x="3421" y="63449"/>
                                </a:lnTo>
                                <a:lnTo>
                                  <a:pt x="3502" y="63729"/>
                                </a:lnTo>
                                <a:lnTo>
                                  <a:pt x="3590" y="63817"/>
                                </a:lnTo>
                                <a:lnTo>
                                  <a:pt x="3612" y="63832"/>
                                </a:lnTo>
                                <a:lnTo>
                                  <a:pt x="3873" y="63370"/>
                                </a:lnTo>
                                <a:lnTo>
                                  <a:pt x="3881" y="63317"/>
                                </a:lnTo>
                                <a:lnTo>
                                  <a:pt x="0" y="33396"/>
                                </a:lnTo>
                                <a:lnTo>
                                  <a:pt x="0"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12" name="Shape 1712"/>
                        <wps:cNvSpPr/>
                        <wps:spPr>
                          <a:xfrm>
                            <a:off x="1328522" y="486994"/>
                            <a:ext cx="11328" cy="71617"/>
                          </a:xfrm>
                          <a:custGeom>
                            <a:avLst/>
                            <a:gdLst/>
                            <a:ahLst/>
                            <a:cxnLst/>
                            <a:rect l="0" t="0" r="0" b="0"/>
                            <a:pathLst>
                              <a:path w="11328" h="71617">
                                <a:moveTo>
                                  <a:pt x="6413" y="0"/>
                                </a:moveTo>
                                <a:lnTo>
                                  <a:pt x="9690" y="0"/>
                                </a:lnTo>
                                <a:lnTo>
                                  <a:pt x="11328" y="942"/>
                                </a:lnTo>
                                <a:lnTo>
                                  <a:pt x="11328" y="34297"/>
                                </a:lnTo>
                                <a:lnTo>
                                  <a:pt x="8130" y="8317"/>
                                </a:lnTo>
                                <a:lnTo>
                                  <a:pt x="7952" y="7844"/>
                                </a:lnTo>
                                <a:lnTo>
                                  <a:pt x="7836" y="7726"/>
                                </a:lnTo>
                                <a:lnTo>
                                  <a:pt x="7797" y="7704"/>
                                </a:lnTo>
                                <a:lnTo>
                                  <a:pt x="7620" y="7780"/>
                                </a:lnTo>
                                <a:lnTo>
                                  <a:pt x="7620" y="8220"/>
                                </a:lnTo>
                                <a:lnTo>
                                  <a:pt x="11328" y="38460"/>
                                </a:lnTo>
                                <a:lnTo>
                                  <a:pt x="11328" y="71617"/>
                                </a:lnTo>
                                <a:lnTo>
                                  <a:pt x="10312" y="71183"/>
                                </a:lnTo>
                                <a:lnTo>
                                  <a:pt x="7887" y="68758"/>
                                </a:lnTo>
                                <a:lnTo>
                                  <a:pt x="7061" y="66281"/>
                                </a:lnTo>
                                <a:lnTo>
                                  <a:pt x="0" y="8712"/>
                                </a:lnTo>
                                <a:lnTo>
                                  <a:pt x="0" y="5994"/>
                                </a:lnTo>
                                <a:lnTo>
                                  <a:pt x="1397" y="2756"/>
                                </a:lnTo>
                                <a:lnTo>
                                  <a:pt x="3899" y="1092"/>
                                </a:lnTo>
                                <a:lnTo>
                                  <a:pt x="6413"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13" name="Shape 1713"/>
                        <wps:cNvSpPr/>
                        <wps:spPr>
                          <a:xfrm>
                            <a:off x="1327378" y="390525"/>
                            <a:ext cx="11519" cy="71704"/>
                          </a:xfrm>
                          <a:custGeom>
                            <a:avLst/>
                            <a:gdLst/>
                            <a:ahLst/>
                            <a:cxnLst/>
                            <a:rect l="0" t="0" r="0" b="0"/>
                            <a:pathLst>
                              <a:path w="11519" h="71704">
                                <a:moveTo>
                                  <a:pt x="0" y="0"/>
                                </a:moveTo>
                                <a:lnTo>
                                  <a:pt x="1575" y="674"/>
                                </a:lnTo>
                                <a:lnTo>
                                  <a:pt x="3239" y="3175"/>
                                </a:lnTo>
                                <a:lnTo>
                                  <a:pt x="4230" y="5474"/>
                                </a:lnTo>
                                <a:lnTo>
                                  <a:pt x="11519" y="62992"/>
                                </a:lnTo>
                                <a:lnTo>
                                  <a:pt x="11519" y="65710"/>
                                </a:lnTo>
                                <a:lnTo>
                                  <a:pt x="10135" y="68949"/>
                                </a:lnTo>
                                <a:lnTo>
                                  <a:pt x="7557" y="70663"/>
                                </a:lnTo>
                                <a:lnTo>
                                  <a:pt x="4801" y="71704"/>
                                </a:lnTo>
                                <a:lnTo>
                                  <a:pt x="1258" y="71704"/>
                                </a:lnTo>
                                <a:lnTo>
                                  <a:pt x="0" y="70862"/>
                                </a:lnTo>
                                <a:lnTo>
                                  <a:pt x="0" y="37411"/>
                                </a:lnTo>
                                <a:lnTo>
                                  <a:pt x="3409" y="63533"/>
                                </a:lnTo>
                                <a:lnTo>
                                  <a:pt x="3533" y="64040"/>
                                </a:lnTo>
                                <a:lnTo>
                                  <a:pt x="3899" y="63904"/>
                                </a:lnTo>
                                <a:lnTo>
                                  <a:pt x="3899" y="63516"/>
                                </a:lnTo>
                                <a:lnTo>
                                  <a:pt x="0" y="32727"/>
                                </a:lnTo>
                                <a:lnTo>
                                  <a:pt x="0"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14" name="Shape 1714"/>
                        <wps:cNvSpPr/>
                        <wps:spPr>
                          <a:xfrm>
                            <a:off x="1340803" y="584327"/>
                            <a:ext cx="11505" cy="71764"/>
                          </a:xfrm>
                          <a:custGeom>
                            <a:avLst/>
                            <a:gdLst/>
                            <a:ahLst/>
                            <a:cxnLst/>
                            <a:rect l="0" t="0" r="0" b="0"/>
                            <a:pathLst>
                              <a:path w="11505" h="71764">
                                <a:moveTo>
                                  <a:pt x="7214" y="0"/>
                                </a:moveTo>
                                <a:lnTo>
                                  <a:pt x="10147" y="432"/>
                                </a:lnTo>
                                <a:lnTo>
                                  <a:pt x="11505" y="1208"/>
                                </a:lnTo>
                                <a:lnTo>
                                  <a:pt x="11505" y="34244"/>
                                </a:lnTo>
                                <a:lnTo>
                                  <a:pt x="8114" y="8262"/>
                                </a:lnTo>
                                <a:lnTo>
                                  <a:pt x="8042" y="8004"/>
                                </a:lnTo>
                                <a:lnTo>
                                  <a:pt x="8038" y="8000"/>
                                </a:lnTo>
                                <a:lnTo>
                                  <a:pt x="7650" y="7778"/>
                                </a:lnTo>
                                <a:lnTo>
                                  <a:pt x="7620" y="7847"/>
                                </a:lnTo>
                                <a:lnTo>
                                  <a:pt x="7620" y="8082"/>
                                </a:lnTo>
                                <a:lnTo>
                                  <a:pt x="11505" y="39873"/>
                                </a:lnTo>
                                <a:lnTo>
                                  <a:pt x="11505" y="71764"/>
                                </a:lnTo>
                                <a:lnTo>
                                  <a:pt x="9944" y="71095"/>
                                </a:lnTo>
                                <a:lnTo>
                                  <a:pt x="8852" y="69456"/>
                                </a:lnTo>
                                <a:lnTo>
                                  <a:pt x="7125" y="66866"/>
                                </a:lnTo>
                                <a:lnTo>
                                  <a:pt x="0" y="8560"/>
                                </a:lnTo>
                                <a:lnTo>
                                  <a:pt x="0" y="6274"/>
                                </a:lnTo>
                                <a:lnTo>
                                  <a:pt x="1232" y="3404"/>
                                </a:lnTo>
                                <a:lnTo>
                                  <a:pt x="3772" y="864"/>
                                </a:lnTo>
                                <a:lnTo>
                                  <a:pt x="7214"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15" name="Shape 1715"/>
                        <wps:cNvSpPr/>
                        <wps:spPr>
                          <a:xfrm>
                            <a:off x="1339850" y="487936"/>
                            <a:ext cx="11329" cy="71474"/>
                          </a:xfrm>
                          <a:custGeom>
                            <a:avLst/>
                            <a:gdLst/>
                            <a:ahLst/>
                            <a:cxnLst/>
                            <a:rect l="0" t="0" r="0" b="0"/>
                            <a:pathLst>
                              <a:path w="11329" h="71474">
                                <a:moveTo>
                                  <a:pt x="0" y="0"/>
                                </a:moveTo>
                                <a:lnTo>
                                  <a:pt x="1169" y="671"/>
                                </a:lnTo>
                                <a:lnTo>
                                  <a:pt x="3175" y="2665"/>
                                </a:lnTo>
                                <a:lnTo>
                                  <a:pt x="4255" y="5561"/>
                                </a:lnTo>
                                <a:lnTo>
                                  <a:pt x="11329" y="62990"/>
                                </a:lnTo>
                                <a:lnTo>
                                  <a:pt x="11329" y="65695"/>
                                </a:lnTo>
                                <a:lnTo>
                                  <a:pt x="9932" y="68934"/>
                                </a:lnTo>
                                <a:lnTo>
                                  <a:pt x="7176" y="70776"/>
                                </a:lnTo>
                                <a:lnTo>
                                  <a:pt x="4382" y="71474"/>
                                </a:lnTo>
                                <a:lnTo>
                                  <a:pt x="1867" y="71474"/>
                                </a:lnTo>
                                <a:lnTo>
                                  <a:pt x="0" y="70676"/>
                                </a:lnTo>
                                <a:lnTo>
                                  <a:pt x="0" y="37518"/>
                                </a:lnTo>
                                <a:lnTo>
                                  <a:pt x="3203" y="63635"/>
                                </a:lnTo>
                                <a:lnTo>
                                  <a:pt x="3224" y="63699"/>
                                </a:lnTo>
                                <a:lnTo>
                                  <a:pt x="3343" y="63818"/>
                                </a:lnTo>
                                <a:lnTo>
                                  <a:pt x="3424" y="63853"/>
                                </a:lnTo>
                                <a:lnTo>
                                  <a:pt x="3459" y="63853"/>
                                </a:lnTo>
                                <a:lnTo>
                                  <a:pt x="3708" y="63791"/>
                                </a:lnTo>
                                <a:lnTo>
                                  <a:pt x="3708" y="63482"/>
                                </a:lnTo>
                                <a:lnTo>
                                  <a:pt x="0" y="33355"/>
                                </a:lnTo>
                                <a:lnTo>
                                  <a:pt x="0"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16" name="Shape 1716"/>
                        <wps:cNvSpPr/>
                        <wps:spPr>
                          <a:xfrm>
                            <a:off x="1353045" y="681698"/>
                            <a:ext cx="11570" cy="71976"/>
                          </a:xfrm>
                          <a:custGeom>
                            <a:avLst/>
                            <a:gdLst/>
                            <a:ahLst/>
                            <a:cxnLst/>
                            <a:rect l="0" t="0" r="0" b="0"/>
                            <a:pathLst>
                              <a:path w="11570" h="71976">
                                <a:moveTo>
                                  <a:pt x="6896" y="0"/>
                                </a:moveTo>
                                <a:lnTo>
                                  <a:pt x="10262" y="419"/>
                                </a:lnTo>
                                <a:lnTo>
                                  <a:pt x="11570" y="1080"/>
                                </a:lnTo>
                                <a:lnTo>
                                  <a:pt x="11570" y="34577"/>
                                </a:lnTo>
                                <a:lnTo>
                                  <a:pt x="8154" y="8300"/>
                                </a:lnTo>
                                <a:lnTo>
                                  <a:pt x="8026" y="7858"/>
                                </a:lnTo>
                                <a:lnTo>
                                  <a:pt x="7997" y="7824"/>
                                </a:lnTo>
                                <a:lnTo>
                                  <a:pt x="7963" y="7838"/>
                                </a:lnTo>
                                <a:lnTo>
                                  <a:pt x="7755" y="8011"/>
                                </a:lnTo>
                                <a:lnTo>
                                  <a:pt x="7751" y="8019"/>
                                </a:lnTo>
                                <a:lnTo>
                                  <a:pt x="7682" y="8555"/>
                                </a:lnTo>
                                <a:lnTo>
                                  <a:pt x="11570" y="38348"/>
                                </a:lnTo>
                                <a:lnTo>
                                  <a:pt x="11570" y="71976"/>
                                </a:lnTo>
                                <a:lnTo>
                                  <a:pt x="10134" y="71565"/>
                                </a:lnTo>
                                <a:lnTo>
                                  <a:pt x="8141" y="68580"/>
                                </a:lnTo>
                                <a:lnTo>
                                  <a:pt x="7506" y="66028"/>
                                </a:lnTo>
                                <a:lnTo>
                                  <a:pt x="0" y="8586"/>
                                </a:lnTo>
                                <a:lnTo>
                                  <a:pt x="356" y="5753"/>
                                </a:lnTo>
                                <a:lnTo>
                                  <a:pt x="1638" y="3188"/>
                                </a:lnTo>
                                <a:lnTo>
                                  <a:pt x="3950" y="1270"/>
                                </a:lnTo>
                                <a:lnTo>
                                  <a:pt x="6896"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17" name="Shape 1717"/>
                        <wps:cNvSpPr/>
                        <wps:spPr>
                          <a:xfrm>
                            <a:off x="1352307" y="585536"/>
                            <a:ext cx="11635" cy="71562"/>
                          </a:xfrm>
                          <a:custGeom>
                            <a:avLst/>
                            <a:gdLst/>
                            <a:ahLst/>
                            <a:cxnLst/>
                            <a:rect l="0" t="0" r="0" b="0"/>
                            <a:pathLst>
                              <a:path w="11635" h="71562">
                                <a:moveTo>
                                  <a:pt x="0" y="0"/>
                                </a:moveTo>
                                <a:lnTo>
                                  <a:pt x="1195" y="684"/>
                                </a:lnTo>
                                <a:lnTo>
                                  <a:pt x="3316" y="2792"/>
                                </a:lnTo>
                                <a:lnTo>
                                  <a:pt x="4091" y="5497"/>
                                </a:lnTo>
                                <a:lnTo>
                                  <a:pt x="11635" y="63244"/>
                                </a:lnTo>
                                <a:lnTo>
                                  <a:pt x="10962" y="65936"/>
                                </a:lnTo>
                                <a:lnTo>
                                  <a:pt x="9844" y="68540"/>
                                </a:lnTo>
                                <a:lnTo>
                                  <a:pt x="7317" y="70648"/>
                                </a:lnTo>
                                <a:lnTo>
                                  <a:pt x="4548" y="71562"/>
                                </a:lnTo>
                                <a:lnTo>
                                  <a:pt x="1462" y="71182"/>
                                </a:lnTo>
                                <a:lnTo>
                                  <a:pt x="0" y="70555"/>
                                </a:lnTo>
                                <a:lnTo>
                                  <a:pt x="0" y="38664"/>
                                </a:lnTo>
                                <a:lnTo>
                                  <a:pt x="2966" y="62936"/>
                                </a:lnTo>
                                <a:lnTo>
                                  <a:pt x="3303" y="63447"/>
                                </a:lnTo>
                                <a:lnTo>
                                  <a:pt x="3514" y="63762"/>
                                </a:lnTo>
                                <a:lnTo>
                                  <a:pt x="3598" y="63773"/>
                                </a:lnTo>
                                <a:lnTo>
                                  <a:pt x="3696" y="63544"/>
                                </a:lnTo>
                                <a:lnTo>
                                  <a:pt x="3885" y="62808"/>
                                </a:lnTo>
                                <a:lnTo>
                                  <a:pt x="0" y="33035"/>
                                </a:lnTo>
                                <a:lnTo>
                                  <a:pt x="0"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18" name="Shape 1718"/>
                        <wps:cNvSpPr/>
                        <wps:spPr>
                          <a:xfrm>
                            <a:off x="1365326" y="779412"/>
                            <a:ext cx="11582" cy="71596"/>
                          </a:xfrm>
                          <a:custGeom>
                            <a:avLst/>
                            <a:gdLst/>
                            <a:ahLst/>
                            <a:cxnLst/>
                            <a:rect l="0" t="0" r="0" b="0"/>
                            <a:pathLst>
                              <a:path w="11582" h="71596">
                                <a:moveTo>
                                  <a:pt x="6909" y="0"/>
                                </a:moveTo>
                                <a:lnTo>
                                  <a:pt x="10033" y="0"/>
                                </a:lnTo>
                                <a:lnTo>
                                  <a:pt x="11582" y="778"/>
                                </a:lnTo>
                                <a:lnTo>
                                  <a:pt x="11582" y="33648"/>
                                </a:lnTo>
                                <a:lnTo>
                                  <a:pt x="8380" y="8369"/>
                                </a:lnTo>
                                <a:lnTo>
                                  <a:pt x="8107" y="7638"/>
                                </a:lnTo>
                                <a:lnTo>
                                  <a:pt x="8092" y="7620"/>
                                </a:lnTo>
                                <a:lnTo>
                                  <a:pt x="7989" y="7620"/>
                                </a:lnTo>
                                <a:lnTo>
                                  <a:pt x="7803" y="7672"/>
                                </a:lnTo>
                                <a:lnTo>
                                  <a:pt x="7741" y="7781"/>
                                </a:lnTo>
                                <a:lnTo>
                                  <a:pt x="7682" y="8237"/>
                                </a:lnTo>
                                <a:lnTo>
                                  <a:pt x="11582" y="38128"/>
                                </a:lnTo>
                                <a:lnTo>
                                  <a:pt x="11582" y="71596"/>
                                </a:lnTo>
                                <a:lnTo>
                                  <a:pt x="10579" y="70993"/>
                                </a:lnTo>
                                <a:lnTo>
                                  <a:pt x="8230" y="68643"/>
                                </a:lnTo>
                                <a:lnTo>
                                  <a:pt x="7493" y="65709"/>
                                </a:lnTo>
                                <a:lnTo>
                                  <a:pt x="0" y="8268"/>
                                </a:lnTo>
                                <a:lnTo>
                                  <a:pt x="368" y="5334"/>
                                </a:lnTo>
                                <a:lnTo>
                                  <a:pt x="1956" y="2565"/>
                                </a:lnTo>
                                <a:lnTo>
                                  <a:pt x="4178" y="787"/>
                                </a:lnTo>
                                <a:lnTo>
                                  <a:pt x="6909"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19" name="Shape 1719"/>
                        <wps:cNvSpPr/>
                        <wps:spPr>
                          <a:xfrm>
                            <a:off x="1364615" y="682778"/>
                            <a:ext cx="11569" cy="71717"/>
                          </a:xfrm>
                          <a:custGeom>
                            <a:avLst/>
                            <a:gdLst/>
                            <a:ahLst/>
                            <a:cxnLst/>
                            <a:rect l="0" t="0" r="0" b="0"/>
                            <a:pathLst>
                              <a:path w="11569" h="71717">
                                <a:moveTo>
                                  <a:pt x="0" y="0"/>
                                </a:moveTo>
                                <a:lnTo>
                                  <a:pt x="1257" y="635"/>
                                </a:lnTo>
                                <a:lnTo>
                                  <a:pt x="3340" y="3124"/>
                                </a:lnTo>
                                <a:lnTo>
                                  <a:pt x="4064" y="5664"/>
                                </a:lnTo>
                                <a:lnTo>
                                  <a:pt x="11569" y="63385"/>
                                </a:lnTo>
                                <a:lnTo>
                                  <a:pt x="11163" y="66624"/>
                                </a:lnTo>
                                <a:lnTo>
                                  <a:pt x="9614" y="68555"/>
                                </a:lnTo>
                                <a:lnTo>
                                  <a:pt x="7785" y="70751"/>
                                </a:lnTo>
                                <a:lnTo>
                                  <a:pt x="4432" y="71717"/>
                                </a:lnTo>
                                <a:lnTo>
                                  <a:pt x="1663" y="71374"/>
                                </a:lnTo>
                                <a:lnTo>
                                  <a:pt x="0" y="70896"/>
                                </a:lnTo>
                                <a:lnTo>
                                  <a:pt x="0" y="37268"/>
                                </a:lnTo>
                                <a:lnTo>
                                  <a:pt x="3420" y="63481"/>
                                </a:lnTo>
                                <a:lnTo>
                                  <a:pt x="3529" y="63922"/>
                                </a:lnTo>
                                <a:lnTo>
                                  <a:pt x="3550" y="63925"/>
                                </a:lnTo>
                                <a:lnTo>
                                  <a:pt x="3734" y="63703"/>
                                </a:lnTo>
                                <a:lnTo>
                                  <a:pt x="3696" y="63767"/>
                                </a:lnTo>
                                <a:lnTo>
                                  <a:pt x="3870" y="63545"/>
                                </a:lnTo>
                                <a:lnTo>
                                  <a:pt x="3888" y="63404"/>
                                </a:lnTo>
                                <a:lnTo>
                                  <a:pt x="0" y="33497"/>
                                </a:lnTo>
                                <a:lnTo>
                                  <a:pt x="0"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20" name="Shape 1720"/>
                        <wps:cNvSpPr/>
                        <wps:spPr>
                          <a:xfrm>
                            <a:off x="1377849" y="876745"/>
                            <a:ext cx="11430" cy="71488"/>
                          </a:xfrm>
                          <a:custGeom>
                            <a:avLst/>
                            <a:gdLst/>
                            <a:ahLst/>
                            <a:cxnLst/>
                            <a:rect l="0" t="0" r="0" b="0"/>
                            <a:pathLst>
                              <a:path w="11430" h="71488">
                                <a:moveTo>
                                  <a:pt x="7201" y="0"/>
                                </a:moveTo>
                                <a:lnTo>
                                  <a:pt x="9919" y="394"/>
                                </a:lnTo>
                                <a:lnTo>
                                  <a:pt x="11430" y="1039"/>
                                </a:lnTo>
                                <a:lnTo>
                                  <a:pt x="11430" y="34267"/>
                                </a:lnTo>
                                <a:lnTo>
                                  <a:pt x="8111" y="8110"/>
                                </a:lnTo>
                                <a:lnTo>
                                  <a:pt x="8033" y="7874"/>
                                </a:lnTo>
                                <a:lnTo>
                                  <a:pt x="8032" y="7873"/>
                                </a:lnTo>
                                <a:lnTo>
                                  <a:pt x="7825" y="7785"/>
                                </a:lnTo>
                                <a:lnTo>
                                  <a:pt x="7670" y="7762"/>
                                </a:lnTo>
                                <a:lnTo>
                                  <a:pt x="7620" y="7851"/>
                                </a:lnTo>
                                <a:lnTo>
                                  <a:pt x="7620" y="8149"/>
                                </a:lnTo>
                                <a:lnTo>
                                  <a:pt x="11430" y="38288"/>
                                </a:lnTo>
                                <a:lnTo>
                                  <a:pt x="11430" y="71488"/>
                                </a:lnTo>
                                <a:lnTo>
                                  <a:pt x="10515" y="70967"/>
                                </a:lnTo>
                                <a:lnTo>
                                  <a:pt x="8090" y="68935"/>
                                </a:lnTo>
                                <a:lnTo>
                                  <a:pt x="7264" y="66053"/>
                                </a:lnTo>
                                <a:lnTo>
                                  <a:pt x="0" y="8559"/>
                                </a:lnTo>
                                <a:lnTo>
                                  <a:pt x="0" y="5829"/>
                                </a:lnTo>
                                <a:lnTo>
                                  <a:pt x="1600" y="3022"/>
                                </a:lnTo>
                                <a:lnTo>
                                  <a:pt x="3759" y="864"/>
                                </a:lnTo>
                                <a:lnTo>
                                  <a:pt x="7201"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21" name="Shape 1721"/>
                        <wps:cNvSpPr/>
                        <wps:spPr>
                          <a:xfrm>
                            <a:off x="1376908" y="780190"/>
                            <a:ext cx="11519" cy="71637"/>
                          </a:xfrm>
                          <a:custGeom>
                            <a:avLst/>
                            <a:gdLst/>
                            <a:ahLst/>
                            <a:cxnLst/>
                            <a:rect l="0" t="0" r="0" b="0"/>
                            <a:pathLst>
                              <a:path w="11519" h="71637">
                                <a:moveTo>
                                  <a:pt x="0" y="0"/>
                                </a:moveTo>
                                <a:lnTo>
                                  <a:pt x="1232" y="619"/>
                                </a:lnTo>
                                <a:lnTo>
                                  <a:pt x="3214" y="2994"/>
                                </a:lnTo>
                                <a:lnTo>
                                  <a:pt x="4242" y="5711"/>
                                </a:lnTo>
                                <a:lnTo>
                                  <a:pt x="11519" y="63140"/>
                                </a:lnTo>
                                <a:lnTo>
                                  <a:pt x="11519" y="65643"/>
                                </a:lnTo>
                                <a:lnTo>
                                  <a:pt x="10211" y="68678"/>
                                </a:lnTo>
                                <a:lnTo>
                                  <a:pt x="7570" y="70888"/>
                                </a:lnTo>
                                <a:lnTo>
                                  <a:pt x="4585" y="71637"/>
                                </a:lnTo>
                                <a:lnTo>
                                  <a:pt x="1359" y="71637"/>
                                </a:lnTo>
                                <a:lnTo>
                                  <a:pt x="0" y="70818"/>
                                </a:lnTo>
                                <a:lnTo>
                                  <a:pt x="0" y="37350"/>
                                </a:lnTo>
                                <a:lnTo>
                                  <a:pt x="3408" y="63474"/>
                                </a:lnTo>
                                <a:lnTo>
                                  <a:pt x="3534" y="63981"/>
                                </a:lnTo>
                                <a:lnTo>
                                  <a:pt x="3570" y="64017"/>
                                </a:lnTo>
                                <a:lnTo>
                                  <a:pt x="3634" y="64017"/>
                                </a:lnTo>
                                <a:lnTo>
                                  <a:pt x="3899" y="63949"/>
                                </a:lnTo>
                                <a:lnTo>
                                  <a:pt x="3899" y="63651"/>
                                </a:lnTo>
                                <a:lnTo>
                                  <a:pt x="0" y="32869"/>
                                </a:lnTo>
                                <a:lnTo>
                                  <a:pt x="0"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22" name="Shape 1722"/>
                        <wps:cNvSpPr/>
                        <wps:spPr>
                          <a:xfrm>
                            <a:off x="1390307" y="973874"/>
                            <a:ext cx="11453" cy="71784"/>
                          </a:xfrm>
                          <a:custGeom>
                            <a:avLst/>
                            <a:gdLst/>
                            <a:ahLst/>
                            <a:cxnLst/>
                            <a:rect l="0" t="0" r="0" b="0"/>
                            <a:pathLst>
                              <a:path w="11453" h="71784">
                                <a:moveTo>
                                  <a:pt x="6439" y="0"/>
                                </a:moveTo>
                                <a:lnTo>
                                  <a:pt x="10147" y="457"/>
                                </a:lnTo>
                                <a:lnTo>
                                  <a:pt x="11453" y="1206"/>
                                </a:lnTo>
                                <a:lnTo>
                                  <a:pt x="11453" y="34565"/>
                                </a:lnTo>
                                <a:lnTo>
                                  <a:pt x="8170" y="8546"/>
                                </a:lnTo>
                                <a:lnTo>
                                  <a:pt x="7957" y="8048"/>
                                </a:lnTo>
                                <a:lnTo>
                                  <a:pt x="7879" y="7951"/>
                                </a:lnTo>
                                <a:lnTo>
                                  <a:pt x="7798" y="8016"/>
                                </a:lnTo>
                                <a:lnTo>
                                  <a:pt x="7761" y="8103"/>
                                </a:lnTo>
                                <a:lnTo>
                                  <a:pt x="7679" y="8794"/>
                                </a:lnTo>
                                <a:lnTo>
                                  <a:pt x="11453" y="38592"/>
                                </a:lnTo>
                                <a:lnTo>
                                  <a:pt x="11453" y="71784"/>
                                </a:lnTo>
                                <a:lnTo>
                                  <a:pt x="9970" y="71146"/>
                                </a:lnTo>
                                <a:lnTo>
                                  <a:pt x="8369" y="68745"/>
                                </a:lnTo>
                                <a:lnTo>
                                  <a:pt x="7328" y="66675"/>
                                </a:lnTo>
                                <a:lnTo>
                                  <a:pt x="0" y="8814"/>
                                </a:lnTo>
                                <a:lnTo>
                                  <a:pt x="330" y="6109"/>
                                </a:lnTo>
                                <a:lnTo>
                                  <a:pt x="1562" y="3252"/>
                                </a:lnTo>
                                <a:lnTo>
                                  <a:pt x="3594" y="1626"/>
                                </a:lnTo>
                                <a:lnTo>
                                  <a:pt x="6439"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23" name="Shape 1723"/>
                        <wps:cNvSpPr/>
                        <wps:spPr>
                          <a:xfrm>
                            <a:off x="1389278" y="877784"/>
                            <a:ext cx="11430" cy="71807"/>
                          </a:xfrm>
                          <a:custGeom>
                            <a:avLst/>
                            <a:gdLst/>
                            <a:ahLst/>
                            <a:cxnLst/>
                            <a:rect l="0" t="0" r="0" b="0"/>
                            <a:pathLst>
                              <a:path w="11430" h="71807">
                                <a:moveTo>
                                  <a:pt x="0" y="0"/>
                                </a:moveTo>
                                <a:lnTo>
                                  <a:pt x="1283" y="548"/>
                                </a:lnTo>
                                <a:lnTo>
                                  <a:pt x="3378" y="3075"/>
                                </a:lnTo>
                                <a:lnTo>
                                  <a:pt x="4153" y="5374"/>
                                </a:lnTo>
                                <a:lnTo>
                                  <a:pt x="11430" y="62727"/>
                                </a:lnTo>
                                <a:lnTo>
                                  <a:pt x="11430" y="65445"/>
                                </a:lnTo>
                                <a:lnTo>
                                  <a:pt x="10033" y="68696"/>
                                </a:lnTo>
                                <a:lnTo>
                                  <a:pt x="7633" y="70296"/>
                                </a:lnTo>
                                <a:lnTo>
                                  <a:pt x="4610" y="71807"/>
                                </a:lnTo>
                                <a:lnTo>
                                  <a:pt x="1448" y="71274"/>
                                </a:lnTo>
                                <a:lnTo>
                                  <a:pt x="0" y="70448"/>
                                </a:lnTo>
                                <a:lnTo>
                                  <a:pt x="0" y="37248"/>
                                </a:lnTo>
                                <a:lnTo>
                                  <a:pt x="3315" y="63467"/>
                                </a:lnTo>
                                <a:lnTo>
                                  <a:pt x="3338" y="63550"/>
                                </a:lnTo>
                                <a:lnTo>
                                  <a:pt x="3447" y="63640"/>
                                </a:lnTo>
                                <a:lnTo>
                                  <a:pt x="3656" y="63761"/>
                                </a:lnTo>
                                <a:lnTo>
                                  <a:pt x="3810" y="63685"/>
                                </a:lnTo>
                                <a:lnTo>
                                  <a:pt x="3810" y="63251"/>
                                </a:lnTo>
                                <a:lnTo>
                                  <a:pt x="0" y="33227"/>
                                </a:lnTo>
                                <a:lnTo>
                                  <a:pt x="0"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24" name="Shape 1724"/>
                        <wps:cNvSpPr/>
                        <wps:spPr>
                          <a:xfrm>
                            <a:off x="1402575" y="1071614"/>
                            <a:ext cx="11556" cy="71697"/>
                          </a:xfrm>
                          <a:custGeom>
                            <a:avLst/>
                            <a:gdLst/>
                            <a:ahLst/>
                            <a:cxnLst/>
                            <a:rect l="0" t="0" r="0" b="0"/>
                            <a:pathLst>
                              <a:path w="11556" h="71697">
                                <a:moveTo>
                                  <a:pt x="6909" y="0"/>
                                </a:moveTo>
                                <a:lnTo>
                                  <a:pt x="9931" y="0"/>
                                </a:lnTo>
                                <a:lnTo>
                                  <a:pt x="11556" y="926"/>
                                </a:lnTo>
                                <a:lnTo>
                                  <a:pt x="11556" y="34268"/>
                                </a:lnTo>
                                <a:lnTo>
                                  <a:pt x="8150" y="8163"/>
                                </a:lnTo>
                                <a:lnTo>
                                  <a:pt x="8032" y="7687"/>
                                </a:lnTo>
                                <a:lnTo>
                                  <a:pt x="7932" y="7630"/>
                                </a:lnTo>
                                <a:lnTo>
                                  <a:pt x="7821" y="7662"/>
                                </a:lnTo>
                                <a:lnTo>
                                  <a:pt x="7754" y="7819"/>
                                </a:lnTo>
                                <a:lnTo>
                                  <a:pt x="7687" y="8301"/>
                                </a:lnTo>
                                <a:lnTo>
                                  <a:pt x="11556" y="38795"/>
                                </a:lnTo>
                                <a:lnTo>
                                  <a:pt x="11556" y="71697"/>
                                </a:lnTo>
                                <a:lnTo>
                                  <a:pt x="9982" y="71018"/>
                                </a:lnTo>
                                <a:lnTo>
                                  <a:pt x="8268" y="68440"/>
                                </a:lnTo>
                                <a:lnTo>
                                  <a:pt x="7315" y="65925"/>
                                </a:lnTo>
                                <a:lnTo>
                                  <a:pt x="0" y="8230"/>
                                </a:lnTo>
                                <a:lnTo>
                                  <a:pt x="356" y="5740"/>
                                </a:lnTo>
                                <a:lnTo>
                                  <a:pt x="1549" y="2946"/>
                                </a:lnTo>
                                <a:lnTo>
                                  <a:pt x="4140" y="788"/>
                                </a:lnTo>
                                <a:lnTo>
                                  <a:pt x="6909"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25" name="Shape 1725"/>
                        <wps:cNvSpPr/>
                        <wps:spPr>
                          <a:xfrm>
                            <a:off x="1401760" y="975080"/>
                            <a:ext cx="11470" cy="71984"/>
                          </a:xfrm>
                          <a:custGeom>
                            <a:avLst/>
                            <a:gdLst/>
                            <a:ahLst/>
                            <a:cxnLst/>
                            <a:rect l="0" t="0" r="0" b="0"/>
                            <a:pathLst>
                              <a:path w="11470" h="71984">
                                <a:moveTo>
                                  <a:pt x="0" y="0"/>
                                </a:moveTo>
                                <a:lnTo>
                                  <a:pt x="1463" y="839"/>
                                </a:lnTo>
                                <a:lnTo>
                                  <a:pt x="3088" y="2871"/>
                                </a:lnTo>
                                <a:lnTo>
                                  <a:pt x="4142" y="5322"/>
                                </a:lnTo>
                                <a:lnTo>
                                  <a:pt x="11470" y="63323"/>
                                </a:lnTo>
                                <a:lnTo>
                                  <a:pt x="11115" y="65812"/>
                                </a:lnTo>
                                <a:lnTo>
                                  <a:pt x="9921" y="68593"/>
                                </a:lnTo>
                                <a:lnTo>
                                  <a:pt x="7609" y="70524"/>
                                </a:lnTo>
                                <a:lnTo>
                                  <a:pt x="4676" y="71984"/>
                                </a:lnTo>
                                <a:lnTo>
                                  <a:pt x="1323" y="71146"/>
                                </a:lnTo>
                                <a:lnTo>
                                  <a:pt x="0" y="70578"/>
                                </a:lnTo>
                                <a:lnTo>
                                  <a:pt x="0" y="37386"/>
                                </a:lnTo>
                                <a:lnTo>
                                  <a:pt x="3272" y="63213"/>
                                </a:lnTo>
                                <a:lnTo>
                                  <a:pt x="3510" y="63694"/>
                                </a:lnTo>
                                <a:lnTo>
                                  <a:pt x="3603" y="63833"/>
                                </a:lnTo>
                                <a:lnTo>
                                  <a:pt x="3663" y="63859"/>
                                </a:lnTo>
                                <a:lnTo>
                                  <a:pt x="3703" y="63766"/>
                                </a:lnTo>
                                <a:lnTo>
                                  <a:pt x="3775" y="63270"/>
                                </a:lnTo>
                                <a:lnTo>
                                  <a:pt x="0" y="33359"/>
                                </a:lnTo>
                                <a:lnTo>
                                  <a:pt x="0"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26" name="Shape 1726"/>
                        <wps:cNvSpPr/>
                        <wps:spPr>
                          <a:xfrm>
                            <a:off x="1415098" y="1169010"/>
                            <a:ext cx="11430" cy="71600"/>
                          </a:xfrm>
                          <a:custGeom>
                            <a:avLst/>
                            <a:gdLst/>
                            <a:ahLst/>
                            <a:cxnLst/>
                            <a:rect l="0" t="0" r="0" b="0"/>
                            <a:pathLst>
                              <a:path w="11430" h="71600">
                                <a:moveTo>
                                  <a:pt x="6667" y="0"/>
                                </a:moveTo>
                                <a:lnTo>
                                  <a:pt x="9792" y="0"/>
                                </a:lnTo>
                                <a:lnTo>
                                  <a:pt x="11430" y="823"/>
                                </a:lnTo>
                                <a:lnTo>
                                  <a:pt x="11430" y="34359"/>
                                </a:lnTo>
                                <a:lnTo>
                                  <a:pt x="8112" y="8166"/>
                                </a:lnTo>
                                <a:lnTo>
                                  <a:pt x="7986" y="7655"/>
                                </a:lnTo>
                                <a:lnTo>
                                  <a:pt x="7950" y="7620"/>
                                </a:lnTo>
                                <a:lnTo>
                                  <a:pt x="7747" y="7620"/>
                                </a:lnTo>
                                <a:lnTo>
                                  <a:pt x="7620" y="7655"/>
                                </a:lnTo>
                                <a:lnTo>
                                  <a:pt x="7620" y="7986"/>
                                </a:lnTo>
                                <a:lnTo>
                                  <a:pt x="11430" y="38061"/>
                                </a:lnTo>
                                <a:lnTo>
                                  <a:pt x="11430" y="71600"/>
                                </a:lnTo>
                                <a:lnTo>
                                  <a:pt x="10439" y="71107"/>
                                </a:lnTo>
                                <a:lnTo>
                                  <a:pt x="7988" y="68643"/>
                                </a:lnTo>
                                <a:lnTo>
                                  <a:pt x="7252" y="65709"/>
                                </a:lnTo>
                                <a:lnTo>
                                  <a:pt x="0" y="8496"/>
                                </a:lnTo>
                                <a:lnTo>
                                  <a:pt x="0" y="5664"/>
                                </a:lnTo>
                                <a:lnTo>
                                  <a:pt x="1397" y="2883"/>
                                </a:lnTo>
                                <a:lnTo>
                                  <a:pt x="3899" y="800"/>
                                </a:lnTo>
                                <a:lnTo>
                                  <a:pt x="6667"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27" name="Shape 1727"/>
                        <wps:cNvSpPr/>
                        <wps:spPr>
                          <a:xfrm>
                            <a:off x="1414131" y="1072540"/>
                            <a:ext cx="11609" cy="71489"/>
                          </a:xfrm>
                          <a:custGeom>
                            <a:avLst/>
                            <a:gdLst/>
                            <a:ahLst/>
                            <a:cxnLst/>
                            <a:rect l="0" t="0" r="0" b="0"/>
                            <a:pathLst>
                              <a:path w="11609" h="71489">
                                <a:moveTo>
                                  <a:pt x="0" y="0"/>
                                </a:moveTo>
                                <a:lnTo>
                                  <a:pt x="1182" y="674"/>
                                </a:lnTo>
                                <a:lnTo>
                                  <a:pt x="3354" y="2846"/>
                                </a:lnTo>
                                <a:lnTo>
                                  <a:pt x="4078" y="5766"/>
                                </a:lnTo>
                                <a:lnTo>
                                  <a:pt x="11609" y="63450"/>
                                </a:lnTo>
                                <a:lnTo>
                                  <a:pt x="10999" y="65914"/>
                                </a:lnTo>
                                <a:lnTo>
                                  <a:pt x="10224" y="68619"/>
                                </a:lnTo>
                                <a:lnTo>
                                  <a:pt x="7570" y="70752"/>
                                </a:lnTo>
                                <a:lnTo>
                                  <a:pt x="4611" y="71489"/>
                                </a:lnTo>
                                <a:lnTo>
                                  <a:pt x="1665" y="71489"/>
                                </a:lnTo>
                                <a:lnTo>
                                  <a:pt x="0" y="70771"/>
                                </a:lnTo>
                                <a:lnTo>
                                  <a:pt x="0" y="37869"/>
                                </a:lnTo>
                                <a:lnTo>
                                  <a:pt x="3209" y="63166"/>
                                </a:lnTo>
                                <a:lnTo>
                                  <a:pt x="3474" y="63869"/>
                                </a:lnTo>
                                <a:lnTo>
                                  <a:pt x="3652" y="63869"/>
                                </a:lnTo>
                                <a:lnTo>
                                  <a:pt x="3869" y="62994"/>
                                </a:lnTo>
                                <a:lnTo>
                                  <a:pt x="0" y="33342"/>
                                </a:lnTo>
                                <a:lnTo>
                                  <a:pt x="0"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28" name="Shape 1728"/>
                        <wps:cNvSpPr/>
                        <wps:spPr>
                          <a:xfrm>
                            <a:off x="1426528" y="1169833"/>
                            <a:ext cx="11430" cy="71592"/>
                          </a:xfrm>
                          <a:custGeom>
                            <a:avLst/>
                            <a:gdLst/>
                            <a:ahLst/>
                            <a:cxnLst/>
                            <a:rect l="0" t="0" r="0" b="0"/>
                            <a:pathLst>
                              <a:path w="11430" h="71592">
                                <a:moveTo>
                                  <a:pt x="0" y="0"/>
                                </a:moveTo>
                                <a:lnTo>
                                  <a:pt x="991" y="498"/>
                                </a:lnTo>
                                <a:lnTo>
                                  <a:pt x="3442" y="2949"/>
                                </a:lnTo>
                                <a:lnTo>
                                  <a:pt x="4178" y="5882"/>
                                </a:lnTo>
                                <a:lnTo>
                                  <a:pt x="11430" y="63095"/>
                                </a:lnTo>
                                <a:lnTo>
                                  <a:pt x="11430" y="66182"/>
                                </a:lnTo>
                                <a:lnTo>
                                  <a:pt x="9728" y="68721"/>
                                </a:lnTo>
                                <a:lnTo>
                                  <a:pt x="7658" y="70804"/>
                                </a:lnTo>
                                <a:lnTo>
                                  <a:pt x="4496" y="71592"/>
                                </a:lnTo>
                                <a:lnTo>
                                  <a:pt x="1638" y="71592"/>
                                </a:lnTo>
                                <a:lnTo>
                                  <a:pt x="0" y="70777"/>
                                </a:lnTo>
                                <a:lnTo>
                                  <a:pt x="0" y="37238"/>
                                </a:lnTo>
                                <a:lnTo>
                                  <a:pt x="3317" y="63425"/>
                                </a:lnTo>
                                <a:lnTo>
                                  <a:pt x="3444" y="63936"/>
                                </a:lnTo>
                                <a:lnTo>
                                  <a:pt x="3480" y="63972"/>
                                </a:lnTo>
                                <a:lnTo>
                                  <a:pt x="3559" y="63972"/>
                                </a:lnTo>
                                <a:lnTo>
                                  <a:pt x="3763" y="63922"/>
                                </a:lnTo>
                                <a:lnTo>
                                  <a:pt x="3810" y="63874"/>
                                </a:lnTo>
                                <a:lnTo>
                                  <a:pt x="3810" y="63619"/>
                                </a:lnTo>
                                <a:lnTo>
                                  <a:pt x="0" y="33536"/>
                                </a:lnTo>
                                <a:lnTo>
                                  <a:pt x="0"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29" name="Shape 1729"/>
                        <wps:cNvSpPr/>
                        <wps:spPr>
                          <a:xfrm>
                            <a:off x="1034986" y="242494"/>
                            <a:ext cx="177292" cy="451003"/>
                          </a:xfrm>
                          <a:custGeom>
                            <a:avLst/>
                            <a:gdLst/>
                            <a:ahLst/>
                            <a:cxnLst/>
                            <a:rect l="0" t="0" r="0" b="0"/>
                            <a:pathLst>
                              <a:path w="177292" h="451003">
                                <a:moveTo>
                                  <a:pt x="7112" y="0"/>
                                </a:moveTo>
                                <a:lnTo>
                                  <a:pt x="177292" y="448310"/>
                                </a:lnTo>
                                <a:lnTo>
                                  <a:pt x="170180" y="451003"/>
                                </a:lnTo>
                                <a:lnTo>
                                  <a:pt x="0" y="2693"/>
                                </a:lnTo>
                                <a:lnTo>
                                  <a:pt x="7112"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30" name="Shape 1730"/>
                        <wps:cNvSpPr/>
                        <wps:spPr>
                          <a:xfrm>
                            <a:off x="1184720" y="678815"/>
                            <a:ext cx="47244" cy="73152"/>
                          </a:xfrm>
                          <a:custGeom>
                            <a:avLst/>
                            <a:gdLst/>
                            <a:ahLst/>
                            <a:cxnLst/>
                            <a:rect l="0" t="0" r="0" b="0"/>
                            <a:pathLst>
                              <a:path w="47244" h="73152">
                                <a:moveTo>
                                  <a:pt x="44196" y="0"/>
                                </a:moveTo>
                                <a:lnTo>
                                  <a:pt x="47244" y="73152"/>
                                </a:lnTo>
                                <a:lnTo>
                                  <a:pt x="0" y="16764"/>
                                </a:lnTo>
                                <a:lnTo>
                                  <a:pt x="44196"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31" name="Shape 1731"/>
                        <wps:cNvSpPr/>
                        <wps:spPr>
                          <a:xfrm>
                            <a:off x="1228026" y="735876"/>
                            <a:ext cx="268097" cy="689153"/>
                          </a:xfrm>
                          <a:custGeom>
                            <a:avLst/>
                            <a:gdLst/>
                            <a:ahLst/>
                            <a:cxnLst/>
                            <a:rect l="0" t="0" r="0" b="0"/>
                            <a:pathLst>
                              <a:path w="268097" h="689153">
                                <a:moveTo>
                                  <a:pt x="7112" y="0"/>
                                </a:moveTo>
                                <a:lnTo>
                                  <a:pt x="268097" y="686436"/>
                                </a:lnTo>
                                <a:lnTo>
                                  <a:pt x="260985" y="689153"/>
                                </a:lnTo>
                                <a:lnTo>
                                  <a:pt x="0" y="2718"/>
                                </a:lnTo>
                                <a:lnTo>
                                  <a:pt x="7112"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32" name="Shape 1732"/>
                        <wps:cNvSpPr/>
                        <wps:spPr>
                          <a:xfrm>
                            <a:off x="1446225" y="794741"/>
                            <a:ext cx="42520" cy="478714"/>
                          </a:xfrm>
                          <a:custGeom>
                            <a:avLst/>
                            <a:gdLst/>
                            <a:ahLst/>
                            <a:cxnLst/>
                            <a:rect l="0" t="0" r="0" b="0"/>
                            <a:pathLst>
                              <a:path w="42520" h="478714">
                                <a:moveTo>
                                  <a:pt x="34925" y="0"/>
                                </a:moveTo>
                                <a:lnTo>
                                  <a:pt x="42520" y="559"/>
                                </a:lnTo>
                                <a:lnTo>
                                  <a:pt x="7595" y="478714"/>
                                </a:lnTo>
                                <a:lnTo>
                                  <a:pt x="0" y="478155"/>
                                </a:lnTo>
                                <a:lnTo>
                                  <a:pt x="34925"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33" name="Shape 1733"/>
                        <wps:cNvSpPr/>
                        <wps:spPr>
                          <a:xfrm>
                            <a:off x="1462088" y="732155"/>
                            <a:ext cx="45720" cy="70103"/>
                          </a:xfrm>
                          <a:custGeom>
                            <a:avLst/>
                            <a:gdLst/>
                            <a:ahLst/>
                            <a:cxnLst/>
                            <a:rect l="0" t="0" r="0" b="0"/>
                            <a:pathLst>
                              <a:path w="45720" h="70103">
                                <a:moveTo>
                                  <a:pt x="27432" y="0"/>
                                </a:moveTo>
                                <a:lnTo>
                                  <a:pt x="45720" y="70103"/>
                                </a:lnTo>
                                <a:lnTo>
                                  <a:pt x="0" y="67056"/>
                                </a:lnTo>
                                <a:lnTo>
                                  <a:pt x="27432"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34" name="Shape 1734"/>
                        <wps:cNvSpPr/>
                        <wps:spPr>
                          <a:xfrm>
                            <a:off x="1479880" y="143878"/>
                            <a:ext cx="50775" cy="601244"/>
                          </a:xfrm>
                          <a:custGeom>
                            <a:avLst/>
                            <a:gdLst/>
                            <a:ahLst/>
                            <a:cxnLst/>
                            <a:rect l="0" t="0" r="0" b="0"/>
                            <a:pathLst>
                              <a:path w="50775" h="601244">
                                <a:moveTo>
                                  <a:pt x="43180" y="0"/>
                                </a:moveTo>
                                <a:lnTo>
                                  <a:pt x="50775" y="546"/>
                                </a:lnTo>
                                <a:lnTo>
                                  <a:pt x="7594" y="601244"/>
                                </a:lnTo>
                                <a:lnTo>
                                  <a:pt x="0" y="600710"/>
                                </a:lnTo>
                                <a:lnTo>
                                  <a:pt x="43180"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35" name="Shape 1735"/>
                        <wps:cNvSpPr/>
                        <wps:spPr>
                          <a:xfrm>
                            <a:off x="1505915" y="778828"/>
                            <a:ext cx="61569" cy="645160"/>
                          </a:xfrm>
                          <a:custGeom>
                            <a:avLst/>
                            <a:gdLst/>
                            <a:ahLst/>
                            <a:cxnLst/>
                            <a:rect l="0" t="0" r="0" b="0"/>
                            <a:pathLst>
                              <a:path w="61569" h="645160">
                                <a:moveTo>
                                  <a:pt x="53975" y="0"/>
                                </a:moveTo>
                                <a:lnTo>
                                  <a:pt x="61569" y="635"/>
                                </a:lnTo>
                                <a:lnTo>
                                  <a:pt x="7594" y="645160"/>
                                </a:lnTo>
                                <a:lnTo>
                                  <a:pt x="0" y="644525"/>
                                </a:lnTo>
                                <a:lnTo>
                                  <a:pt x="53975"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36" name="Shape 1736"/>
                        <wps:cNvSpPr/>
                        <wps:spPr>
                          <a:xfrm>
                            <a:off x="1539812" y="715391"/>
                            <a:ext cx="45720" cy="71628"/>
                          </a:xfrm>
                          <a:custGeom>
                            <a:avLst/>
                            <a:gdLst/>
                            <a:ahLst/>
                            <a:cxnLst/>
                            <a:rect l="0" t="0" r="0" b="0"/>
                            <a:pathLst>
                              <a:path w="45720" h="71628">
                                <a:moveTo>
                                  <a:pt x="28956" y="0"/>
                                </a:moveTo>
                                <a:lnTo>
                                  <a:pt x="45720" y="71628"/>
                                </a:lnTo>
                                <a:lnTo>
                                  <a:pt x="0" y="67056"/>
                                </a:lnTo>
                                <a:lnTo>
                                  <a:pt x="28956"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37" name="Shape 1737"/>
                        <wps:cNvSpPr/>
                        <wps:spPr>
                          <a:xfrm>
                            <a:off x="1570685" y="114579"/>
                            <a:ext cx="67285" cy="644601"/>
                          </a:xfrm>
                          <a:custGeom>
                            <a:avLst/>
                            <a:gdLst/>
                            <a:ahLst/>
                            <a:cxnLst/>
                            <a:rect l="0" t="0" r="0" b="0"/>
                            <a:pathLst>
                              <a:path w="67285" h="644601">
                                <a:moveTo>
                                  <a:pt x="59690" y="0"/>
                                </a:moveTo>
                                <a:lnTo>
                                  <a:pt x="67285" y="711"/>
                                </a:lnTo>
                                <a:lnTo>
                                  <a:pt x="7595" y="644601"/>
                                </a:lnTo>
                                <a:lnTo>
                                  <a:pt x="0" y="643890"/>
                                </a:lnTo>
                                <a:lnTo>
                                  <a:pt x="59690"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38" name="Shape 1738"/>
                        <wps:cNvSpPr/>
                        <wps:spPr>
                          <a:xfrm>
                            <a:off x="2306384" y="1219835"/>
                            <a:ext cx="192024" cy="193549"/>
                          </a:xfrm>
                          <a:custGeom>
                            <a:avLst/>
                            <a:gdLst/>
                            <a:ahLst/>
                            <a:cxnLst/>
                            <a:rect l="0" t="0" r="0" b="0"/>
                            <a:pathLst>
                              <a:path w="192024" h="193549">
                                <a:moveTo>
                                  <a:pt x="86868" y="0"/>
                                </a:moveTo>
                                <a:lnTo>
                                  <a:pt x="106680" y="0"/>
                                </a:lnTo>
                                <a:lnTo>
                                  <a:pt x="111252" y="1524"/>
                                </a:lnTo>
                                <a:lnTo>
                                  <a:pt x="115824" y="1524"/>
                                </a:lnTo>
                                <a:lnTo>
                                  <a:pt x="124968" y="4573"/>
                                </a:lnTo>
                                <a:lnTo>
                                  <a:pt x="134112" y="7620"/>
                                </a:lnTo>
                                <a:lnTo>
                                  <a:pt x="141732" y="12192"/>
                                </a:lnTo>
                                <a:lnTo>
                                  <a:pt x="150876" y="16764"/>
                                </a:lnTo>
                                <a:lnTo>
                                  <a:pt x="156972" y="21337"/>
                                </a:lnTo>
                                <a:lnTo>
                                  <a:pt x="164592" y="28956"/>
                                </a:lnTo>
                                <a:lnTo>
                                  <a:pt x="170688" y="35052"/>
                                </a:lnTo>
                                <a:lnTo>
                                  <a:pt x="176784" y="42673"/>
                                </a:lnTo>
                                <a:lnTo>
                                  <a:pt x="181356" y="50292"/>
                                </a:lnTo>
                                <a:lnTo>
                                  <a:pt x="184404" y="59437"/>
                                </a:lnTo>
                                <a:lnTo>
                                  <a:pt x="188976" y="67056"/>
                                </a:lnTo>
                                <a:lnTo>
                                  <a:pt x="190500" y="76200"/>
                                </a:lnTo>
                                <a:lnTo>
                                  <a:pt x="192024" y="82297"/>
                                </a:lnTo>
                                <a:lnTo>
                                  <a:pt x="192024" y="111252"/>
                                </a:lnTo>
                                <a:lnTo>
                                  <a:pt x="190500" y="115824"/>
                                </a:lnTo>
                                <a:lnTo>
                                  <a:pt x="188976" y="124968"/>
                                </a:lnTo>
                                <a:lnTo>
                                  <a:pt x="184404" y="134112"/>
                                </a:lnTo>
                                <a:lnTo>
                                  <a:pt x="181356" y="141732"/>
                                </a:lnTo>
                                <a:lnTo>
                                  <a:pt x="176784" y="150876"/>
                                </a:lnTo>
                                <a:lnTo>
                                  <a:pt x="170688" y="158497"/>
                                </a:lnTo>
                                <a:lnTo>
                                  <a:pt x="164592" y="164592"/>
                                </a:lnTo>
                                <a:lnTo>
                                  <a:pt x="156972" y="170688"/>
                                </a:lnTo>
                                <a:lnTo>
                                  <a:pt x="150876" y="176785"/>
                                </a:lnTo>
                                <a:lnTo>
                                  <a:pt x="141732" y="181356"/>
                                </a:lnTo>
                                <a:lnTo>
                                  <a:pt x="134112" y="185928"/>
                                </a:lnTo>
                                <a:lnTo>
                                  <a:pt x="124968" y="188976"/>
                                </a:lnTo>
                                <a:lnTo>
                                  <a:pt x="115824" y="190500"/>
                                </a:lnTo>
                                <a:lnTo>
                                  <a:pt x="111252" y="192024"/>
                                </a:lnTo>
                                <a:lnTo>
                                  <a:pt x="106680" y="192024"/>
                                </a:lnTo>
                                <a:lnTo>
                                  <a:pt x="100584" y="193549"/>
                                </a:lnTo>
                                <a:lnTo>
                                  <a:pt x="91440" y="193549"/>
                                </a:lnTo>
                                <a:lnTo>
                                  <a:pt x="86868" y="192024"/>
                                </a:lnTo>
                                <a:lnTo>
                                  <a:pt x="80772" y="192024"/>
                                </a:lnTo>
                                <a:lnTo>
                                  <a:pt x="76200" y="190500"/>
                                </a:lnTo>
                                <a:lnTo>
                                  <a:pt x="67056" y="188976"/>
                                </a:lnTo>
                                <a:lnTo>
                                  <a:pt x="59436" y="185928"/>
                                </a:lnTo>
                                <a:lnTo>
                                  <a:pt x="50292" y="181356"/>
                                </a:lnTo>
                                <a:lnTo>
                                  <a:pt x="42672" y="176785"/>
                                </a:lnTo>
                                <a:lnTo>
                                  <a:pt x="35052" y="170688"/>
                                </a:lnTo>
                                <a:lnTo>
                                  <a:pt x="27432" y="164592"/>
                                </a:lnTo>
                                <a:lnTo>
                                  <a:pt x="21336" y="158497"/>
                                </a:lnTo>
                                <a:lnTo>
                                  <a:pt x="15240" y="150876"/>
                                </a:lnTo>
                                <a:lnTo>
                                  <a:pt x="10668" y="141732"/>
                                </a:lnTo>
                                <a:lnTo>
                                  <a:pt x="7620" y="134112"/>
                                </a:lnTo>
                                <a:lnTo>
                                  <a:pt x="4572" y="124968"/>
                                </a:lnTo>
                                <a:lnTo>
                                  <a:pt x="1524" y="115824"/>
                                </a:lnTo>
                                <a:lnTo>
                                  <a:pt x="0" y="111252"/>
                                </a:lnTo>
                                <a:lnTo>
                                  <a:pt x="0" y="96012"/>
                                </a:lnTo>
                                <a:lnTo>
                                  <a:pt x="0" y="82297"/>
                                </a:lnTo>
                                <a:lnTo>
                                  <a:pt x="1524" y="76200"/>
                                </a:lnTo>
                                <a:lnTo>
                                  <a:pt x="4572" y="67056"/>
                                </a:lnTo>
                                <a:lnTo>
                                  <a:pt x="7620" y="59437"/>
                                </a:lnTo>
                                <a:lnTo>
                                  <a:pt x="10668" y="50292"/>
                                </a:lnTo>
                                <a:lnTo>
                                  <a:pt x="15240" y="42673"/>
                                </a:lnTo>
                                <a:lnTo>
                                  <a:pt x="21336" y="35052"/>
                                </a:lnTo>
                                <a:lnTo>
                                  <a:pt x="27432" y="28956"/>
                                </a:lnTo>
                                <a:lnTo>
                                  <a:pt x="35052" y="21337"/>
                                </a:lnTo>
                                <a:lnTo>
                                  <a:pt x="42672" y="16764"/>
                                </a:lnTo>
                                <a:lnTo>
                                  <a:pt x="50292" y="12192"/>
                                </a:lnTo>
                                <a:lnTo>
                                  <a:pt x="59436" y="7620"/>
                                </a:lnTo>
                                <a:lnTo>
                                  <a:pt x="67056" y="4573"/>
                                </a:lnTo>
                                <a:lnTo>
                                  <a:pt x="76200" y="1524"/>
                                </a:lnTo>
                                <a:lnTo>
                                  <a:pt x="80772" y="1524"/>
                                </a:lnTo>
                                <a:lnTo>
                                  <a:pt x="86868" y="0"/>
                                </a:lnTo>
                                <a:close/>
                              </a:path>
                            </a:pathLst>
                          </a:custGeom>
                          <a:ln w="0" cap="sq">
                            <a:bevel/>
                          </a:ln>
                        </wps:spPr>
                        <wps:style>
                          <a:lnRef idx="0">
                            <a:srgbClr val="000000">
                              <a:alpha val="0"/>
                            </a:srgbClr>
                          </a:lnRef>
                          <a:fillRef idx="1">
                            <a:srgbClr val="E8EEF7"/>
                          </a:fillRef>
                          <a:effectRef idx="0">
                            <a:scrgbClr r="0" g="0" b="0"/>
                          </a:effectRef>
                          <a:fontRef idx="none"/>
                        </wps:style>
                        <wps:bodyPr/>
                      </wps:wsp>
                      <wps:wsp>
                        <wps:cNvPr id="1739" name="Shape 1739"/>
                        <wps:cNvSpPr/>
                        <wps:spPr>
                          <a:xfrm>
                            <a:off x="2302193" y="1216025"/>
                            <a:ext cx="100330" cy="200660"/>
                          </a:xfrm>
                          <a:custGeom>
                            <a:avLst/>
                            <a:gdLst/>
                            <a:ahLst/>
                            <a:cxnLst/>
                            <a:rect l="0" t="0" r="0" b="0"/>
                            <a:pathLst>
                              <a:path w="100330" h="200660">
                                <a:moveTo>
                                  <a:pt x="95174" y="0"/>
                                </a:moveTo>
                                <a:lnTo>
                                  <a:pt x="100330" y="0"/>
                                </a:lnTo>
                                <a:lnTo>
                                  <a:pt x="100330" y="7620"/>
                                </a:lnTo>
                                <a:lnTo>
                                  <a:pt x="95548" y="7620"/>
                                </a:lnTo>
                                <a:lnTo>
                                  <a:pt x="91132" y="8018"/>
                                </a:lnTo>
                                <a:lnTo>
                                  <a:pt x="86080" y="8649"/>
                                </a:lnTo>
                                <a:lnTo>
                                  <a:pt x="86283" y="8611"/>
                                </a:lnTo>
                                <a:lnTo>
                                  <a:pt x="81768" y="9435"/>
                                </a:lnTo>
                                <a:lnTo>
                                  <a:pt x="72816" y="11667"/>
                                </a:lnTo>
                                <a:lnTo>
                                  <a:pt x="64459" y="14917"/>
                                </a:lnTo>
                                <a:lnTo>
                                  <a:pt x="55941" y="18865"/>
                                </a:lnTo>
                                <a:lnTo>
                                  <a:pt x="48305" y="23285"/>
                                </a:lnTo>
                                <a:lnTo>
                                  <a:pt x="41422" y="28747"/>
                                </a:lnTo>
                                <a:lnTo>
                                  <a:pt x="34691" y="34867"/>
                                </a:lnTo>
                                <a:lnTo>
                                  <a:pt x="28840" y="41309"/>
                                </a:lnTo>
                                <a:lnTo>
                                  <a:pt x="23285" y="48491"/>
                                </a:lnTo>
                                <a:lnTo>
                                  <a:pt x="18818" y="56207"/>
                                </a:lnTo>
                                <a:lnTo>
                                  <a:pt x="14946" y="64147"/>
                                </a:lnTo>
                                <a:lnTo>
                                  <a:pt x="11677" y="72716"/>
                                </a:lnTo>
                                <a:lnTo>
                                  <a:pt x="9450" y="81430"/>
                                </a:lnTo>
                                <a:lnTo>
                                  <a:pt x="8639" y="86078"/>
                                </a:lnTo>
                                <a:lnTo>
                                  <a:pt x="8013" y="90881"/>
                                </a:lnTo>
                                <a:lnTo>
                                  <a:pt x="8026" y="90716"/>
                                </a:lnTo>
                                <a:lnTo>
                                  <a:pt x="7620" y="95436"/>
                                </a:lnTo>
                                <a:lnTo>
                                  <a:pt x="7620" y="100114"/>
                                </a:lnTo>
                                <a:lnTo>
                                  <a:pt x="7620" y="105008"/>
                                </a:lnTo>
                                <a:lnTo>
                                  <a:pt x="8026" y="109741"/>
                                </a:lnTo>
                                <a:lnTo>
                                  <a:pt x="8013" y="109575"/>
                                </a:lnTo>
                                <a:lnTo>
                                  <a:pt x="8626" y="114265"/>
                                </a:lnTo>
                                <a:lnTo>
                                  <a:pt x="9436" y="118771"/>
                                </a:lnTo>
                                <a:lnTo>
                                  <a:pt x="11697" y="127777"/>
                                </a:lnTo>
                                <a:lnTo>
                                  <a:pt x="14962" y="136546"/>
                                </a:lnTo>
                                <a:lnTo>
                                  <a:pt x="18818" y="144453"/>
                                </a:lnTo>
                                <a:lnTo>
                                  <a:pt x="23287" y="152172"/>
                                </a:lnTo>
                                <a:lnTo>
                                  <a:pt x="28840" y="159351"/>
                                </a:lnTo>
                                <a:lnTo>
                                  <a:pt x="34646" y="165744"/>
                                </a:lnTo>
                                <a:lnTo>
                                  <a:pt x="41416" y="171691"/>
                                </a:lnTo>
                                <a:lnTo>
                                  <a:pt x="48393" y="177019"/>
                                </a:lnTo>
                                <a:lnTo>
                                  <a:pt x="56030" y="181838"/>
                                </a:lnTo>
                                <a:lnTo>
                                  <a:pt x="64529" y="185775"/>
                                </a:lnTo>
                                <a:lnTo>
                                  <a:pt x="64313" y="185674"/>
                                </a:lnTo>
                                <a:lnTo>
                                  <a:pt x="72818" y="188995"/>
                                </a:lnTo>
                                <a:lnTo>
                                  <a:pt x="81679" y="191203"/>
                                </a:lnTo>
                                <a:lnTo>
                                  <a:pt x="86169" y="191808"/>
                                </a:lnTo>
                                <a:lnTo>
                                  <a:pt x="91067" y="192631"/>
                                </a:lnTo>
                                <a:lnTo>
                                  <a:pt x="95517" y="192837"/>
                                </a:lnTo>
                                <a:lnTo>
                                  <a:pt x="100232" y="193033"/>
                                </a:lnTo>
                                <a:lnTo>
                                  <a:pt x="100330" y="193029"/>
                                </a:lnTo>
                                <a:lnTo>
                                  <a:pt x="100330" y="200655"/>
                                </a:lnTo>
                                <a:lnTo>
                                  <a:pt x="100216" y="200660"/>
                                </a:lnTo>
                                <a:lnTo>
                                  <a:pt x="95186" y="200444"/>
                                </a:lnTo>
                                <a:lnTo>
                                  <a:pt x="90284" y="200216"/>
                                </a:lnTo>
                                <a:lnTo>
                                  <a:pt x="84975" y="199339"/>
                                </a:lnTo>
                                <a:lnTo>
                                  <a:pt x="85090" y="199352"/>
                                </a:lnTo>
                                <a:lnTo>
                                  <a:pt x="80226" y="198692"/>
                                </a:lnTo>
                                <a:lnTo>
                                  <a:pt x="70459" y="196253"/>
                                </a:lnTo>
                                <a:lnTo>
                                  <a:pt x="61442" y="192736"/>
                                </a:lnTo>
                                <a:lnTo>
                                  <a:pt x="52413" y="188557"/>
                                </a:lnTo>
                                <a:lnTo>
                                  <a:pt x="44018" y="183261"/>
                                </a:lnTo>
                                <a:lnTo>
                                  <a:pt x="36563" y="177571"/>
                                </a:lnTo>
                                <a:lnTo>
                                  <a:pt x="29311" y="171209"/>
                                </a:lnTo>
                                <a:lnTo>
                                  <a:pt x="22923" y="164161"/>
                                </a:lnTo>
                                <a:lnTo>
                                  <a:pt x="16954" y="156439"/>
                                </a:lnTo>
                                <a:lnTo>
                                  <a:pt x="12103" y="148057"/>
                                </a:lnTo>
                                <a:lnTo>
                                  <a:pt x="7938" y="139509"/>
                                </a:lnTo>
                                <a:lnTo>
                                  <a:pt x="4407" y="130035"/>
                                </a:lnTo>
                                <a:lnTo>
                                  <a:pt x="1994" y="120397"/>
                                </a:lnTo>
                                <a:lnTo>
                                  <a:pt x="1105" y="115519"/>
                                </a:lnTo>
                                <a:lnTo>
                                  <a:pt x="444" y="110478"/>
                                </a:lnTo>
                                <a:lnTo>
                                  <a:pt x="0" y="105359"/>
                                </a:lnTo>
                                <a:lnTo>
                                  <a:pt x="0" y="95085"/>
                                </a:lnTo>
                                <a:lnTo>
                                  <a:pt x="444" y="89967"/>
                                </a:lnTo>
                                <a:lnTo>
                                  <a:pt x="1105" y="84937"/>
                                </a:lnTo>
                                <a:lnTo>
                                  <a:pt x="1994" y="79845"/>
                                </a:lnTo>
                                <a:lnTo>
                                  <a:pt x="4407" y="70383"/>
                                </a:lnTo>
                                <a:lnTo>
                                  <a:pt x="7938" y="61138"/>
                                </a:lnTo>
                                <a:lnTo>
                                  <a:pt x="12103" y="52604"/>
                                </a:lnTo>
                                <a:lnTo>
                                  <a:pt x="16954" y="44221"/>
                                </a:lnTo>
                                <a:lnTo>
                                  <a:pt x="22923" y="36500"/>
                                </a:lnTo>
                                <a:lnTo>
                                  <a:pt x="29299" y="29476"/>
                                </a:lnTo>
                                <a:lnTo>
                                  <a:pt x="36513" y="22911"/>
                                </a:lnTo>
                                <a:lnTo>
                                  <a:pt x="44043" y="16955"/>
                                </a:lnTo>
                                <a:lnTo>
                                  <a:pt x="52489" y="12065"/>
                                </a:lnTo>
                                <a:lnTo>
                                  <a:pt x="61442" y="7925"/>
                                </a:lnTo>
                                <a:lnTo>
                                  <a:pt x="70459" y="4407"/>
                                </a:lnTo>
                                <a:lnTo>
                                  <a:pt x="80137" y="1994"/>
                                </a:lnTo>
                                <a:lnTo>
                                  <a:pt x="85026" y="1105"/>
                                </a:lnTo>
                                <a:lnTo>
                                  <a:pt x="90284" y="445"/>
                                </a:lnTo>
                                <a:lnTo>
                                  <a:pt x="95174"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40" name="Shape 1740"/>
                        <wps:cNvSpPr/>
                        <wps:spPr>
                          <a:xfrm>
                            <a:off x="2402522" y="1216025"/>
                            <a:ext cx="100330" cy="200655"/>
                          </a:xfrm>
                          <a:custGeom>
                            <a:avLst/>
                            <a:gdLst/>
                            <a:ahLst/>
                            <a:cxnLst/>
                            <a:rect l="0" t="0" r="0" b="0"/>
                            <a:pathLst>
                              <a:path w="100330" h="200655">
                                <a:moveTo>
                                  <a:pt x="0" y="0"/>
                                </a:moveTo>
                                <a:lnTo>
                                  <a:pt x="5144" y="0"/>
                                </a:lnTo>
                                <a:lnTo>
                                  <a:pt x="10262" y="445"/>
                                </a:lnTo>
                                <a:lnTo>
                                  <a:pt x="15317" y="1105"/>
                                </a:lnTo>
                                <a:lnTo>
                                  <a:pt x="20193" y="1994"/>
                                </a:lnTo>
                                <a:lnTo>
                                  <a:pt x="29858" y="4407"/>
                                </a:lnTo>
                                <a:lnTo>
                                  <a:pt x="39103" y="7925"/>
                                </a:lnTo>
                                <a:lnTo>
                                  <a:pt x="47866" y="12078"/>
                                </a:lnTo>
                                <a:lnTo>
                                  <a:pt x="56287" y="16955"/>
                                </a:lnTo>
                                <a:lnTo>
                                  <a:pt x="63818" y="22911"/>
                                </a:lnTo>
                                <a:lnTo>
                                  <a:pt x="71031" y="29476"/>
                                </a:lnTo>
                                <a:lnTo>
                                  <a:pt x="77407" y="36500"/>
                                </a:lnTo>
                                <a:lnTo>
                                  <a:pt x="83376" y="44221"/>
                                </a:lnTo>
                                <a:lnTo>
                                  <a:pt x="88227" y="52604"/>
                                </a:lnTo>
                                <a:lnTo>
                                  <a:pt x="92393" y="61138"/>
                                </a:lnTo>
                                <a:lnTo>
                                  <a:pt x="95924" y="70383"/>
                                </a:lnTo>
                                <a:lnTo>
                                  <a:pt x="98336" y="79845"/>
                                </a:lnTo>
                                <a:lnTo>
                                  <a:pt x="99225" y="84937"/>
                                </a:lnTo>
                                <a:lnTo>
                                  <a:pt x="99886" y="89967"/>
                                </a:lnTo>
                                <a:lnTo>
                                  <a:pt x="100330" y="95085"/>
                                </a:lnTo>
                                <a:lnTo>
                                  <a:pt x="100330" y="105359"/>
                                </a:lnTo>
                                <a:lnTo>
                                  <a:pt x="99886" y="110478"/>
                                </a:lnTo>
                                <a:lnTo>
                                  <a:pt x="99225" y="115519"/>
                                </a:lnTo>
                                <a:lnTo>
                                  <a:pt x="98336" y="120397"/>
                                </a:lnTo>
                                <a:lnTo>
                                  <a:pt x="95924" y="130035"/>
                                </a:lnTo>
                                <a:lnTo>
                                  <a:pt x="92393" y="139509"/>
                                </a:lnTo>
                                <a:lnTo>
                                  <a:pt x="88227" y="148057"/>
                                </a:lnTo>
                                <a:lnTo>
                                  <a:pt x="83376" y="156439"/>
                                </a:lnTo>
                                <a:lnTo>
                                  <a:pt x="77407" y="164161"/>
                                </a:lnTo>
                                <a:lnTo>
                                  <a:pt x="71019" y="171209"/>
                                </a:lnTo>
                                <a:lnTo>
                                  <a:pt x="63767" y="177571"/>
                                </a:lnTo>
                                <a:lnTo>
                                  <a:pt x="56312" y="183261"/>
                                </a:lnTo>
                                <a:lnTo>
                                  <a:pt x="47930" y="188557"/>
                                </a:lnTo>
                                <a:lnTo>
                                  <a:pt x="39103" y="192736"/>
                                </a:lnTo>
                                <a:lnTo>
                                  <a:pt x="29858" y="196253"/>
                                </a:lnTo>
                                <a:lnTo>
                                  <a:pt x="20105" y="198692"/>
                                </a:lnTo>
                                <a:lnTo>
                                  <a:pt x="15240" y="199352"/>
                                </a:lnTo>
                                <a:lnTo>
                                  <a:pt x="15380" y="199339"/>
                                </a:lnTo>
                                <a:lnTo>
                                  <a:pt x="10262" y="200216"/>
                                </a:lnTo>
                                <a:lnTo>
                                  <a:pt x="5144" y="200444"/>
                                </a:lnTo>
                                <a:lnTo>
                                  <a:pt x="0" y="200655"/>
                                </a:lnTo>
                                <a:lnTo>
                                  <a:pt x="0" y="193029"/>
                                </a:lnTo>
                                <a:lnTo>
                                  <a:pt x="4826" y="192837"/>
                                </a:lnTo>
                                <a:lnTo>
                                  <a:pt x="4814" y="192837"/>
                                </a:lnTo>
                                <a:lnTo>
                                  <a:pt x="9420" y="192632"/>
                                </a:lnTo>
                                <a:lnTo>
                                  <a:pt x="14148" y="191808"/>
                                </a:lnTo>
                                <a:lnTo>
                                  <a:pt x="18652" y="191203"/>
                                </a:lnTo>
                                <a:lnTo>
                                  <a:pt x="27500" y="188998"/>
                                </a:lnTo>
                                <a:lnTo>
                                  <a:pt x="36072" y="185744"/>
                                </a:lnTo>
                                <a:lnTo>
                                  <a:pt x="44323" y="181823"/>
                                </a:lnTo>
                                <a:lnTo>
                                  <a:pt x="51937" y="177019"/>
                                </a:lnTo>
                                <a:lnTo>
                                  <a:pt x="58914" y="171691"/>
                                </a:lnTo>
                                <a:lnTo>
                                  <a:pt x="65686" y="165743"/>
                                </a:lnTo>
                                <a:lnTo>
                                  <a:pt x="71487" y="159354"/>
                                </a:lnTo>
                                <a:lnTo>
                                  <a:pt x="77044" y="152172"/>
                                </a:lnTo>
                                <a:lnTo>
                                  <a:pt x="81512" y="144453"/>
                                </a:lnTo>
                                <a:lnTo>
                                  <a:pt x="85368" y="136547"/>
                                </a:lnTo>
                                <a:lnTo>
                                  <a:pt x="88634" y="127774"/>
                                </a:lnTo>
                                <a:lnTo>
                                  <a:pt x="90894" y="118771"/>
                                </a:lnTo>
                                <a:lnTo>
                                  <a:pt x="91704" y="114266"/>
                                </a:lnTo>
                                <a:lnTo>
                                  <a:pt x="92316" y="109575"/>
                                </a:lnTo>
                                <a:lnTo>
                                  <a:pt x="92304" y="109741"/>
                                </a:lnTo>
                                <a:lnTo>
                                  <a:pt x="92710" y="105013"/>
                                </a:lnTo>
                                <a:lnTo>
                                  <a:pt x="92710" y="95431"/>
                                </a:lnTo>
                                <a:lnTo>
                                  <a:pt x="92304" y="90716"/>
                                </a:lnTo>
                                <a:lnTo>
                                  <a:pt x="92316" y="90881"/>
                                </a:lnTo>
                                <a:lnTo>
                                  <a:pt x="91691" y="86078"/>
                                </a:lnTo>
                                <a:lnTo>
                                  <a:pt x="90880" y="81430"/>
                                </a:lnTo>
                                <a:lnTo>
                                  <a:pt x="88652" y="72713"/>
                                </a:lnTo>
                                <a:lnTo>
                                  <a:pt x="85386" y="64150"/>
                                </a:lnTo>
                                <a:lnTo>
                                  <a:pt x="81512" y="56207"/>
                                </a:lnTo>
                                <a:lnTo>
                                  <a:pt x="77045" y="48491"/>
                                </a:lnTo>
                                <a:lnTo>
                                  <a:pt x="71487" y="41306"/>
                                </a:lnTo>
                                <a:lnTo>
                                  <a:pt x="65642" y="34868"/>
                                </a:lnTo>
                                <a:lnTo>
                                  <a:pt x="58910" y="28749"/>
                                </a:lnTo>
                                <a:lnTo>
                                  <a:pt x="52025" y="23285"/>
                                </a:lnTo>
                                <a:lnTo>
                                  <a:pt x="44434" y="18890"/>
                                </a:lnTo>
                                <a:lnTo>
                                  <a:pt x="36064" y="14912"/>
                                </a:lnTo>
                                <a:lnTo>
                                  <a:pt x="27506" y="11664"/>
                                </a:lnTo>
                                <a:lnTo>
                                  <a:pt x="18560" y="9434"/>
                                </a:lnTo>
                                <a:lnTo>
                                  <a:pt x="14046" y="8611"/>
                                </a:lnTo>
                                <a:lnTo>
                                  <a:pt x="14237" y="8649"/>
                                </a:lnTo>
                                <a:lnTo>
                                  <a:pt x="9360" y="8014"/>
                                </a:lnTo>
                                <a:lnTo>
                                  <a:pt x="9525" y="8027"/>
                                </a:lnTo>
                                <a:lnTo>
                                  <a:pt x="4802" y="7620"/>
                                </a:lnTo>
                                <a:lnTo>
                                  <a:pt x="0" y="7620"/>
                                </a:lnTo>
                                <a:lnTo>
                                  <a:pt x="0"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41" name="Rectangle 1741"/>
                        <wps:cNvSpPr/>
                        <wps:spPr>
                          <a:xfrm>
                            <a:off x="1250251" y="1475812"/>
                            <a:ext cx="608076" cy="152019"/>
                          </a:xfrm>
                          <a:prstGeom prst="rect">
                            <a:avLst/>
                          </a:prstGeom>
                          <a:ln>
                            <a:noFill/>
                          </a:ln>
                        </wps:spPr>
                        <wps:txbx>
                          <w:txbxContent>
                            <w:p w14:paraId="5865A012" w14:textId="77777777" w:rsidR="00C417E1" w:rsidRDefault="00000000">
                              <w:pPr>
                                <w:spacing w:after="160"/>
                                <w:ind w:left="0" w:right="0" w:firstLine="0"/>
                              </w:pPr>
                              <w:r>
                                <w:rPr>
                                  <w:sz w:val="18"/>
                                </w:rPr>
                                <w:t>待测工件</w:t>
                              </w:r>
                            </w:p>
                          </w:txbxContent>
                        </wps:txbx>
                        <wps:bodyPr horzOverflow="overflow" vert="horz" lIns="0" tIns="0" rIns="0" bIns="0" rtlCol="0">
                          <a:noAutofit/>
                        </wps:bodyPr>
                      </wps:wsp>
                      <wps:wsp>
                        <wps:cNvPr id="1743" name="Shape 1743"/>
                        <wps:cNvSpPr/>
                        <wps:spPr>
                          <a:xfrm>
                            <a:off x="3122981" y="1152810"/>
                            <a:ext cx="966551" cy="371902"/>
                          </a:xfrm>
                          <a:custGeom>
                            <a:avLst/>
                            <a:gdLst/>
                            <a:ahLst/>
                            <a:cxnLst/>
                            <a:rect l="0" t="0" r="0" b="0"/>
                            <a:pathLst>
                              <a:path w="966551" h="371902">
                                <a:moveTo>
                                  <a:pt x="966551" y="0"/>
                                </a:moveTo>
                                <a:lnTo>
                                  <a:pt x="966551" y="8168"/>
                                </a:lnTo>
                                <a:lnTo>
                                  <a:pt x="51330" y="360320"/>
                                </a:lnTo>
                                <a:lnTo>
                                  <a:pt x="966551" y="290015"/>
                                </a:lnTo>
                                <a:lnTo>
                                  <a:pt x="966551" y="297655"/>
                                </a:lnTo>
                                <a:lnTo>
                                  <a:pt x="0" y="371902"/>
                                </a:lnTo>
                                <a:lnTo>
                                  <a:pt x="966551"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44" name="Shape 1744"/>
                        <wps:cNvSpPr/>
                        <wps:spPr>
                          <a:xfrm>
                            <a:off x="4089532" y="797725"/>
                            <a:ext cx="922841" cy="652740"/>
                          </a:xfrm>
                          <a:custGeom>
                            <a:avLst/>
                            <a:gdLst/>
                            <a:ahLst/>
                            <a:cxnLst/>
                            <a:rect l="0" t="0" r="0" b="0"/>
                            <a:pathLst>
                              <a:path w="922841" h="652740">
                                <a:moveTo>
                                  <a:pt x="922841" y="0"/>
                                </a:moveTo>
                                <a:lnTo>
                                  <a:pt x="922841" y="581851"/>
                                </a:lnTo>
                                <a:lnTo>
                                  <a:pt x="0" y="652740"/>
                                </a:lnTo>
                                <a:lnTo>
                                  <a:pt x="0" y="645099"/>
                                </a:lnTo>
                                <a:lnTo>
                                  <a:pt x="915221" y="574794"/>
                                </a:lnTo>
                                <a:lnTo>
                                  <a:pt x="915221" y="11100"/>
                                </a:lnTo>
                                <a:lnTo>
                                  <a:pt x="0" y="363252"/>
                                </a:lnTo>
                                <a:lnTo>
                                  <a:pt x="0" y="355085"/>
                                </a:lnTo>
                                <a:lnTo>
                                  <a:pt x="922841"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45" name="Shape 1745"/>
                        <wps:cNvSpPr/>
                        <wps:spPr>
                          <a:xfrm>
                            <a:off x="4488498" y="552450"/>
                            <a:ext cx="523875" cy="254635"/>
                          </a:xfrm>
                          <a:custGeom>
                            <a:avLst/>
                            <a:gdLst/>
                            <a:ahLst/>
                            <a:cxnLst/>
                            <a:rect l="0" t="0" r="0" b="0"/>
                            <a:pathLst>
                              <a:path w="523875" h="254635">
                                <a:moveTo>
                                  <a:pt x="4013" y="0"/>
                                </a:moveTo>
                                <a:lnTo>
                                  <a:pt x="5448" y="368"/>
                                </a:lnTo>
                                <a:lnTo>
                                  <a:pt x="521703" y="247383"/>
                                </a:lnTo>
                                <a:lnTo>
                                  <a:pt x="522897" y="248285"/>
                                </a:lnTo>
                                <a:lnTo>
                                  <a:pt x="523659" y="249555"/>
                                </a:lnTo>
                                <a:lnTo>
                                  <a:pt x="523875" y="251028"/>
                                </a:lnTo>
                                <a:lnTo>
                                  <a:pt x="523507" y="252464"/>
                                </a:lnTo>
                                <a:lnTo>
                                  <a:pt x="522605" y="253657"/>
                                </a:lnTo>
                                <a:lnTo>
                                  <a:pt x="521335" y="254419"/>
                                </a:lnTo>
                                <a:lnTo>
                                  <a:pt x="519862" y="254635"/>
                                </a:lnTo>
                                <a:lnTo>
                                  <a:pt x="518427" y="254267"/>
                                </a:lnTo>
                                <a:lnTo>
                                  <a:pt x="2172" y="7251"/>
                                </a:lnTo>
                                <a:lnTo>
                                  <a:pt x="978" y="6350"/>
                                </a:lnTo>
                                <a:lnTo>
                                  <a:pt x="216" y="5080"/>
                                </a:lnTo>
                                <a:lnTo>
                                  <a:pt x="0" y="3607"/>
                                </a:lnTo>
                                <a:lnTo>
                                  <a:pt x="368" y="2172"/>
                                </a:lnTo>
                                <a:lnTo>
                                  <a:pt x="1270" y="978"/>
                                </a:lnTo>
                                <a:lnTo>
                                  <a:pt x="2540" y="216"/>
                                </a:lnTo>
                                <a:lnTo>
                                  <a:pt x="401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46" name="Shape 1746"/>
                        <wps:cNvSpPr/>
                        <wps:spPr>
                          <a:xfrm>
                            <a:off x="2628583" y="1269365"/>
                            <a:ext cx="523875" cy="255270"/>
                          </a:xfrm>
                          <a:custGeom>
                            <a:avLst/>
                            <a:gdLst/>
                            <a:ahLst/>
                            <a:cxnLst/>
                            <a:rect l="0" t="0" r="0" b="0"/>
                            <a:pathLst>
                              <a:path w="523875" h="255270">
                                <a:moveTo>
                                  <a:pt x="4013" y="0"/>
                                </a:moveTo>
                                <a:lnTo>
                                  <a:pt x="5461" y="368"/>
                                </a:lnTo>
                                <a:lnTo>
                                  <a:pt x="521716" y="248018"/>
                                </a:lnTo>
                                <a:lnTo>
                                  <a:pt x="522897" y="248920"/>
                                </a:lnTo>
                                <a:lnTo>
                                  <a:pt x="523659" y="250203"/>
                                </a:lnTo>
                                <a:lnTo>
                                  <a:pt x="523875" y="251663"/>
                                </a:lnTo>
                                <a:lnTo>
                                  <a:pt x="523494" y="253111"/>
                                </a:lnTo>
                                <a:lnTo>
                                  <a:pt x="522605" y="254292"/>
                                </a:lnTo>
                                <a:lnTo>
                                  <a:pt x="521335" y="255054"/>
                                </a:lnTo>
                                <a:lnTo>
                                  <a:pt x="519862" y="255270"/>
                                </a:lnTo>
                                <a:lnTo>
                                  <a:pt x="518414" y="254889"/>
                                </a:lnTo>
                                <a:lnTo>
                                  <a:pt x="2159" y="7239"/>
                                </a:lnTo>
                                <a:lnTo>
                                  <a:pt x="978" y="6350"/>
                                </a:lnTo>
                                <a:lnTo>
                                  <a:pt x="216" y="5067"/>
                                </a:lnTo>
                                <a:lnTo>
                                  <a:pt x="0" y="3607"/>
                                </a:lnTo>
                                <a:lnTo>
                                  <a:pt x="381" y="2159"/>
                                </a:lnTo>
                                <a:lnTo>
                                  <a:pt x="1270" y="978"/>
                                </a:lnTo>
                                <a:lnTo>
                                  <a:pt x="2540" y="216"/>
                                </a:lnTo>
                                <a:lnTo>
                                  <a:pt x="401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47" name="Shape 1747"/>
                        <wps:cNvSpPr/>
                        <wps:spPr>
                          <a:xfrm>
                            <a:off x="2628583" y="552450"/>
                            <a:ext cx="1867535" cy="726440"/>
                          </a:xfrm>
                          <a:custGeom>
                            <a:avLst/>
                            <a:gdLst/>
                            <a:ahLst/>
                            <a:cxnLst/>
                            <a:rect l="0" t="0" r="0" b="0"/>
                            <a:pathLst>
                              <a:path w="1867535" h="726440">
                                <a:moveTo>
                                  <a:pt x="1863814" y="0"/>
                                </a:moveTo>
                                <a:lnTo>
                                  <a:pt x="1865262" y="330"/>
                                </a:lnTo>
                                <a:lnTo>
                                  <a:pt x="1866481" y="1181"/>
                                </a:lnTo>
                                <a:lnTo>
                                  <a:pt x="1867281" y="2439"/>
                                </a:lnTo>
                                <a:lnTo>
                                  <a:pt x="1867535" y="3899"/>
                                </a:lnTo>
                                <a:lnTo>
                                  <a:pt x="1867205" y="5347"/>
                                </a:lnTo>
                                <a:lnTo>
                                  <a:pt x="1866354" y="6566"/>
                                </a:lnTo>
                                <a:lnTo>
                                  <a:pt x="1865097" y="7366"/>
                                </a:lnTo>
                                <a:lnTo>
                                  <a:pt x="5182" y="726186"/>
                                </a:lnTo>
                                <a:lnTo>
                                  <a:pt x="3721" y="726440"/>
                                </a:lnTo>
                                <a:lnTo>
                                  <a:pt x="2274" y="726110"/>
                                </a:lnTo>
                                <a:lnTo>
                                  <a:pt x="1054" y="725259"/>
                                </a:lnTo>
                                <a:lnTo>
                                  <a:pt x="254" y="724002"/>
                                </a:lnTo>
                                <a:lnTo>
                                  <a:pt x="0" y="722541"/>
                                </a:lnTo>
                                <a:lnTo>
                                  <a:pt x="330" y="721093"/>
                                </a:lnTo>
                                <a:lnTo>
                                  <a:pt x="1181" y="719874"/>
                                </a:lnTo>
                                <a:lnTo>
                                  <a:pt x="2439" y="719074"/>
                                </a:lnTo>
                                <a:lnTo>
                                  <a:pt x="1862353" y="254"/>
                                </a:lnTo>
                                <a:lnTo>
                                  <a:pt x="186381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48" name="Shape 1748"/>
                        <wps:cNvSpPr/>
                        <wps:spPr>
                          <a:xfrm>
                            <a:off x="4456964" y="971309"/>
                            <a:ext cx="60109" cy="35166"/>
                          </a:xfrm>
                          <a:custGeom>
                            <a:avLst/>
                            <a:gdLst/>
                            <a:ahLst/>
                            <a:cxnLst/>
                            <a:rect l="0" t="0" r="0" b="0"/>
                            <a:pathLst>
                              <a:path w="60109" h="35166">
                                <a:moveTo>
                                  <a:pt x="5880" y="114"/>
                                </a:moveTo>
                                <a:lnTo>
                                  <a:pt x="57696" y="26022"/>
                                </a:lnTo>
                                <a:cubicBezTo>
                                  <a:pt x="59081" y="26377"/>
                                  <a:pt x="60109" y="29032"/>
                                  <a:pt x="59258" y="31483"/>
                                </a:cubicBezTo>
                                <a:cubicBezTo>
                                  <a:pt x="58407" y="33934"/>
                                  <a:pt x="56185" y="35166"/>
                                  <a:pt x="54648" y="33642"/>
                                </a:cubicBezTo>
                                <a:lnTo>
                                  <a:pt x="2832" y="9258"/>
                                </a:lnTo>
                                <a:cubicBezTo>
                                  <a:pt x="1029" y="8585"/>
                                  <a:pt x="0" y="5931"/>
                                  <a:pt x="851" y="3480"/>
                                </a:cubicBezTo>
                                <a:cubicBezTo>
                                  <a:pt x="1537" y="1029"/>
                                  <a:pt x="3924" y="0"/>
                                  <a:pt x="5880" y="114"/>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49" name="Shape 1749"/>
                        <wps:cNvSpPr/>
                        <wps:spPr>
                          <a:xfrm>
                            <a:off x="4369359" y="929196"/>
                            <a:ext cx="59944" cy="35166"/>
                          </a:xfrm>
                          <a:custGeom>
                            <a:avLst/>
                            <a:gdLst/>
                            <a:ahLst/>
                            <a:cxnLst/>
                            <a:rect l="0" t="0" r="0" b="0"/>
                            <a:pathLst>
                              <a:path w="59944" h="35166">
                                <a:moveTo>
                                  <a:pt x="5093" y="1079"/>
                                </a:moveTo>
                                <a:lnTo>
                                  <a:pt x="56909" y="25463"/>
                                </a:lnTo>
                                <a:cubicBezTo>
                                  <a:pt x="58915" y="26581"/>
                                  <a:pt x="59944" y="29235"/>
                                  <a:pt x="59258" y="31686"/>
                                </a:cubicBezTo>
                                <a:cubicBezTo>
                                  <a:pt x="58407" y="34150"/>
                                  <a:pt x="56007" y="35166"/>
                                  <a:pt x="53861" y="34607"/>
                                </a:cubicBezTo>
                                <a:lnTo>
                                  <a:pt x="3569" y="10223"/>
                                </a:lnTo>
                                <a:cubicBezTo>
                                  <a:pt x="851" y="8801"/>
                                  <a:pt x="0" y="6134"/>
                                  <a:pt x="686" y="3683"/>
                                </a:cubicBezTo>
                                <a:cubicBezTo>
                                  <a:pt x="1537" y="1232"/>
                                  <a:pt x="3759" y="0"/>
                                  <a:pt x="5093" y="1079"/>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50" name="Shape 1750"/>
                        <wps:cNvSpPr/>
                        <wps:spPr>
                          <a:xfrm>
                            <a:off x="4281577" y="887299"/>
                            <a:ext cx="60122" cy="35154"/>
                          </a:xfrm>
                          <a:custGeom>
                            <a:avLst/>
                            <a:gdLst/>
                            <a:ahLst/>
                            <a:cxnLst/>
                            <a:rect l="0" t="0" r="0" b="0"/>
                            <a:pathLst>
                              <a:path w="60122" h="35154">
                                <a:moveTo>
                                  <a:pt x="6007" y="305"/>
                                </a:moveTo>
                                <a:lnTo>
                                  <a:pt x="56299" y="24688"/>
                                </a:lnTo>
                                <a:cubicBezTo>
                                  <a:pt x="59093" y="26365"/>
                                  <a:pt x="60122" y="29222"/>
                                  <a:pt x="59258" y="31470"/>
                                </a:cubicBezTo>
                                <a:cubicBezTo>
                                  <a:pt x="58407" y="33934"/>
                                  <a:pt x="56185" y="35154"/>
                                  <a:pt x="54775" y="33833"/>
                                </a:cubicBezTo>
                                <a:lnTo>
                                  <a:pt x="2959" y="9448"/>
                                </a:lnTo>
                                <a:cubicBezTo>
                                  <a:pt x="1029" y="8788"/>
                                  <a:pt x="0" y="5918"/>
                                  <a:pt x="864" y="3467"/>
                                </a:cubicBezTo>
                                <a:cubicBezTo>
                                  <a:pt x="1714" y="1219"/>
                                  <a:pt x="3937" y="0"/>
                                  <a:pt x="6007" y="305"/>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51" name="Shape 1751"/>
                        <wps:cNvSpPr/>
                        <wps:spPr>
                          <a:xfrm>
                            <a:off x="4193972" y="845389"/>
                            <a:ext cx="59944" cy="35153"/>
                          </a:xfrm>
                          <a:custGeom>
                            <a:avLst/>
                            <a:gdLst/>
                            <a:ahLst/>
                            <a:cxnLst/>
                            <a:rect l="0" t="0" r="0" b="0"/>
                            <a:pathLst>
                              <a:path w="59944" h="35153">
                                <a:moveTo>
                                  <a:pt x="5220" y="1067"/>
                                </a:moveTo>
                                <a:lnTo>
                                  <a:pt x="57036" y="25450"/>
                                </a:lnTo>
                                <a:cubicBezTo>
                                  <a:pt x="59093" y="26365"/>
                                  <a:pt x="59944" y="29019"/>
                                  <a:pt x="59258" y="31483"/>
                                </a:cubicBezTo>
                                <a:cubicBezTo>
                                  <a:pt x="58407" y="33934"/>
                                  <a:pt x="56185" y="35153"/>
                                  <a:pt x="53988" y="34595"/>
                                </a:cubicBezTo>
                                <a:lnTo>
                                  <a:pt x="2172" y="10210"/>
                                </a:lnTo>
                                <a:cubicBezTo>
                                  <a:pt x="864" y="8585"/>
                                  <a:pt x="0" y="5931"/>
                                  <a:pt x="686" y="3466"/>
                                </a:cubicBezTo>
                                <a:cubicBezTo>
                                  <a:pt x="1537" y="1015"/>
                                  <a:pt x="3937" y="0"/>
                                  <a:pt x="5220" y="1067"/>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52" name="Shape 1752"/>
                        <wps:cNvSpPr/>
                        <wps:spPr>
                          <a:xfrm>
                            <a:off x="4106202" y="803275"/>
                            <a:ext cx="60109" cy="35154"/>
                          </a:xfrm>
                          <a:custGeom>
                            <a:avLst/>
                            <a:gdLst/>
                            <a:ahLst/>
                            <a:cxnLst/>
                            <a:rect l="0" t="0" r="0" b="0"/>
                            <a:pathLst>
                              <a:path w="60109" h="35154">
                                <a:moveTo>
                                  <a:pt x="6122" y="508"/>
                                </a:moveTo>
                                <a:lnTo>
                                  <a:pt x="56414" y="24892"/>
                                </a:lnTo>
                                <a:cubicBezTo>
                                  <a:pt x="59081" y="26365"/>
                                  <a:pt x="60109" y="29235"/>
                                  <a:pt x="59258" y="31686"/>
                                </a:cubicBezTo>
                                <a:cubicBezTo>
                                  <a:pt x="58572" y="33934"/>
                                  <a:pt x="56185" y="35154"/>
                                  <a:pt x="54890" y="34036"/>
                                </a:cubicBezTo>
                                <a:lnTo>
                                  <a:pt x="3073" y="9652"/>
                                </a:lnTo>
                                <a:cubicBezTo>
                                  <a:pt x="1029" y="8789"/>
                                  <a:pt x="0" y="6135"/>
                                  <a:pt x="851" y="3683"/>
                                </a:cubicBezTo>
                                <a:cubicBezTo>
                                  <a:pt x="1702" y="1219"/>
                                  <a:pt x="3925" y="0"/>
                                  <a:pt x="6122" y="508"/>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53" name="Shape 1753"/>
                        <wps:cNvSpPr/>
                        <wps:spPr>
                          <a:xfrm>
                            <a:off x="4018597" y="761365"/>
                            <a:ext cx="60109" cy="35166"/>
                          </a:xfrm>
                          <a:custGeom>
                            <a:avLst/>
                            <a:gdLst/>
                            <a:ahLst/>
                            <a:cxnLst/>
                            <a:rect l="0" t="0" r="0" b="0"/>
                            <a:pathLst>
                              <a:path w="60109" h="35166">
                                <a:moveTo>
                                  <a:pt x="5334" y="1270"/>
                                </a:moveTo>
                                <a:lnTo>
                                  <a:pt x="57150" y="25654"/>
                                </a:lnTo>
                                <a:cubicBezTo>
                                  <a:pt x="59081" y="26365"/>
                                  <a:pt x="60109" y="29032"/>
                                  <a:pt x="59258" y="31483"/>
                                </a:cubicBezTo>
                                <a:cubicBezTo>
                                  <a:pt x="58407" y="33934"/>
                                  <a:pt x="56185" y="35166"/>
                                  <a:pt x="54102" y="34798"/>
                                </a:cubicBezTo>
                                <a:lnTo>
                                  <a:pt x="2286" y="8890"/>
                                </a:lnTo>
                                <a:cubicBezTo>
                                  <a:pt x="1029" y="8789"/>
                                  <a:pt x="0" y="5931"/>
                                  <a:pt x="851" y="3480"/>
                                </a:cubicBezTo>
                                <a:cubicBezTo>
                                  <a:pt x="1537" y="1219"/>
                                  <a:pt x="3924" y="0"/>
                                  <a:pt x="5334" y="127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54" name="Shape 1754"/>
                        <wps:cNvSpPr/>
                        <wps:spPr>
                          <a:xfrm>
                            <a:off x="4015347" y="758228"/>
                            <a:ext cx="33302" cy="29969"/>
                          </a:xfrm>
                          <a:custGeom>
                            <a:avLst/>
                            <a:gdLst/>
                            <a:ahLst/>
                            <a:cxnLst/>
                            <a:rect l="0" t="0" r="0" b="0"/>
                            <a:pathLst>
                              <a:path w="33302" h="29969">
                                <a:moveTo>
                                  <a:pt x="8065" y="0"/>
                                </a:moveTo>
                                <a:lnTo>
                                  <a:pt x="8852" y="89"/>
                                </a:lnTo>
                                <a:lnTo>
                                  <a:pt x="9741" y="292"/>
                                </a:lnTo>
                                <a:lnTo>
                                  <a:pt x="10516" y="571"/>
                                </a:lnTo>
                                <a:lnTo>
                                  <a:pt x="10871" y="724"/>
                                </a:lnTo>
                                <a:lnTo>
                                  <a:pt x="33302" y="11409"/>
                                </a:lnTo>
                                <a:lnTo>
                                  <a:pt x="33302" y="19848"/>
                                </a:lnTo>
                                <a:lnTo>
                                  <a:pt x="7838" y="7711"/>
                                </a:lnTo>
                                <a:lnTo>
                                  <a:pt x="7811" y="7701"/>
                                </a:lnTo>
                                <a:lnTo>
                                  <a:pt x="7766" y="7737"/>
                                </a:lnTo>
                                <a:lnTo>
                                  <a:pt x="7722" y="7843"/>
                                </a:lnTo>
                                <a:lnTo>
                                  <a:pt x="7643" y="8167"/>
                                </a:lnTo>
                                <a:lnTo>
                                  <a:pt x="7622" y="8437"/>
                                </a:lnTo>
                                <a:lnTo>
                                  <a:pt x="7655" y="8778"/>
                                </a:lnTo>
                                <a:lnTo>
                                  <a:pt x="7676" y="8867"/>
                                </a:lnTo>
                                <a:lnTo>
                                  <a:pt x="7954" y="9378"/>
                                </a:lnTo>
                                <a:lnTo>
                                  <a:pt x="8004" y="9408"/>
                                </a:lnTo>
                                <a:lnTo>
                                  <a:pt x="33302" y="21524"/>
                                </a:lnTo>
                                <a:lnTo>
                                  <a:pt x="33302" y="29969"/>
                                </a:lnTo>
                                <a:lnTo>
                                  <a:pt x="4509" y="16180"/>
                                </a:lnTo>
                                <a:lnTo>
                                  <a:pt x="4191" y="16015"/>
                                </a:lnTo>
                                <a:lnTo>
                                  <a:pt x="3531" y="15608"/>
                                </a:lnTo>
                                <a:lnTo>
                                  <a:pt x="2820" y="15063"/>
                                </a:lnTo>
                                <a:lnTo>
                                  <a:pt x="2248" y="14504"/>
                                </a:lnTo>
                                <a:lnTo>
                                  <a:pt x="1575" y="13615"/>
                                </a:lnTo>
                                <a:lnTo>
                                  <a:pt x="762" y="12116"/>
                                </a:lnTo>
                                <a:lnTo>
                                  <a:pt x="407" y="11227"/>
                                </a:lnTo>
                                <a:lnTo>
                                  <a:pt x="191" y="10351"/>
                                </a:lnTo>
                                <a:lnTo>
                                  <a:pt x="89" y="9754"/>
                                </a:lnTo>
                                <a:lnTo>
                                  <a:pt x="0" y="8827"/>
                                </a:lnTo>
                                <a:lnTo>
                                  <a:pt x="0" y="8204"/>
                                </a:lnTo>
                                <a:lnTo>
                                  <a:pt x="76" y="7265"/>
                                </a:lnTo>
                                <a:lnTo>
                                  <a:pt x="178" y="6617"/>
                                </a:lnTo>
                                <a:lnTo>
                                  <a:pt x="407" y="5690"/>
                                </a:lnTo>
                                <a:lnTo>
                                  <a:pt x="597" y="5144"/>
                                </a:lnTo>
                                <a:lnTo>
                                  <a:pt x="927" y="4343"/>
                                </a:lnTo>
                                <a:lnTo>
                                  <a:pt x="1296" y="3658"/>
                                </a:lnTo>
                                <a:lnTo>
                                  <a:pt x="1765" y="2984"/>
                                </a:lnTo>
                                <a:lnTo>
                                  <a:pt x="2553" y="2134"/>
                                </a:lnTo>
                                <a:lnTo>
                                  <a:pt x="3810" y="1156"/>
                                </a:lnTo>
                                <a:lnTo>
                                  <a:pt x="4852" y="571"/>
                                </a:lnTo>
                                <a:lnTo>
                                  <a:pt x="5588" y="305"/>
                                </a:lnTo>
                                <a:lnTo>
                                  <a:pt x="6401" y="115"/>
                                </a:lnTo>
                                <a:lnTo>
                                  <a:pt x="7176" y="13"/>
                                </a:lnTo>
                                <a:lnTo>
                                  <a:pt x="8065"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55" name="Shape 1755"/>
                        <wps:cNvSpPr/>
                        <wps:spPr>
                          <a:xfrm>
                            <a:off x="4102951" y="800138"/>
                            <a:ext cx="33306" cy="30024"/>
                          </a:xfrm>
                          <a:custGeom>
                            <a:avLst/>
                            <a:gdLst/>
                            <a:ahLst/>
                            <a:cxnLst/>
                            <a:rect l="0" t="0" r="0" b="0"/>
                            <a:pathLst>
                              <a:path w="33306" h="30024">
                                <a:moveTo>
                                  <a:pt x="8077" y="0"/>
                                </a:moveTo>
                                <a:lnTo>
                                  <a:pt x="8852" y="89"/>
                                </a:lnTo>
                                <a:lnTo>
                                  <a:pt x="9754" y="292"/>
                                </a:lnTo>
                                <a:lnTo>
                                  <a:pt x="10528" y="572"/>
                                </a:lnTo>
                                <a:lnTo>
                                  <a:pt x="10884" y="724"/>
                                </a:lnTo>
                                <a:lnTo>
                                  <a:pt x="33306" y="11495"/>
                                </a:lnTo>
                                <a:lnTo>
                                  <a:pt x="33306" y="19951"/>
                                </a:lnTo>
                                <a:lnTo>
                                  <a:pt x="7928" y="7762"/>
                                </a:lnTo>
                                <a:lnTo>
                                  <a:pt x="7685" y="8206"/>
                                </a:lnTo>
                                <a:lnTo>
                                  <a:pt x="7647" y="8358"/>
                                </a:lnTo>
                                <a:lnTo>
                                  <a:pt x="7628" y="8636"/>
                                </a:lnTo>
                                <a:lnTo>
                                  <a:pt x="7651" y="8863"/>
                                </a:lnTo>
                                <a:lnTo>
                                  <a:pt x="7669" y="8930"/>
                                </a:lnTo>
                                <a:lnTo>
                                  <a:pt x="7996" y="9492"/>
                                </a:lnTo>
                                <a:lnTo>
                                  <a:pt x="8228" y="9639"/>
                                </a:lnTo>
                                <a:lnTo>
                                  <a:pt x="33306" y="21582"/>
                                </a:lnTo>
                                <a:lnTo>
                                  <a:pt x="33306" y="30024"/>
                                </a:lnTo>
                                <a:lnTo>
                                  <a:pt x="4686" y="16383"/>
                                </a:lnTo>
                                <a:lnTo>
                                  <a:pt x="4280" y="16167"/>
                                </a:lnTo>
                                <a:lnTo>
                                  <a:pt x="3569" y="15710"/>
                                </a:lnTo>
                                <a:lnTo>
                                  <a:pt x="2972" y="15240"/>
                                </a:lnTo>
                                <a:lnTo>
                                  <a:pt x="2349" y="14656"/>
                                </a:lnTo>
                                <a:lnTo>
                                  <a:pt x="1702" y="13818"/>
                                </a:lnTo>
                                <a:lnTo>
                                  <a:pt x="838" y="12332"/>
                                </a:lnTo>
                                <a:lnTo>
                                  <a:pt x="457" y="11430"/>
                                </a:lnTo>
                                <a:lnTo>
                                  <a:pt x="216" y="10567"/>
                                </a:lnTo>
                                <a:lnTo>
                                  <a:pt x="102" y="9932"/>
                                </a:lnTo>
                                <a:lnTo>
                                  <a:pt x="13" y="9030"/>
                                </a:lnTo>
                                <a:lnTo>
                                  <a:pt x="0" y="8382"/>
                                </a:lnTo>
                                <a:lnTo>
                                  <a:pt x="76" y="7468"/>
                                </a:lnTo>
                                <a:lnTo>
                                  <a:pt x="178" y="6807"/>
                                </a:lnTo>
                                <a:lnTo>
                                  <a:pt x="406" y="5880"/>
                                </a:lnTo>
                                <a:lnTo>
                                  <a:pt x="762" y="4979"/>
                                </a:lnTo>
                                <a:lnTo>
                                  <a:pt x="1638" y="3391"/>
                                </a:lnTo>
                                <a:lnTo>
                                  <a:pt x="2527" y="2299"/>
                                </a:lnTo>
                                <a:lnTo>
                                  <a:pt x="3772" y="1257"/>
                                </a:lnTo>
                                <a:lnTo>
                                  <a:pt x="4826" y="636"/>
                                </a:lnTo>
                                <a:lnTo>
                                  <a:pt x="5537" y="356"/>
                                </a:lnTo>
                                <a:lnTo>
                                  <a:pt x="6401" y="127"/>
                                </a:lnTo>
                                <a:lnTo>
                                  <a:pt x="7150" y="26"/>
                                </a:lnTo>
                                <a:lnTo>
                                  <a:pt x="8077"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56" name="Shape 1756"/>
                        <wps:cNvSpPr/>
                        <wps:spPr>
                          <a:xfrm>
                            <a:off x="4048648" y="769638"/>
                            <a:ext cx="33309" cy="30018"/>
                          </a:xfrm>
                          <a:custGeom>
                            <a:avLst/>
                            <a:gdLst/>
                            <a:ahLst/>
                            <a:cxnLst/>
                            <a:rect l="0" t="0" r="0" b="0"/>
                            <a:pathLst>
                              <a:path w="33309" h="30018">
                                <a:moveTo>
                                  <a:pt x="0" y="0"/>
                                </a:moveTo>
                                <a:lnTo>
                                  <a:pt x="28623" y="13635"/>
                                </a:lnTo>
                                <a:lnTo>
                                  <a:pt x="29030" y="13863"/>
                                </a:lnTo>
                                <a:lnTo>
                                  <a:pt x="29753" y="14321"/>
                                </a:lnTo>
                                <a:lnTo>
                                  <a:pt x="30338" y="14778"/>
                                </a:lnTo>
                                <a:lnTo>
                                  <a:pt x="30960" y="15375"/>
                                </a:lnTo>
                                <a:lnTo>
                                  <a:pt x="31607" y="16201"/>
                                </a:lnTo>
                                <a:lnTo>
                                  <a:pt x="32471" y="17687"/>
                                </a:lnTo>
                                <a:lnTo>
                                  <a:pt x="32865" y="18601"/>
                                </a:lnTo>
                                <a:lnTo>
                                  <a:pt x="33093" y="19452"/>
                                </a:lnTo>
                                <a:lnTo>
                                  <a:pt x="33208" y="20086"/>
                                </a:lnTo>
                                <a:lnTo>
                                  <a:pt x="33297" y="20989"/>
                                </a:lnTo>
                                <a:lnTo>
                                  <a:pt x="33309" y="21636"/>
                                </a:lnTo>
                                <a:lnTo>
                                  <a:pt x="33233" y="22563"/>
                                </a:lnTo>
                                <a:lnTo>
                                  <a:pt x="33132" y="23211"/>
                                </a:lnTo>
                                <a:lnTo>
                                  <a:pt x="32903" y="24138"/>
                                </a:lnTo>
                                <a:lnTo>
                                  <a:pt x="32547" y="25040"/>
                                </a:lnTo>
                                <a:lnTo>
                                  <a:pt x="31671" y="26627"/>
                                </a:lnTo>
                                <a:lnTo>
                                  <a:pt x="30782" y="27719"/>
                                </a:lnTo>
                                <a:lnTo>
                                  <a:pt x="29537" y="28761"/>
                                </a:lnTo>
                                <a:lnTo>
                                  <a:pt x="28484" y="29383"/>
                                </a:lnTo>
                                <a:lnTo>
                                  <a:pt x="27772" y="29663"/>
                                </a:lnTo>
                                <a:lnTo>
                                  <a:pt x="26908" y="29891"/>
                                </a:lnTo>
                                <a:lnTo>
                                  <a:pt x="26159" y="30005"/>
                                </a:lnTo>
                                <a:lnTo>
                                  <a:pt x="25232" y="30018"/>
                                </a:lnTo>
                                <a:lnTo>
                                  <a:pt x="24457" y="29929"/>
                                </a:lnTo>
                                <a:lnTo>
                                  <a:pt x="23556" y="29726"/>
                                </a:lnTo>
                                <a:lnTo>
                                  <a:pt x="22781" y="29446"/>
                                </a:lnTo>
                                <a:lnTo>
                                  <a:pt x="22438" y="29307"/>
                                </a:lnTo>
                                <a:lnTo>
                                  <a:pt x="0" y="18560"/>
                                </a:lnTo>
                                <a:lnTo>
                                  <a:pt x="0" y="10115"/>
                                </a:lnTo>
                                <a:lnTo>
                                  <a:pt x="25378" y="22269"/>
                                </a:lnTo>
                                <a:lnTo>
                                  <a:pt x="25621" y="21828"/>
                                </a:lnTo>
                                <a:lnTo>
                                  <a:pt x="25662" y="21662"/>
                                </a:lnTo>
                                <a:lnTo>
                                  <a:pt x="25681" y="21389"/>
                                </a:lnTo>
                                <a:lnTo>
                                  <a:pt x="25659" y="21167"/>
                                </a:lnTo>
                                <a:lnTo>
                                  <a:pt x="25635" y="21078"/>
                                </a:lnTo>
                                <a:lnTo>
                                  <a:pt x="25314" y="20526"/>
                                </a:lnTo>
                                <a:lnTo>
                                  <a:pt x="25167" y="20433"/>
                                </a:lnTo>
                                <a:lnTo>
                                  <a:pt x="0" y="843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57" name="Shape 1757"/>
                        <wps:cNvSpPr/>
                        <wps:spPr>
                          <a:xfrm>
                            <a:off x="4190632" y="842125"/>
                            <a:ext cx="33315" cy="30053"/>
                          </a:xfrm>
                          <a:custGeom>
                            <a:avLst/>
                            <a:gdLst/>
                            <a:ahLst/>
                            <a:cxnLst/>
                            <a:rect l="0" t="0" r="0" b="0"/>
                            <a:pathLst>
                              <a:path w="33315" h="30053">
                                <a:moveTo>
                                  <a:pt x="7950" y="0"/>
                                </a:moveTo>
                                <a:lnTo>
                                  <a:pt x="8699" y="50"/>
                                </a:lnTo>
                                <a:lnTo>
                                  <a:pt x="9538" y="215"/>
                                </a:lnTo>
                                <a:lnTo>
                                  <a:pt x="10262" y="432"/>
                                </a:lnTo>
                                <a:lnTo>
                                  <a:pt x="10795" y="635"/>
                                </a:lnTo>
                                <a:lnTo>
                                  <a:pt x="33315" y="11420"/>
                                </a:lnTo>
                                <a:lnTo>
                                  <a:pt x="33315" y="19872"/>
                                </a:lnTo>
                                <a:lnTo>
                                  <a:pt x="7877" y="7696"/>
                                </a:lnTo>
                                <a:lnTo>
                                  <a:pt x="7728" y="7811"/>
                                </a:lnTo>
                                <a:lnTo>
                                  <a:pt x="7674" y="7927"/>
                                </a:lnTo>
                                <a:lnTo>
                                  <a:pt x="7633" y="8141"/>
                                </a:lnTo>
                                <a:lnTo>
                                  <a:pt x="7624" y="8356"/>
                                </a:lnTo>
                                <a:lnTo>
                                  <a:pt x="7747" y="9031"/>
                                </a:lnTo>
                                <a:lnTo>
                                  <a:pt x="7983" y="9458"/>
                                </a:lnTo>
                                <a:lnTo>
                                  <a:pt x="8098" y="9530"/>
                                </a:lnTo>
                                <a:lnTo>
                                  <a:pt x="33315" y="21602"/>
                                </a:lnTo>
                                <a:lnTo>
                                  <a:pt x="33315" y="30053"/>
                                </a:lnTo>
                                <a:lnTo>
                                  <a:pt x="4597" y="16307"/>
                                </a:lnTo>
                                <a:lnTo>
                                  <a:pt x="4191" y="16078"/>
                                </a:lnTo>
                                <a:lnTo>
                                  <a:pt x="3480" y="15621"/>
                                </a:lnTo>
                                <a:lnTo>
                                  <a:pt x="2858" y="15125"/>
                                </a:lnTo>
                                <a:lnTo>
                                  <a:pt x="2261" y="14529"/>
                                </a:lnTo>
                                <a:lnTo>
                                  <a:pt x="1613" y="13677"/>
                                </a:lnTo>
                                <a:lnTo>
                                  <a:pt x="788" y="12192"/>
                                </a:lnTo>
                                <a:lnTo>
                                  <a:pt x="368" y="11011"/>
                                </a:lnTo>
                                <a:lnTo>
                                  <a:pt x="51" y="9258"/>
                                </a:lnTo>
                                <a:lnTo>
                                  <a:pt x="0" y="8395"/>
                                </a:lnTo>
                                <a:lnTo>
                                  <a:pt x="38" y="7480"/>
                                </a:lnTo>
                                <a:lnTo>
                                  <a:pt x="102" y="6921"/>
                                </a:lnTo>
                                <a:lnTo>
                                  <a:pt x="292" y="5994"/>
                                </a:lnTo>
                                <a:lnTo>
                                  <a:pt x="559" y="5156"/>
                                </a:lnTo>
                                <a:lnTo>
                                  <a:pt x="953" y="4305"/>
                                </a:lnTo>
                                <a:lnTo>
                                  <a:pt x="1321" y="3670"/>
                                </a:lnTo>
                                <a:lnTo>
                                  <a:pt x="1829" y="2959"/>
                                </a:lnTo>
                                <a:lnTo>
                                  <a:pt x="2591" y="2159"/>
                                </a:lnTo>
                                <a:lnTo>
                                  <a:pt x="3873" y="1168"/>
                                </a:lnTo>
                                <a:lnTo>
                                  <a:pt x="4890" y="609"/>
                                </a:lnTo>
                                <a:lnTo>
                                  <a:pt x="5614" y="343"/>
                                </a:lnTo>
                                <a:lnTo>
                                  <a:pt x="6376" y="140"/>
                                </a:lnTo>
                                <a:lnTo>
                                  <a:pt x="7125" y="38"/>
                                </a:lnTo>
                                <a:lnTo>
                                  <a:pt x="795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58" name="Shape 1758"/>
                        <wps:cNvSpPr/>
                        <wps:spPr>
                          <a:xfrm>
                            <a:off x="4136258" y="811633"/>
                            <a:ext cx="33305" cy="29933"/>
                          </a:xfrm>
                          <a:custGeom>
                            <a:avLst/>
                            <a:gdLst/>
                            <a:ahLst/>
                            <a:cxnLst/>
                            <a:rect l="0" t="0" r="0" b="0"/>
                            <a:pathLst>
                              <a:path w="33305" h="29933">
                                <a:moveTo>
                                  <a:pt x="0" y="0"/>
                                </a:moveTo>
                                <a:lnTo>
                                  <a:pt x="28631" y="13753"/>
                                </a:lnTo>
                                <a:lnTo>
                                  <a:pt x="28822" y="13855"/>
                                </a:lnTo>
                                <a:lnTo>
                                  <a:pt x="29546" y="14261"/>
                                </a:lnTo>
                                <a:lnTo>
                                  <a:pt x="30269" y="14782"/>
                                </a:lnTo>
                                <a:lnTo>
                                  <a:pt x="30879" y="15341"/>
                                </a:lnTo>
                                <a:lnTo>
                                  <a:pt x="31603" y="16242"/>
                                </a:lnTo>
                                <a:lnTo>
                                  <a:pt x="32479" y="17728"/>
                                </a:lnTo>
                                <a:lnTo>
                                  <a:pt x="32860" y="18668"/>
                                </a:lnTo>
                                <a:lnTo>
                                  <a:pt x="33089" y="19545"/>
                                </a:lnTo>
                                <a:lnTo>
                                  <a:pt x="33203" y="20167"/>
                                </a:lnTo>
                                <a:lnTo>
                                  <a:pt x="33292" y="21081"/>
                                </a:lnTo>
                                <a:lnTo>
                                  <a:pt x="33305" y="21717"/>
                                </a:lnTo>
                                <a:lnTo>
                                  <a:pt x="33241" y="22668"/>
                                </a:lnTo>
                                <a:lnTo>
                                  <a:pt x="33127" y="23316"/>
                                </a:lnTo>
                                <a:lnTo>
                                  <a:pt x="32898" y="24256"/>
                                </a:lnTo>
                                <a:lnTo>
                                  <a:pt x="32721" y="24802"/>
                                </a:lnTo>
                                <a:lnTo>
                                  <a:pt x="32378" y="25590"/>
                                </a:lnTo>
                                <a:lnTo>
                                  <a:pt x="32010" y="26275"/>
                                </a:lnTo>
                                <a:lnTo>
                                  <a:pt x="31540" y="26961"/>
                                </a:lnTo>
                                <a:lnTo>
                                  <a:pt x="30752" y="27799"/>
                                </a:lnTo>
                                <a:lnTo>
                                  <a:pt x="29495" y="28777"/>
                                </a:lnTo>
                                <a:lnTo>
                                  <a:pt x="28454" y="29362"/>
                                </a:lnTo>
                                <a:lnTo>
                                  <a:pt x="27717" y="29628"/>
                                </a:lnTo>
                                <a:lnTo>
                                  <a:pt x="26904" y="29819"/>
                                </a:lnTo>
                                <a:lnTo>
                                  <a:pt x="26129" y="29921"/>
                                </a:lnTo>
                                <a:lnTo>
                                  <a:pt x="25240" y="29933"/>
                                </a:lnTo>
                                <a:lnTo>
                                  <a:pt x="24453" y="29844"/>
                                </a:lnTo>
                                <a:lnTo>
                                  <a:pt x="23577" y="29641"/>
                                </a:lnTo>
                                <a:lnTo>
                                  <a:pt x="22789" y="29362"/>
                                </a:lnTo>
                                <a:lnTo>
                                  <a:pt x="22434" y="29221"/>
                                </a:lnTo>
                                <a:lnTo>
                                  <a:pt x="0" y="18529"/>
                                </a:lnTo>
                                <a:lnTo>
                                  <a:pt x="0" y="10088"/>
                                </a:lnTo>
                                <a:lnTo>
                                  <a:pt x="25506" y="22235"/>
                                </a:lnTo>
                                <a:lnTo>
                                  <a:pt x="25536" y="22211"/>
                                </a:lnTo>
                                <a:lnTo>
                                  <a:pt x="25578" y="22113"/>
                                </a:lnTo>
                                <a:lnTo>
                                  <a:pt x="25657" y="21788"/>
                                </a:lnTo>
                                <a:lnTo>
                                  <a:pt x="25678" y="21469"/>
                                </a:lnTo>
                                <a:lnTo>
                                  <a:pt x="25652" y="21210"/>
                                </a:lnTo>
                                <a:lnTo>
                                  <a:pt x="25626" y="21116"/>
                                </a:lnTo>
                                <a:lnTo>
                                  <a:pt x="25350" y="20643"/>
                                </a:lnTo>
                                <a:lnTo>
                                  <a:pt x="25247" y="20584"/>
                                </a:lnTo>
                                <a:lnTo>
                                  <a:pt x="0" y="845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59" name="Shape 1759"/>
                        <wps:cNvSpPr/>
                        <wps:spPr>
                          <a:xfrm>
                            <a:off x="4278338" y="884162"/>
                            <a:ext cx="33301" cy="29931"/>
                          </a:xfrm>
                          <a:custGeom>
                            <a:avLst/>
                            <a:gdLst/>
                            <a:ahLst/>
                            <a:cxnLst/>
                            <a:rect l="0" t="0" r="0" b="0"/>
                            <a:pathLst>
                              <a:path w="33301" h="29931">
                                <a:moveTo>
                                  <a:pt x="8090" y="0"/>
                                </a:moveTo>
                                <a:lnTo>
                                  <a:pt x="8865" y="89"/>
                                </a:lnTo>
                                <a:lnTo>
                                  <a:pt x="9741" y="292"/>
                                </a:lnTo>
                                <a:lnTo>
                                  <a:pt x="10516" y="571"/>
                                </a:lnTo>
                                <a:lnTo>
                                  <a:pt x="10859" y="711"/>
                                </a:lnTo>
                                <a:lnTo>
                                  <a:pt x="33301" y="11405"/>
                                </a:lnTo>
                                <a:lnTo>
                                  <a:pt x="33301" y="19847"/>
                                </a:lnTo>
                                <a:lnTo>
                                  <a:pt x="7865" y="7730"/>
                                </a:lnTo>
                                <a:lnTo>
                                  <a:pt x="7657" y="8079"/>
                                </a:lnTo>
                                <a:lnTo>
                                  <a:pt x="7634" y="8168"/>
                                </a:lnTo>
                                <a:lnTo>
                                  <a:pt x="7620" y="8386"/>
                                </a:lnTo>
                                <a:lnTo>
                                  <a:pt x="7655" y="8749"/>
                                </a:lnTo>
                                <a:lnTo>
                                  <a:pt x="7671" y="8811"/>
                                </a:lnTo>
                                <a:lnTo>
                                  <a:pt x="7945" y="9286"/>
                                </a:lnTo>
                                <a:lnTo>
                                  <a:pt x="8119" y="9384"/>
                                </a:lnTo>
                                <a:lnTo>
                                  <a:pt x="33301" y="21477"/>
                                </a:lnTo>
                                <a:lnTo>
                                  <a:pt x="33301" y="29931"/>
                                </a:lnTo>
                                <a:lnTo>
                                  <a:pt x="4674" y="16180"/>
                                </a:lnTo>
                                <a:lnTo>
                                  <a:pt x="4470" y="16078"/>
                                </a:lnTo>
                                <a:lnTo>
                                  <a:pt x="3759" y="15672"/>
                                </a:lnTo>
                                <a:lnTo>
                                  <a:pt x="3023" y="15151"/>
                                </a:lnTo>
                                <a:lnTo>
                                  <a:pt x="2413" y="14592"/>
                                </a:lnTo>
                                <a:lnTo>
                                  <a:pt x="1689" y="13691"/>
                                </a:lnTo>
                                <a:lnTo>
                                  <a:pt x="826" y="12192"/>
                                </a:lnTo>
                                <a:lnTo>
                                  <a:pt x="445" y="11265"/>
                                </a:lnTo>
                                <a:lnTo>
                                  <a:pt x="203" y="10389"/>
                                </a:lnTo>
                                <a:lnTo>
                                  <a:pt x="89" y="9766"/>
                                </a:lnTo>
                                <a:lnTo>
                                  <a:pt x="0" y="8852"/>
                                </a:lnTo>
                                <a:lnTo>
                                  <a:pt x="0" y="8217"/>
                                </a:lnTo>
                                <a:lnTo>
                                  <a:pt x="64" y="7265"/>
                                </a:lnTo>
                                <a:lnTo>
                                  <a:pt x="165" y="6617"/>
                                </a:lnTo>
                                <a:lnTo>
                                  <a:pt x="407" y="5677"/>
                                </a:lnTo>
                                <a:lnTo>
                                  <a:pt x="813" y="4661"/>
                                </a:lnTo>
                                <a:lnTo>
                                  <a:pt x="1689" y="3187"/>
                                </a:lnTo>
                                <a:lnTo>
                                  <a:pt x="2616" y="2133"/>
                                </a:lnTo>
                                <a:lnTo>
                                  <a:pt x="3848" y="1156"/>
                                </a:lnTo>
                                <a:lnTo>
                                  <a:pt x="4877" y="584"/>
                                </a:lnTo>
                                <a:lnTo>
                                  <a:pt x="5588" y="317"/>
                                </a:lnTo>
                                <a:lnTo>
                                  <a:pt x="6426" y="114"/>
                                </a:lnTo>
                                <a:lnTo>
                                  <a:pt x="7188" y="12"/>
                                </a:lnTo>
                                <a:lnTo>
                                  <a:pt x="809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60" name="Shape 1760"/>
                        <wps:cNvSpPr/>
                        <wps:spPr>
                          <a:xfrm>
                            <a:off x="4223947" y="853545"/>
                            <a:ext cx="33322" cy="30134"/>
                          </a:xfrm>
                          <a:custGeom>
                            <a:avLst/>
                            <a:gdLst/>
                            <a:ahLst/>
                            <a:cxnLst/>
                            <a:rect l="0" t="0" r="0" b="0"/>
                            <a:pathLst>
                              <a:path w="33322" h="30134">
                                <a:moveTo>
                                  <a:pt x="0" y="0"/>
                                </a:moveTo>
                                <a:lnTo>
                                  <a:pt x="28712" y="13751"/>
                                </a:lnTo>
                                <a:lnTo>
                                  <a:pt x="29118" y="13980"/>
                                </a:lnTo>
                                <a:lnTo>
                                  <a:pt x="29830" y="14437"/>
                                </a:lnTo>
                                <a:lnTo>
                                  <a:pt x="30452" y="14932"/>
                                </a:lnTo>
                                <a:lnTo>
                                  <a:pt x="31048" y="15516"/>
                                </a:lnTo>
                                <a:lnTo>
                                  <a:pt x="31709" y="16380"/>
                                </a:lnTo>
                                <a:lnTo>
                                  <a:pt x="32534" y="17866"/>
                                </a:lnTo>
                                <a:lnTo>
                                  <a:pt x="32954" y="19047"/>
                                </a:lnTo>
                                <a:lnTo>
                                  <a:pt x="33271" y="20800"/>
                                </a:lnTo>
                                <a:lnTo>
                                  <a:pt x="33322" y="21663"/>
                                </a:lnTo>
                                <a:lnTo>
                                  <a:pt x="33284" y="22578"/>
                                </a:lnTo>
                                <a:lnTo>
                                  <a:pt x="33208" y="23137"/>
                                </a:lnTo>
                                <a:lnTo>
                                  <a:pt x="33030" y="24064"/>
                                </a:lnTo>
                                <a:lnTo>
                                  <a:pt x="32636" y="25156"/>
                                </a:lnTo>
                                <a:lnTo>
                                  <a:pt x="31760" y="26743"/>
                                </a:lnTo>
                                <a:lnTo>
                                  <a:pt x="30858" y="27836"/>
                                </a:lnTo>
                                <a:lnTo>
                                  <a:pt x="29614" y="28877"/>
                                </a:lnTo>
                                <a:lnTo>
                                  <a:pt x="28572" y="29499"/>
                                </a:lnTo>
                                <a:lnTo>
                                  <a:pt x="27861" y="29779"/>
                                </a:lnTo>
                                <a:lnTo>
                                  <a:pt x="26997" y="30007"/>
                                </a:lnTo>
                                <a:lnTo>
                                  <a:pt x="26235" y="30109"/>
                                </a:lnTo>
                                <a:lnTo>
                                  <a:pt x="25308" y="30134"/>
                                </a:lnTo>
                                <a:lnTo>
                                  <a:pt x="24546" y="30045"/>
                                </a:lnTo>
                                <a:lnTo>
                                  <a:pt x="23645" y="29842"/>
                                </a:lnTo>
                                <a:lnTo>
                                  <a:pt x="22870" y="29563"/>
                                </a:lnTo>
                                <a:lnTo>
                                  <a:pt x="22514" y="29410"/>
                                </a:lnTo>
                                <a:lnTo>
                                  <a:pt x="0" y="18633"/>
                                </a:lnTo>
                                <a:lnTo>
                                  <a:pt x="0" y="10182"/>
                                </a:lnTo>
                                <a:lnTo>
                                  <a:pt x="25462" y="22370"/>
                                </a:lnTo>
                                <a:lnTo>
                                  <a:pt x="25669" y="21994"/>
                                </a:lnTo>
                                <a:lnTo>
                                  <a:pt x="25678" y="21952"/>
                                </a:lnTo>
                                <a:lnTo>
                                  <a:pt x="25690" y="21730"/>
                                </a:lnTo>
                                <a:lnTo>
                                  <a:pt x="25559" y="21006"/>
                                </a:lnTo>
                                <a:lnTo>
                                  <a:pt x="25326" y="20593"/>
                                </a:lnTo>
                                <a:lnTo>
                                  <a:pt x="25224" y="20527"/>
                                </a:lnTo>
                                <a:lnTo>
                                  <a:pt x="0" y="845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61" name="Shape 1761"/>
                        <wps:cNvSpPr/>
                        <wps:spPr>
                          <a:xfrm>
                            <a:off x="4366006" y="926071"/>
                            <a:ext cx="33312" cy="30122"/>
                          </a:xfrm>
                          <a:custGeom>
                            <a:avLst/>
                            <a:gdLst/>
                            <a:ahLst/>
                            <a:cxnLst/>
                            <a:rect l="0" t="0" r="0" b="0"/>
                            <a:pathLst>
                              <a:path w="33312" h="30122">
                                <a:moveTo>
                                  <a:pt x="8014" y="0"/>
                                </a:moveTo>
                                <a:lnTo>
                                  <a:pt x="8789" y="76"/>
                                </a:lnTo>
                                <a:lnTo>
                                  <a:pt x="9678" y="292"/>
                                </a:lnTo>
                                <a:lnTo>
                                  <a:pt x="10452" y="571"/>
                                </a:lnTo>
                                <a:lnTo>
                                  <a:pt x="10808" y="712"/>
                                </a:lnTo>
                                <a:lnTo>
                                  <a:pt x="33312" y="11489"/>
                                </a:lnTo>
                                <a:lnTo>
                                  <a:pt x="33312" y="19941"/>
                                </a:lnTo>
                                <a:lnTo>
                                  <a:pt x="7866" y="7754"/>
                                </a:lnTo>
                                <a:lnTo>
                                  <a:pt x="7653" y="8140"/>
                                </a:lnTo>
                                <a:lnTo>
                                  <a:pt x="7644" y="8182"/>
                                </a:lnTo>
                                <a:lnTo>
                                  <a:pt x="7632" y="8403"/>
                                </a:lnTo>
                                <a:lnTo>
                                  <a:pt x="7763" y="9129"/>
                                </a:lnTo>
                                <a:lnTo>
                                  <a:pt x="7990" y="9530"/>
                                </a:lnTo>
                                <a:lnTo>
                                  <a:pt x="8073" y="9582"/>
                                </a:lnTo>
                                <a:lnTo>
                                  <a:pt x="33312" y="21671"/>
                                </a:lnTo>
                                <a:lnTo>
                                  <a:pt x="33312" y="30122"/>
                                </a:lnTo>
                                <a:lnTo>
                                  <a:pt x="4610" y="16383"/>
                                </a:lnTo>
                                <a:lnTo>
                                  <a:pt x="4204" y="16155"/>
                                </a:lnTo>
                                <a:lnTo>
                                  <a:pt x="3480" y="15697"/>
                                </a:lnTo>
                                <a:lnTo>
                                  <a:pt x="2870" y="15202"/>
                                </a:lnTo>
                                <a:lnTo>
                                  <a:pt x="2274" y="14605"/>
                                </a:lnTo>
                                <a:lnTo>
                                  <a:pt x="1613" y="13754"/>
                                </a:lnTo>
                                <a:lnTo>
                                  <a:pt x="788" y="12268"/>
                                </a:lnTo>
                                <a:lnTo>
                                  <a:pt x="369" y="11087"/>
                                </a:lnTo>
                                <a:lnTo>
                                  <a:pt x="51" y="9334"/>
                                </a:lnTo>
                                <a:lnTo>
                                  <a:pt x="0" y="8471"/>
                                </a:lnTo>
                                <a:lnTo>
                                  <a:pt x="38" y="7557"/>
                                </a:lnTo>
                                <a:lnTo>
                                  <a:pt x="114" y="6985"/>
                                </a:lnTo>
                                <a:lnTo>
                                  <a:pt x="292" y="6058"/>
                                </a:lnTo>
                                <a:lnTo>
                                  <a:pt x="699" y="4979"/>
                                </a:lnTo>
                                <a:lnTo>
                                  <a:pt x="1562" y="3391"/>
                                </a:lnTo>
                                <a:lnTo>
                                  <a:pt x="2464" y="2299"/>
                                </a:lnTo>
                                <a:lnTo>
                                  <a:pt x="3709" y="1257"/>
                                </a:lnTo>
                                <a:lnTo>
                                  <a:pt x="4750" y="635"/>
                                </a:lnTo>
                                <a:lnTo>
                                  <a:pt x="5461" y="356"/>
                                </a:lnTo>
                                <a:lnTo>
                                  <a:pt x="6325" y="127"/>
                                </a:lnTo>
                                <a:lnTo>
                                  <a:pt x="7087" y="12"/>
                                </a:lnTo>
                                <a:lnTo>
                                  <a:pt x="801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62" name="Shape 1762"/>
                        <wps:cNvSpPr/>
                        <wps:spPr>
                          <a:xfrm>
                            <a:off x="4311639" y="895566"/>
                            <a:ext cx="33298" cy="30010"/>
                          </a:xfrm>
                          <a:custGeom>
                            <a:avLst/>
                            <a:gdLst/>
                            <a:ahLst/>
                            <a:cxnLst/>
                            <a:rect l="0" t="0" r="0" b="0"/>
                            <a:pathLst>
                              <a:path w="33298" h="30010">
                                <a:moveTo>
                                  <a:pt x="0" y="0"/>
                                </a:moveTo>
                                <a:lnTo>
                                  <a:pt x="28624" y="13639"/>
                                </a:lnTo>
                                <a:lnTo>
                                  <a:pt x="29043" y="13881"/>
                                </a:lnTo>
                                <a:lnTo>
                                  <a:pt x="29767" y="14338"/>
                                </a:lnTo>
                                <a:lnTo>
                                  <a:pt x="30389" y="14833"/>
                                </a:lnTo>
                                <a:lnTo>
                                  <a:pt x="30999" y="15443"/>
                                </a:lnTo>
                                <a:lnTo>
                                  <a:pt x="31621" y="16269"/>
                                </a:lnTo>
                                <a:lnTo>
                                  <a:pt x="32498" y="17805"/>
                                </a:lnTo>
                                <a:lnTo>
                                  <a:pt x="32853" y="18682"/>
                                </a:lnTo>
                                <a:lnTo>
                                  <a:pt x="33094" y="19558"/>
                                </a:lnTo>
                                <a:lnTo>
                                  <a:pt x="33209" y="20180"/>
                                </a:lnTo>
                                <a:lnTo>
                                  <a:pt x="33298" y="21069"/>
                                </a:lnTo>
                                <a:lnTo>
                                  <a:pt x="33298" y="21730"/>
                                </a:lnTo>
                                <a:lnTo>
                                  <a:pt x="33234" y="22631"/>
                                </a:lnTo>
                                <a:lnTo>
                                  <a:pt x="33107" y="23330"/>
                                </a:lnTo>
                                <a:lnTo>
                                  <a:pt x="32879" y="24206"/>
                                </a:lnTo>
                                <a:lnTo>
                                  <a:pt x="32536" y="25044"/>
                                </a:lnTo>
                                <a:lnTo>
                                  <a:pt x="31672" y="26632"/>
                                </a:lnTo>
                                <a:lnTo>
                                  <a:pt x="30770" y="27724"/>
                                </a:lnTo>
                                <a:lnTo>
                                  <a:pt x="29526" y="28765"/>
                                </a:lnTo>
                                <a:lnTo>
                                  <a:pt x="28484" y="29387"/>
                                </a:lnTo>
                                <a:lnTo>
                                  <a:pt x="27773" y="29667"/>
                                </a:lnTo>
                                <a:lnTo>
                                  <a:pt x="26910" y="29896"/>
                                </a:lnTo>
                                <a:lnTo>
                                  <a:pt x="26148" y="29997"/>
                                </a:lnTo>
                                <a:lnTo>
                                  <a:pt x="25221" y="30010"/>
                                </a:lnTo>
                                <a:lnTo>
                                  <a:pt x="24446" y="29934"/>
                                </a:lnTo>
                                <a:lnTo>
                                  <a:pt x="23557" y="29731"/>
                                </a:lnTo>
                                <a:lnTo>
                                  <a:pt x="22782" y="29451"/>
                                </a:lnTo>
                                <a:lnTo>
                                  <a:pt x="22427" y="29299"/>
                                </a:lnTo>
                                <a:lnTo>
                                  <a:pt x="0" y="18526"/>
                                </a:lnTo>
                                <a:lnTo>
                                  <a:pt x="0" y="10072"/>
                                </a:lnTo>
                                <a:lnTo>
                                  <a:pt x="25372" y="22257"/>
                                </a:lnTo>
                                <a:lnTo>
                                  <a:pt x="25646" y="21757"/>
                                </a:lnTo>
                                <a:lnTo>
                                  <a:pt x="25666" y="21679"/>
                                </a:lnTo>
                                <a:lnTo>
                                  <a:pt x="25681" y="21468"/>
                                </a:lnTo>
                                <a:lnTo>
                                  <a:pt x="25659" y="21246"/>
                                </a:lnTo>
                                <a:lnTo>
                                  <a:pt x="25628" y="21134"/>
                                </a:lnTo>
                                <a:lnTo>
                                  <a:pt x="25263" y="20499"/>
                                </a:lnTo>
                                <a:lnTo>
                                  <a:pt x="25140" y="20417"/>
                                </a:lnTo>
                                <a:lnTo>
                                  <a:pt x="0" y="844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63" name="Shape 1763"/>
                        <wps:cNvSpPr/>
                        <wps:spPr>
                          <a:xfrm>
                            <a:off x="4453712" y="968058"/>
                            <a:ext cx="33302" cy="30083"/>
                          </a:xfrm>
                          <a:custGeom>
                            <a:avLst/>
                            <a:gdLst/>
                            <a:ahLst/>
                            <a:cxnLst/>
                            <a:rect l="0" t="0" r="0" b="0"/>
                            <a:pathLst>
                              <a:path w="33302" h="30083">
                                <a:moveTo>
                                  <a:pt x="7912" y="0"/>
                                </a:moveTo>
                                <a:lnTo>
                                  <a:pt x="8699" y="50"/>
                                </a:lnTo>
                                <a:lnTo>
                                  <a:pt x="9487" y="190"/>
                                </a:lnTo>
                                <a:lnTo>
                                  <a:pt x="10262" y="406"/>
                                </a:lnTo>
                                <a:lnTo>
                                  <a:pt x="10871" y="635"/>
                                </a:lnTo>
                                <a:lnTo>
                                  <a:pt x="33302" y="11412"/>
                                </a:lnTo>
                                <a:lnTo>
                                  <a:pt x="33302" y="19866"/>
                                </a:lnTo>
                                <a:lnTo>
                                  <a:pt x="7877" y="7648"/>
                                </a:lnTo>
                                <a:lnTo>
                                  <a:pt x="7843" y="7638"/>
                                </a:lnTo>
                                <a:lnTo>
                                  <a:pt x="7732" y="7924"/>
                                </a:lnTo>
                                <a:lnTo>
                                  <a:pt x="7643" y="8286"/>
                                </a:lnTo>
                                <a:lnTo>
                                  <a:pt x="7622" y="8544"/>
                                </a:lnTo>
                                <a:lnTo>
                                  <a:pt x="7644" y="8817"/>
                                </a:lnTo>
                                <a:lnTo>
                                  <a:pt x="7667" y="8907"/>
                                </a:lnTo>
                                <a:lnTo>
                                  <a:pt x="7924" y="9375"/>
                                </a:lnTo>
                                <a:lnTo>
                                  <a:pt x="8218" y="9624"/>
                                </a:lnTo>
                                <a:lnTo>
                                  <a:pt x="33302" y="21637"/>
                                </a:lnTo>
                                <a:lnTo>
                                  <a:pt x="33302" y="30083"/>
                                </a:lnTo>
                                <a:lnTo>
                                  <a:pt x="4509" y="16294"/>
                                </a:lnTo>
                                <a:lnTo>
                                  <a:pt x="3696" y="15773"/>
                                </a:lnTo>
                                <a:lnTo>
                                  <a:pt x="2451" y="14732"/>
                                </a:lnTo>
                                <a:lnTo>
                                  <a:pt x="1588" y="13652"/>
                                </a:lnTo>
                                <a:lnTo>
                                  <a:pt x="762" y="12166"/>
                                </a:lnTo>
                                <a:lnTo>
                                  <a:pt x="419" y="11290"/>
                                </a:lnTo>
                                <a:lnTo>
                                  <a:pt x="191" y="10439"/>
                                </a:lnTo>
                                <a:lnTo>
                                  <a:pt x="89" y="9830"/>
                                </a:lnTo>
                                <a:lnTo>
                                  <a:pt x="0" y="8928"/>
                                </a:lnTo>
                                <a:lnTo>
                                  <a:pt x="0" y="8293"/>
                                </a:lnTo>
                                <a:lnTo>
                                  <a:pt x="76" y="7365"/>
                                </a:lnTo>
                                <a:lnTo>
                                  <a:pt x="178" y="6718"/>
                                </a:lnTo>
                                <a:lnTo>
                                  <a:pt x="407" y="5791"/>
                                </a:lnTo>
                                <a:lnTo>
                                  <a:pt x="559" y="5346"/>
                                </a:lnTo>
                                <a:lnTo>
                                  <a:pt x="889" y="4496"/>
                                </a:lnTo>
                                <a:lnTo>
                                  <a:pt x="1257" y="3784"/>
                                </a:lnTo>
                                <a:lnTo>
                                  <a:pt x="1715" y="3073"/>
                                </a:lnTo>
                                <a:lnTo>
                                  <a:pt x="2235" y="2451"/>
                                </a:lnTo>
                                <a:lnTo>
                                  <a:pt x="2820" y="1879"/>
                                </a:lnTo>
                                <a:lnTo>
                                  <a:pt x="3454" y="1371"/>
                                </a:lnTo>
                                <a:lnTo>
                                  <a:pt x="4128" y="952"/>
                                </a:lnTo>
                                <a:lnTo>
                                  <a:pt x="4852" y="597"/>
                                </a:lnTo>
                                <a:lnTo>
                                  <a:pt x="5575" y="330"/>
                                </a:lnTo>
                                <a:lnTo>
                                  <a:pt x="6350" y="140"/>
                                </a:lnTo>
                                <a:lnTo>
                                  <a:pt x="7125" y="25"/>
                                </a:lnTo>
                                <a:lnTo>
                                  <a:pt x="791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64" name="Shape 1764"/>
                        <wps:cNvSpPr/>
                        <wps:spPr>
                          <a:xfrm>
                            <a:off x="4399319" y="937561"/>
                            <a:ext cx="33312" cy="30052"/>
                          </a:xfrm>
                          <a:custGeom>
                            <a:avLst/>
                            <a:gdLst/>
                            <a:ahLst/>
                            <a:cxnLst/>
                            <a:rect l="0" t="0" r="0" b="0"/>
                            <a:pathLst>
                              <a:path w="33312" h="30052">
                                <a:moveTo>
                                  <a:pt x="0" y="0"/>
                                </a:moveTo>
                                <a:lnTo>
                                  <a:pt x="28727" y="13758"/>
                                </a:lnTo>
                                <a:lnTo>
                                  <a:pt x="29540" y="14279"/>
                                </a:lnTo>
                                <a:lnTo>
                                  <a:pt x="30772" y="15333"/>
                                </a:lnTo>
                                <a:lnTo>
                                  <a:pt x="31636" y="16375"/>
                                </a:lnTo>
                                <a:lnTo>
                                  <a:pt x="32474" y="17861"/>
                                </a:lnTo>
                                <a:lnTo>
                                  <a:pt x="32880" y="18966"/>
                                </a:lnTo>
                                <a:lnTo>
                                  <a:pt x="33236" y="20718"/>
                                </a:lnTo>
                                <a:lnTo>
                                  <a:pt x="33312" y="21594"/>
                                </a:lnTo>
                                <a:lnTo>
                                  <a:pt x="33287" y="22509"/>
                                </a:lnTo>
                                <a:lnTo>
                                  <a:pt x="33210" y="23118"/>
                                </a:lnTo>
                                <a:lnTo>
                                  <a:pt x="33032" y="24046"/>
                                </a:lnTo>
                                <a:lnTo>
                                  <a:pt x="32766" y="24909"/>
                                </a:lnTo>
                                <a:lnTo>
                                  <a:pt x="32372" y="25760"/>
                                </a:lnTo>
                                <a:lnTo>
                                  <a:pt x="32017" y="26395"/>
                                </a:lnTo>
                                <a:lnTo>
                                  <a:pt x="31496" y="27106"/>
                                </a:lnTo>
                                <a:lnTo>
                                  <a:pt x="30734" y="27906"/>
                                </a:lnTo>
                                <a:lnTo>
                                  <a:pt x="29451" y="28897"/>
                                </a:lnTo>
                                <a:lnTo>
                                  <a:pt x="28435" y="29456"/>
                                </a:lnTo>
                                <a:lnTo>
                                  <a:pt x="27711" y="29722"/>
                                </a:lnTo>
                                <a:lnTo>
                                  <a:pt x="26950" y="29913"/>
                                </a:lnTo>
                                <a:lnTo>
                                  <a:pt x="26200" y="30027"/>
                                </a:lnTo>
                                <a:lnTo>
                                  <a:pt x="25374" y="30052"/>
                                </a:lnTo>
                                <a:lnTo>
                                  <a:pt x="24625" y="30002"/>
                                </a:lnTo>
                                <a:lnTo>
                                  <a:pt x="23787" y="29849"/>
                                </a:lnTo>
                                <a:lnTo>
                                  <a:pt x="23063" y="29633"/>
                                </a:lnTo>
                                <a:lnTo>
                                  <a:pt x="22530" y="29418"/>
                                </a:lnTo>
                                <a:lnTo>
                                  <a:pt x="0" y="18633"/>
                                </a:lnTo>
                                <a:lnTo>
                                  <a:pt x="0" y="10182"/>
                                </a:lnTo>
                                <a:lnTo>
                                  <a:pt x="25438" y="22365"/>
                                </a:lnTo>
                                <a:lnTo>
                                  <a:pt x="25606" y="22234"/>
                                </a:lnTo>
                                <a:lnTo>
                                  <a:pt x="25638" y="22167"/>
                                </a:lnTo>
                                <a:lnTo>
                                  <a:pt x="25675" y="21969"/>
                                </a:lnTo>
                                <a:lnTo>
                                  <a:pt x="25680" y="21796"/>
                                </a:lnTo>
                                <a:lnTo>
                                  <a:pt x="25531" y="21062"/>
                                </a:lnTo>
                                <a:lnTo>
                                  <a:pt x="25334" y="20712"/>
                                </a:lnTo>
                                <a:lnTo>
                                  <a:pt x="24980" y="20416"/>
                                </a:lnTo>
                                <a:lnTo>
                                  <a:pt x="0" y="845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65" name="Shape 1765"/>
                        <wps:cNvSpPr/>
                        <wps:spPr>
                          <a:xfrm>
                            <a:off x="4487015" y="979470"/>
                            <a:ext cx="33309" cy="30129"/>
                          </a:xfrm>
                          <a:custGeom>
                            <a:avLst/>
                            <a:gdLst/>
                            <a:ahLst/>
                            <a:cxnLst/>
                            <a:rect l="0" t="0" r="0" b="0"/>
                            <a:pathLst>
                              <a:path w="33309" h="30129">
                                <a:moveTo>
                                  <a:pt x="0" y="0"/>
                                </a:moveTo>
                                <a:lnTo>
                                  <a:pt x="28636" y="13759"/>
                                </a:lnTo>
                                <a:lnTo>
                                  <a:pt x="29030" y="13974"/>
                                </a:lnTo>
                                <a:lnTo>
                                  <a:pt x="29741" y="14432"/>
                                </a:lnTo>
                                <a:lnTo>
                                  <a:pt x="30338" y="14901"/>
                                </a:lnTo>
                                <a:lnTo>
                                  <a:pt x="30960" y="15486"/>
                                </a:lnTo>
                                <a:lnTo>
                                  <a:pt x="31607" y="16311"/>
                                </a:lnTo>
                                <a:lnTo>
                                  <a:pt x="32471" y="17797"/>
                                </a:lnTo>
                                <a:lnTo>
                                  <a:pt x="32852" y="18711"/>
                                </a:lnTo>
                                <a:lnTo>
                                  <a:pt x="33093" y="19562"/>
                                </a:lnTo>
                                <a:lnTo>
                                  <a:pt x="33208" y="20197"/>
                                </a:lnTo>
                                <a:lnTo>
                                  <a:pt x="33297" y="21099"/>
                                </a:lnTo>
                                <a:lnTo>
                                  <a:pt x="33309" y="21760"/>
                                </a:lnTo>
                                <a:lnTo>
                                  <a:pt x="33233" y="22674"/>
                                </a:lnTo>
                                <a:lnTo>
                                  <a:pt x="33132" y="23334"/>
                                </a:lnTo>
                                <a:lnTo>
                                  <a:pt x="32903" y="24261"/>
                                </a:lnTo>
                                <a:lnTo>
                                  <a:pt x="32547" y="25150"/>
                                </a:lnTo>
                                <a:lnTo>
                                  <a:pt x="31671" y="26751"/>
                                </a:lnTo>
                                <a:lnTo>
                                  <a:pt x="30782" y="27843"/>
                                </a:lnTo>
                                <a:lnTo>
                                  <a:pt x="29537" y="28884"/>
                                </a:lnTo>
                                <a:lnTo>
                                  <a:pt x="28484" y="29507"/>
                                </a:lnTo>
                                <a:lnTo>
                                  <a:pt x="27772" y="29786"/>
                                </a:lnTo>
                                <a:lnTo>
                                  <a:pt x="26908" y="30014"/>
                                </a:lnTo>
                                <a:lnTo>
                                  <a:pt x="26159" y="30116"/>
                                </a:lnTo>
                                <a:lnTo>
                                  <a:pt x="25232" y="30129"/>
                                </a:lnTo>
                                <a:lnTo>
                                  <a:pt x="24457" y="30052"/>
                                </a:lnTo>
                                <a:lnTo>
                                  <a:pt x="23556" y="29849"/>
                                </a:lnTo>
                                <a:lnTo>
                                  <a:pt x="22781" y="29570"/>
                                </a:lnTo>
                                <a:lnTo>
                                  <a:pt x="22438" y="29418"/>
                                </a:lnTo>
                                <a:lnTo>
                                  <a:pt x="0" y="18671"/>
                                </a:lnTo>
                                <a:lnTo>
                                  <a:pt x="0" y="10225"/>
                                </a:lnTo>
                                <a:lnTo>
                                  <a:pt x="25381" y="22381"/>
                                </a:lnTo>
                                <a:lnTo>
                                  <a:pt x="25625" y="21935"/>
                                </a:lnTo>
                                <a:lnTo>
                                  <a:pt x="25661" y="21788"/>
                                </a:lnTo>
                                <a:lnTo>
                                  <a:pt x="25681" y="21505"/>
                                </a:lnTo>
                                <a:lnTo>
                                  <a:pt x="25659" y="21278"/>
                                </a:lnTo>
                                <a:lnTo>
                                  <a:pt x="25641" y="21212"/>
                                </a:lnTo>
                                <a:lnTo>
                                  <a:pt x="25308" y="20639"/>
                                </a:lnTo>
                                <a:lnTo>
                                  <a:pt x="25138" y="20534"/>
                                </a:lnTo>
                                <a:lnTo>
                                  <a:pt x="0" y="845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66" name="Shape 1766"/>
                        <wps:cNvSpPr/>
                        <wps:spPr>
                          <a:xfrm>
                            <a:off x="4219893" y="650875"/>
                            <a:ext cx="523875" cy="255270"/>
                          </a:xfrm>
                          <a:custGeom>
                            <a:avLst/>
                            <a:gdLst/>
                            <a:ahLst/>
                            <a:cxnLst/>
                            <a:rect l="0" t="0" r="0" b="0"/>
                            <a:pathLst>
                              <a:path w="523875" h="255270">
                                <a:moveTo>
                                  <a:pt x="4013" y="0"/>
                                </a:moveTo>
                                <a:lnTo>
                                  <a:pt x="5461" y="368"/>
                                </a:lnTo>
                                <a:lnTo>
                                  <a:pt x="521716" y="248018"/>
                                </a:lnTo>
                                <a:lnTo>
                                  <a:pt x="522897" y="248920"/>
                                </a:lnTo>
                                <a:lnTo>
                                  <a:pt x="523659" y="250190"/>
                                </a:lnTo>
                                <a:lnTo>
                                  <a:pt x="523875" y="251664"/>
                                </a:lnTo>
                                <a:lnTo>
                                  <a:pt x="523494" y="253111"/>
                                </a:lnTo>
                                <a:lnTo>
                                  <a:pt x="522605" y="254292"/>
                                </a:lnTo>
                                <a:lnTo>
                                  <a:pt x="521335" y="255054"/>
                                </a:lnTo>
                                <a:lnTo>
                                  <a:pt x="519862" y="255270"/>
                                </a:lnTo>
                                <a:lnTo>
                                  <a:pt x="518414" y="254889"/>
                                </a:lnTo>
                                <a:lnTo>
                                  <a:pt x="2159" y="7239"/>
                                </a:lnTo>
                                <a:lnTo>
                                  <a:pt x="978" y="6350"/>
                                </a:lnTo>
                                <a:lnTo>
                                  <a:pt x="216" y="5067"/>
                                </a:lnTo>
                                <a:lnTo>
                                  <a:pt x="0" y="3607"/>
                                </a:lnTo>
                                <a:lnTo>
                                  <a:pt x="368" y="2159"/>
                                </a:lnTo>
                                <a:lnTo>
                                  <a:pt x="1270" y="978"/>
                                </a:lnTo>
                                <a:lnTo>
                                  <a:pt x="2540" y="216"/>
                                </a:lnTo>
                                <a:lnTo>
                                  <a:pt x="401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67" name="Shape 1767"/>
                        <wps:cNvSpPr/>
                        <wps:spPr>
                          <a:xfrm>
                            <a:off x="3403575" y="1366914"/>
                            <a:ext cx="60033" cy="35166"/>
                          </a:xfrm>
                          <a:custGeom>
                            <a:avLst/>
                            <a:gdLst/>
                            <a:ahLst/>
                            <a:cxnLst/>
                            <a:rect l="0" t="0" r="0" b="0"/>
                            <a:pathLst>
                              <a:path w="60033" h="35166">
                                <a:moveTo>
                                  <a:pt x="6185" y="749"/>
                                </a:moveTo>
                                <a:lnTo>
                                  <a:pt x="56477" y="25133"/>
                                </a:lnTo>
                                <a:cubicBezTo>
                                  <a:pt x="59182" y="26377"/>
                                  <a:pt x="60033" y="29032"/>
                                  <a:pt x="59347" y="31483"/>
                                </a:cubicBezTo>
                                <a:cubicBezTo>
                                  <a:pt x="58496" y="33934"/>
                                  <a:pt x="56274" y="35166"/>
                                  <a:pt x="54953" y="34277"/>
                                </a:cubicBezTo>
                                <a:lnTo>
                                  <a:pt x="3137" y="9893"/>
                                </a:lnTo>
                                <a:cubicBezTo>
                                  <a:pt x="851" y="8788"/>
                                  <a:pt x="0" y="5931"/>
                                  <a:pt x="686" y="3480"/>
                                </a:cubicBezTo>
                                <a:cubicBezTo>
                                  <a:pt x="1537" y="1232"/>
                                  <a:pt x="3924" y="0"/>
                                  <a:pt x="6185" y="749"/>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68" name="Shape 1768"/>
                        <wps:cNvSpPr/>
                        <wps:spPr>
                          <a:xfrm>
                            <a:off x="3315653" y="1324801"/>
                            <a:ext cx="60211" cy="35166"/>
                          </a:xfrm>
                          <a:custGeom>
                            <a:avLst/>
                            <a:gdLst/>
                            <a:ahLst/>
                            <a:cxnLst/>
                            <a:rect l="0" t="0" r="0" b="0"/>
                            <a:pathLst>
                              <a:path w="60211" h="35166">
                                <a:moveTo>
                                  <a:pt x="5715" y="1715"/>
                                </a:moveTo>
                                <a:lnTo>
                                  <a:pt x="57531" y="26098"/>
                                </a:lnTo>
                                <a:cubicBezTo>
                                  <a:pt x="59182" y="26581"/>
                                  <a:pt x="60211" y="29235"/>
                                  <a:pt x="59347" y="31686"/>
                                </a:cubicBezTo>
                                <a:cubicBezTo>
                                  <a:pt x="58674" y="34151"/>
                                  <a:pt x="56274" y="35166"/>
                                  <a:pt x="54483" y="33719"/>
                                </a:cubicBezTo>
                                <a:lnTo>
                                  <a:pt x="2667" y="9334"/>
                                </a:lnTo>
                                <a:cubicBezTo>
                                  <a:pt x="1029" y="8801"/>
                                  <a:pt x="0" y="6135"/>
                                  <a:pt x="851" y="3683"/>
                                </a:cubicBezTo>
                                <a:cubicBezTo>
                                  <a:pt x="1715" y="1232"/>
                                  <a:pt x="3937" y="0"/>
                                  <a:pt x="5715" y="1715"/>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69" name="Shape 1769"/>
                        <wps:cNvSpPr/>
                        <wps:spPr>
                          <a:xfrm>
                            <a:off x="3227908" y="1282903"/>
                            <a:ext cx="60211" cy="35154"/>
                          </a:xfrm>
                          <a:custGeom>
                            <a:avLst/>
                            <a:gdLst/>
                            <a:ahLst/>
                            <a:cxnLst/>
                            <a:rect l="0" t="0" r="0" b="0"/>
                            <a:pathLst>
                              <a:path w="60211" h="35154">
                                <a:moveTo>
                                  <a:pt x="6591" y="940"/>
                                </a:moveTo>
                                <a:lnTo>
                                  <a:pt x="56883" y="25324"/>
                                </a:lnTo>
                                <a:cubicBezTo>
                                  <a:pt x="59182" y="26366"/>
                                  <a:pt x="60211" y="29223"/>
                                  <a:pt x="59347" y="31686"/>
                                </a:cubicBezTo>
                                <a:cubicBezTo>
                                  <a:pt x="58496" y="33934"/>
                                  <a:pt x="56274" y="35154"/>
                                  <a:pt x="53835" y="34468"/>
                                </a:cubicBezTo>
                                <a:lnTo>
                                  <a:pt x="3543" y="10084"/>
                                </a:lnTo>
                                <a:cubicBezTo>
                                  <a:pt x="1029" y="8789"/>
                                  <a:pt x="0" y="5918"/>
                                  <a:pt x="851" y="3670"/>
                                </a:cubicBezTo>
                                <a:cubicBezTo>
                                  <a:pt x="1537" y="1219"/>
                                  <a:pt x="3937" y="0"/>
                                  <a:pt x="6591" y="94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70" name="Shape 1770"/>
                        <wps:cNvSpPr/>
                        <wps:spPr>
                          <a:xfrm>
                            <a:off x="3140164" y="1240993"/>
                            <a:ext cx="60033" cy="35154"/>
                          </a:xfrm>
                          <a:custGeom>
                            <a:avLst/>
                            <a:gdLst/>
                            <a:ahLst/>
                            <a:cxnLst/>
                            <a:rect l="0" t="0" r="0" b="0"/>
                            <a:pathLst>
                              <a:path w="60033" h="35154">
                                <a:moveTo>
                                  <a:pt x="5943" y="178"/>
                                </a:moveTo>
                                <a:lnTo>
                                  <a:pt x="57760" y="26086"/>
                                </a:lnTo>
                                <a:cubicBezTo>
                                  <a:pt x="59004" y="26365"/>
                                  <a:pt x="60033" y="29020"/>
                                  <a:pt x="59347" y="31483"/>
                                </a:cubicBezTo>
                                <a:cubicBezTo>
                                  <a:pt x="58496" y="33934"/>
                                  <a:pt x="56096" y="35154"/>
                                  <a:pt x="54711" y="33706"/>
                                </a:cubicBezTo>
                                <a:lnTo>
                                  <a:pt x="2896" y="9322"/>
                                </a:lnTo>
                                <a:cubicBezTo>
                                  <a:pt x="851" y="8586"/>
                                  <a:pt x="0" y="5931"/>
                                  <a:pt x="686" y="3467"/>
                                </a:cubicBezTo>
                                <a:cubicBezTo>
                                  <a:pt x="1537" y="1016"/>
                                  <a:pt x="3759" y="0"/>
                                  <a:pt x="5943" y="178"/>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71" name="Shape 1771"/>
                        <wps:cNvSpPr/>
                        <wps:spPr>
                          <a:xfrm>
                            <a:off x="3052242" y="1198880"/>
                            <a:ext cx="60211" cy="35154"/>
                          </a:xfrm>
                          <a:custGeom>
                            <a:avLst/>
                            <a:gdLst/>
                            <a:ahLst/>
                            <a:cxnLst/>
                            <a:rect l="0" t="0" r="0" b="0"/>
                            <a:pathLst>
                              <a:path w="60211" h="35154">
                                <a:moveTo>
                                  <a:pt x="5474" y="1143"/>
                                </a:moveTo>
                                <a:lnTo>
                                  <a:pt x="57290" y="25527"/>
                                </a:lnTo>
                                <a:cubicBezTo>
                                  <a:pt x="59182" y="26568"/>
                                  <a:pt x="60211" y="29235"/>
                                  <a:pt x="59360" y="31686"/>
                                </a:cubicBezTo>
                                <a:cubicBezTo>
                                  <a:pt x="58496" y="34137"/>
                                  <a:pt x="56274" y="35154"/>
                                  <a:pt x="54242" y="34671"/>
                                </a:cubicBezTo>
                                <a:lnTo>
                                  <a:pt x="2426" y="10287"/>
                                </a:lnTo>
                                <a:cubicBezTo>
                                  <a:pt x="1029" y="8789"/>
                                  <a:pt x="0" y="6134"/>
                                  <a:pt x="851" y="3683"/>
                                </a:cubicBezTo>
                                <a:cubicBezTo>
                                  <a:pt x="1715" y="1219"/>
                                  <a:pt x="3937" y="0"/>
                                  <a:pt x="5474" y="1143"/>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72" name="Shape 1772"/>
                        <wps:cNvSpPr/>
                        <wps:spPr>
                          <a:xfrm>
                            <a:off x="2964498" y="1156971"/>
                            <a:ext cx="60033" cy="35166"/>
                          </a:xfrm>
                          <a:custGeom>
                            <a:avLst/>
                            <a:gdLst/>
                            <a:ahLst/>
                            <a:cxnLst/>
                            <a:rect l="0" t="0" r="0" b="0"/>
                            <a:pathLst>
                              <a:path w="60033" h="35166">
                                <a:moveTo>
                                  <a:pt x="6350" y="381"/>
                                </a:moveTo>
                                <a:lnTo>
                                  <a:pt x="56642" y="24764"/>
                                </a:lnTo>
                                <a:cubicBezTo>
                                  <a:pt x="59182" y="26365"/>
                                  <a:pt x="60033" y="29235"/>
                                  <a:pt x="59347" y="31483"/>
                                </a:cubicBezTo>
                                <a:cubicBezTo>
                                  <a:pt x="58496" y="33934"/>
                                  <a:pt x="56274" y="35166"/>
                                  <a:pt x="53594" y="33909"/>
                                </a:cubicBezTo>
                                <a:lnTo>
                                  <a:pt x="3302" y="9525"/>
                                </a:lnTo>
                                <a:cubicBezTo>
                                  <a:pt x="851" y="8788"/>
                                  <a:pt x="0" y="5931"/>
                                  <a:pt x="686" y="3683"/>
                                </a:cubicBezTo>
                                <a:cubicBezTo>
                                  <a:pt x="1537" y="1232"/>
                                  <a:pt x="3937" y="0"/>
                                  <a:pt x="6350" y="381"/>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73" name="Shape 1773"/>
                        <wps:cNvSpPr/>
                        <wps:spPr>
                          <a:xfrm>
                            <a:off x="2961145" y="1153846"/>
                            <a:ext cx="33370" cy="29914"/>
                          </a:xfrm>
                          <a:custGeom>
                            <a:avLst/>
                            <a:gdLst/>
                            <a:ahLst/>
                            <a:cxnLst/>
                            <a:rect l="0" t="0" r="0" b="0"/>
                            <a:pathLst>
                              <a:path w="33370" h="29914">
                                <a:moveTo>
                                  <a:pt x="8103" y="0"/>
                                </a:moveTo>
                                <a:lnTo>
                                  <a:pt x="8852" y="76"/>
                                </a:lnTo>
                                <a:lnTo>
                                  <a:pt x="9817" y="318"/>
                                </a:lnTo>
                                <a:lnTo>
                                  <a:pt x="10541" y="597"/>
                                </a:lnTo>
                                <a:lnTo>
                                  <a:pt x="10795" y="698"/>
                                </a:lnTo>
                                <a:lnTo>
                                  <a:pt x="33370" y="11402"/>
                                </a:lnTo>
                                <a:lnTo>
                                  <a:pt x="33370" y="19840"/>
                                </a:lnTo>
                                <a:lnTo>
                                  <a:pt x="7851" y="7747"/>
                                </a:lnTo>
                                <a:lnTo>
                                  <a:pt x="7762" y="7819"/>
                                </a:lnTo>
                                <a:lnTo>
                                  <a:pt x="7748" y="7838"/>
                                </a:lnTo>
                                <a:lnTo>
                                  <a:pt x="7680" y="7986"/>
                                </a:lnTo>
                                <a:lnTo>
                                  <a:pt x="7639" y="8188"/>
                                </a:lnTo>
                                <a:lnTo>
                                  <a:pt x="7633" y="8305"/>
                                </a:lnTo>
                                <a:lnTo>
                                  <a:pt x="7760" y="8999"/>
                                </a:lnTo>
                                <a:lnTo>
                                  <a:pt x="7923" y="9292"/>
                                </a:lnTo>
                                <a:lnTo>
                                  <a:pt x="8115" y="9398"/>
                                </a:lnTo>
                                <a:lnTo>
                                  <a:pt x="7936" y="9313"/>
                                </a:lnTo>
                                <a:lnTo>
                                  <a:pt x="33370" y="21468"/>
                                </a:lnTo>
                                <a:lnTo>
                                  <a:pt x="33370" y="29914"/>
                                </a:lnTo>
                                <a:lnTo>
                                  <a:pt x="4623" y="16167"/>
                                </a:lnTo>
                                <a:lnTo>
                                  <a:pt x="4407" y="16066"/>
                                </a:lnTo>
                                <a:lnTo>
                                  <a:pt x="3696" y="15660"/>
                                </a:lnTo>
                                <a:lnTo>
                                  <a:pt x="2946" y="15113"/>
                                </a:lnTo>
                                <a:lnTo>
                                  <a:pt x="2349" y="14554"/>
                                </a:lnTo>
                                <a:lnTo>
                                  <a:pt x="1625" y="13640"/>
                                </a:lnTo>
                                <a:lnTo>
                                  <a:pt x="800" y="12167"/>
                                </a:lnTo>
                                <a:lnTo>
                                  <a:pt x="368" y="10985"/>
                                </a:lnTo>
                                <a:lnTo>
                                  <a:pt x="64" y="9246"/>
                                </a:lnTo>
                                <a:lnTo>
                                  <a:pt x="0" y="8369"/>
                                </a:lnTo>
                                <a:lnTo>
                                  <a:pt x="51" y="7480"/>
                                </a:lnTo>
                                <a:lnTo>
                                  <a:pt x="127" y="6871"/>
                                </a:lnTo>
                                <a:lnTo>
                                  <a:pt x="305" y="6007"/>
                                </a:lnTo>
                                <a:lnTo>
                                  <a:pt x="559" y="5232"/>
                                </a:lnTo>
                                <a:lnTo>
                                  <a:pt x="953" y="4369"/>
                                </a:lnTo>
                                <a:lnTo>
                                  <a:pt x="1295" y="3772"/>
                                </a:lnTo>
                                <a:lnTo>
                                  <a:pt x="1803" y="3035"/>
                                </a:lnTo>
                                <a:lnTo>
                                  <a:pt x="2540" y="2248"/>
                                </a:lnTo>
                                <a:lnTo>
                                  <a:pt x="3823" y="1207"/>
                                </a:lnTo>
                                <a:lnTo>
                                  <a:pt x="4839" y="622"/>
                                </a:lnTo>
                                <a:lnTo>
                                  <a:pt x="5562" y="343"/>
                                </a:lnTo>
                                <a:lnTo>
                                  <a:pt x="6414" y="115"/>
                                </a:lnTo>
                                <a:lnTo>
                                  <a:pt x="7163" y="13"/>
                                </a:lnTo>
                                <a:lnTo>
                                  <a:pt x="810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74" name="Shape 1774"/>
                        <wps:cNvSpPr/>
                        <wps:spPr>
                          <a:xfrm>
                            <a:off x="3048991" y="1195743"/>
                            <a:ext cx="33356" cy="30138"/>
                          </a:xfrm>
                          <a:custGeom>
                            <a:avLst/>
                            <a:gdLst/>
                            <a:ahLst/>
                            <a:cxnLst/>
                            <a:rect l="0" t="0" r="0" b="0"/>
                            <a:pathLst>
                              <a:path w="33356" h="30138">
                                <a:moveTo>
                                  <a:pt x="8090" y="0"/>
                                </a:moveTo>
                                <a:lnTo>
                                  <a:pt x="8865" y="89"/>
                                </a:lnTo>
                                <a:lnTo>
                                  <a:pt x="9754" y="292"/>
                                </a:lnTo>
                                <a:lnTo>
                                  <a:pt x="10528" y="571"/>
                                </a:lnTo>
                                <a:lnTo>
                                  <a:pt x="10884" y="724"/>
                                </a:lnTo>
                                <a:lnTo>
                                  <a:pt x="33356" y="11499"/>
                                </a:lnTo>
                                <a:lnTo>
                                  <a:pt x="33356" y="19948"/>
                                </a:lnTo>
                                <a:lnTo>
                                  <a:pt x="7936" y="7758"/>
                                </a:lnTo>
                                <a:lnTo>
                                  <a:pt x="7677" y="8237"/>
                                </a:lnTo>
                                <a:lnTo>
                                  <a:pt x="7647" y="8358"/>
                                </a:lnTo>
                                <a:lnTo>
                                  <a:pt x="7628" y="8634"/>
                                </a:lnTo>
                                <a:lnTo>
                                  <a:pt x="7650" y="8851"/>
                                </a:lnTo>
                                <a:lnTo>
                                  <a:pt x="7669" y="8924"/>
                                </a:lnTo>
                                <a:lnTo>
                                  <a:pt x="8009" y="9500"/>
                                </a:lnTo>
                                <a:lnTo>
                                  <a:pt x="8194" y="9617"/>
                                </a:lnTo>
                                <a:lnTo>
                                  <a:pt x="33356" y="21689"/>
                                </a:lnTo>
                                <a:lnTo>
                                  <a:pt x="33356" y="30138"/>
                                </a:lnTo>
                                <a:lnTo>
                                  <a:pt x="4687" y="16383"/>
                                </a:lnTo>
                                <a:lnTo>
                                  <a:pt x="4293" y="16167"/>
                                </a:lnTo>
                                <a:lnTo>
                                  <a:pt x="3569" y="15710"/>
                                </a:lnTo>
                                <a:lnTo>
                                  <a:pt x="2972" y="15240"/>
                                </a:lnTo>
                                <a:lnTo>
                                  <a:pt x="2362" y="14656"/>
                                </a:lnTo>
                                <a:lnTo>
                                  <a:pt x="1715" y="13830"/>
                                </a:lnTo>
                                <a:lnTo>
                                  <a:pt x="838" y="12344"/>
                                </a:lnTo>
                                <a:lnTo>
                                  <a:pt x="457" y="11430"/>
                                </a:lnTo>
                                <a:lnTo>
                                  <a:pt x="216" y="10579"/>
                                </a:lnTo>
                                <a:lnTo>
                                  <a:pt x="102" y="9931"/>
                                </a:lnTo>
                                <a:lnTo>
                                  <a:pt x="13" y="9042"/>
                                </a:lnTo>
                                <a:lnTo>
                                  <a:pt x="0" y="8382"/>
                                </a:lnTo>
                                <a:lnTo>
                                  <a:pt x="76" y="7455"/>
                                </a:lnTo>
                                <a:lnTo>
                                  <a:pt x="178" y="6807"/>
                                </a:lnTo>
                                <a:lnTo>
                                  <a:pt x="419" y="5880"/>
                                </a:lnTo>
                                <a:lnTo>
                                  <a:pt x="762" y="4978"/>
                                </a:lnTo>
                                <a:lnTo>
                                  <a:pt x="1638" y="3390"/>
                                </a:lnTo>
                                <a:lnTo>
                                  <a:pt x="2540" y="2298"/>
                                </a:lnTo>
                                <a:lnTo>
                                  <a:pt x="3785" y="1257"/>
                                </a:lnTo>
                                <a:lnTo>
                                  <a:pt x="4826" y="635"/>
                                </a:lnTo>
                                <a:lnTo>
                                  <a:pt x="5550" y="356"/>
                                </a:lnTo>
                                <a:lnTo>
                                  <a:pt x="6414" y="127"/>
                                </a:lnTo>
                                <a:lnTo>
                                  <a:pt x="7163" y="26"/>
                                </a:lnTo>
                                <a:lnTo>
                                  <a:pt x="809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75" name="Shape 1775"/>
                        <wps:cNvSpPr/>
                        <wps:spPr>
                          <a:xfrm>
                            <a:off x="2994514" y="1165248"/>
                            <a:ext cx="33369" cy="30012"/>
                          </a:xfrm>
                          <a:custGeom>
                            <a:avLst/>
                            <a:gdLst/>
                            <a:ahLst/>
                            <a:cxnLst/>
                            <a:rect l="0" t="0" r="0" b="0"/>
                            <a:pathLst>
                              <a:path w="33369" h="30012">
                                <a:moveTo>
                                  <a:pt x="0" y="0"/>
                                </a:moveTo>
                                <a:lnTo>
                                  <a:pt x="28746" y="13629"/>
                                </a:lnTo>
                                <a:lnTo>
                                  <a:pt x="29190" y="13884"/>
                                </a:lnTo>
                                <a:lnTo>
                                  <a:pt x="29902" y="14341"/>
                                </a:lnTo>
                                <a:lnTo>
                                  <a:pt x="30549" y="14874"/>
                                </a:lnTo>
                                <a:lnTo>
                                  <a:pt x="31146" y="15471"/>
                                </a:lnTo>
                                <a:lnTo>
                                  <a:pt x="31769" y="16335"/>
                                </a:lnTo>
                                <a:lnTo>
                                  <a:pt x="32607" y="17871"/>
                                </a:lnTo>
                                <a:lnTo>
                                  <a:pt x="33001" y="19001"/>
                                </a:lnTo>
                                <a:lnTo>
                                  <a:pt x="33318" y="20767"/>
                                </a:lnTo>
                                <a:lnTo>
                                  <a:pt x="33369" y="21630"/>
                                </a:lnTo>
                                <a:lnTo>
                                  <a:pt x="33331" y="22532"/>
                                </a:lnTo>
                                <a:lnTo>
                                  <a:pt x="33242" y="23129"/>
                                </a:lnTo>
                                <a:lnTo>
                                  <a:pt x="33064" y="23992"/>
                                </a:lnTo>
                                <a:lnTo>
                                  <a:pt x="32670" y="25034"/>
                                </a:lnTo>
                                <a:lnTo>
                                  <a:pt x="31807" y="26634"/>
                                </a:lnTo>
                                <a:lnTo>
                                  <a:pt x="30905" y="27726"/>
                                </a:lnTo>
                                <a:lnTo>
                                  <a:pt x="29661" y="28755"/>
                                </a:lnTo>
                                <a:lnTo>
                                  <a:pt x="28606" y="29377"/>
                                </a:lnTo>
                                <a:lnTo>
                                  <a:pt x="27895" y="29657"/>
                                </a:lnTo>
                                <a:lnTo>
                                  <a:pt x="27032" y="29886"/>
                                </a:lnTo>
                                <a:lnTo>
                                  <a:pt x="26282" y="30000"/>
                                </a:lnTo>
                                <a:lnTo>
                                  <a:pt x="25355" y="30012"/>
                                </a:lnTo>
                                <a:lnTo>
                                  <a:pt x="24580" y="29936"/>
                                </a:lnTo>
                                <a:lnTo>
                                  <a:pt x="23679" y="29721"/>
                                </a:lnTo>
                                <a:lnTo>
                                  <a:pt x="22904" y="29441"/>
                                </a:lnTo>
                                <a:lnTo>
                                  <a:pt x="22561" y="29301"/>
                                </a:lnTo>
                                <a:lnTo>
                                  <a:pt x="0" y="18512"/>
                                </a:lnTo>
                                <a:lnTo>
                                  <a:pt x="0" y="10065"/>
                                </a:lnTo>
                                <a:lnTo>
                                  <a:pt x="25512" y="22256"/>
                                </a:lnTo>
                                <a:lnTo>
                                  <a:pt x="25727" y="21860"/>
                                </a:lnTo>
                                <a:lnTo>
                                  <a:pt x="25737" y="21692"/>
                                </a:lnTo>
                                <a:lnTo>
                                  <a:pt x="25600" y="20930"/>
                                </a:lnTo>
                                <a:lnTo>
                                  <a:pt x="25350" y="20465"/>
                                </a:lnTo>
                                <a:lnTo>
                                  <a:pt x="25270" y="20412"/>
                                </a:lnTo>
                                <a:lnTo>
                                  <a:pt x="0" y="843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76" name="Shape 1776"/>
                        <wps:cNvSpPr/>
                        <wps:spPr>
                          <a:xfrm>
                            <a:off x="3136811" y="1237729"/>
                            <a:ext cx="33355" cy="30050"/>
                          </a:xfrm>
                          <a:custGeom>
                            <a:avLst/>
                            <a:gdLst/>
                            <a:ahLst/>
                            <a:cxnLst/>
                            <a:rect l="0" t="0" r="0" b="0"/>
                            <a:pathLst>
                              <a:path w="33355" h="30050">
                                <a:moveTo>
                                  <a:pt x="7887" y="0"/>
                                </a:moveTo>
                                <a:lnTo>
                                  <a:pt x="8649" y="51"/>
                                </a:lnTo>
                                <a:lnTo>
                                  <a:pt x="9436" y="191"/>
                                </a:lnTo>
                                <a:lnTo>
                                  <a:pt x="10211" y="419"/>
                                </a:lnTo>
                                <a:lnTo>
                                  <a:pt x="10808" y="636"/>
                                </a:lnTo>
                                <a:lnTo>
                                  <a:pt x="33355" y="11418"/>
                                </a:lnTo>
                                <a:lnTo>
                                  <a:pt x="33355" y="19865"/>
                                </a:lnTo>
                                <a:lnTo>
                                  <a:pt x="7866" y="7685"/>
                                </a:lnTo>
                                <a:lnTo>
                                  <a:pt x="7735" y="7789"/>
                                </a:lnTo>
                                <a:lnTo>
                                  <a:pt x="7725" y="7804"/>
                                </a:lnTo>
                                <a:lnTo>
                                  <a:pt x="7690" y="7881"/>
                                </a:lnTo>
                                <a:lnTo>
                                  <a:pt x="7644" y="8106"/>
                                </a:lnTo>
                                <a:lnTo>
                                  <a:pt x="7623" y="8489"/>
                                </a:lnTo>
                                <a:lnTo>
                                  <a:pt x="7653" y="8786"/>
                                </a:lnTo>
                                <a:lnTo>
                                  <a:pt x="7689" y="8922"/>
                                </a:lnTo>
                                <a:lnTo>
                                  <a:pt x="7996" y="9466"/>
                                </a:lnTo>
                                <a:lnTo>
                                  <a:pt x="8096" y="9530"/>
                                </a:lnTo>
                                <a:lnTo>
                                  <a:pt x="33355" y="21600"/>
                                </a:lnTo>
                                <a:lnTo>
                                  <a:pt x="33355" y="30050"/>
                                </a:lnTo>
                                <a:lnTo>
                                  <a:pt x="4610" y="16308"/>
                                </a:lnTo>
                                <a:lnTo>
                                  <a:pt x="4204" y="16079"/>
                                </a:lnTo>
                                <a:lnTo>
                                  <a:pt x="3492" y="15622"/>
                                </a:lnTo>
                                <a:lnTo>
                                  <a:pt x="2870" y="15126"/>
                                </a:lnTo>
                                <a:lnTo>
                                  <a:pt x="2273" y="14542"/>
                                </a:lnTo>
                                <a:lnTo>
                                  <a:pt x="1625" y="13678"/>
                                </a:lnTo>
                                <a:lnTo>
                                  <a:pt x="788" y="12192"/>
                                </a:lnTo>
                                <a:lnTo>
                                  <a:pt x="432" y="11303"/>
                                </a:lnTo>
                                <a:lnTo>
                                  <a:pt x="216" y="10452"/>
                                </a:lnTo>
                                <a:lnTo>
                                  <a:pt x="102" y="9868"/>
                                </a:lnTo>
                                <a:lnTo>
                                  <a:pt x="13" y="8967"/>
                                </a:lnTo>
                                <a:lnTo>
                                  <a:pt x="0" y="8395"/>
                                </a:lnTo>
                                <a:lnTo>
                                  <a:pt x="38" y="7481"/>
                                </a:lnTo>
                                <a:lnTo>
                                  <a:pt x="114" y="6909"/>
                                </a:lnTo>
                                <a:lnTo>
                                  <a:pt x="292" y="5995"/>
                                </a:lnTo>
                                <a:lnTo>
                                  <a:pt x="559" y="5182"/>
                                </a:lnTo>
                                <a:lnTo>
                                  <a:pt x="940" y="4331"/>
                                </a:lnTo>
                                <a:lnTo>
                                  <a:pt x="1283" y="3721"/>
                                </a:lnTo>
                                <a:lnTo>
                                  <a:pt x="1778" y="3010"/>
                                </a:lnTo>
                                <a:lnTo>
                                  <a:pt x="2527" y="2198"/>
                                </a:lnTo>
                                <a:lnTo>
                                  <a:pt x="3772" y="1207"/>
                                </a:lnTo>
                                <a:lnTo>
                                  <a:pt x="4813" y="610"/>
                                </a:lnTo>
                                <a:lnTo>
                                  <a:pt x="5524" y="343"/>
                                </a:lnTo>
                                <a:lnTo>
                                  <a:pt x="6312" y="140"/>
                                </a:lnTo>
                                <a:lnTo>
                                  <a:pt x="7074" y="39"/>
                                </a:lnTo>
                                <a:lnTo>
                                  <a:pt x="7887"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77" name="Shape 1777"/>
                        <wps:cNvSpPr/>
                        <wps:spPr>
                          <a:xfrm>
                            <a:off x="3082347" y="1207243"/>
                            <a:ext cx="33357" cy="30055"/>
                          </a:xfrm>
                          <a:custGeom>
                            <a:avLst/>
                            <a:gdLst/>
                            <a:ahLst/>
                            <a:cxnLst/>
                            <a:rect l="0" t="0" r="0" b="0"/>
                            <a:pathLst>
                              <a:path w="33357" h="30055">
                                <a:moveTo>
                                  <a:pt x="0" y="0"/>
                                </a:moveTo>
                                <a:lnTo>
                                  <a:pt x="28671" y="13748"/>
                                </a:lnTo>
                                <a:lnTo>
                                  <a:pt x="29065" y="13964"/>
                                </a:lnTo>
                                <a:lnTo>
                                  <a:pt x="29788" y="14422"/>
                                </a:lnTo>
                                <a:lnTo>
                                  <a:pt x="30385" y="14891"/>
                                </a:lnTo>
                                <a:lnTo>
                                  <a:pt x="30995" y="15488"/>
                                </a:lnTo>
                                <a:lnTo>
                                  <a:pt x="31643" y="16314"/>
                                </a:lnTo>
                                <a:lnTo>
                                  <a:pt x="32519" y="17800"/>
                                </a:lnTo>
                                <a:lnTo>
                                  <a:pt x="32900" y="18714"/>
                                </a:lnTo>
                                <a:lnTo>
                                  <a:pt x="33141" y="19565"/>
                                </a:lnTo>
                                <a:lnTo>
                                  <a:pt x="33255" y="20200"/>
                                </a:lnTo>
                                <a:lnTo>
                                  <a:pt x="33344" y="21102"/>
                                </a:lnTo>
                                <a:lnTo>
                                  <a:pt x="33357" y="21749"/>
                                </a:lnTo>
                                <a:lnTo>
                                  <a:pt x="33281" y="22676"/>
                                </a:lnTo>
                                <a:lnTo>
                                  <a:pt x="33179" y="23324"/>
                                </a:lnTo>
                                <a:lnTo>
                                  <a:pt x="32938" y="24251"/>
                                </a:lnTo>
                                <a:lnTo>
                                  <a:pt x="32722" y="24886"/>
                                </a:lnTo>
                                <a:lnTo>
                                  <a:pt x="32341" y="25737"/>
                                </a:lnTo>
                                <a:lnTo>
                                  <a:pt x="31998" y="26334"/>
                                </a:lnTo>
                                <a:lnTo>
                                  <a:pt x="31516" y="27045"/>
                                </a:lnTo>
                                <a:lnTo>
                                  <a:pt x="30754" y="27870"/>
                                </a:lnTo>
                                <a:lnTo>
                                  <a:pt x="29509" y="28861"/>
                                </a:lnTo>
                                <a:lnTo>
                                  <a:pt x="28468" y="29445"/>
                                </a:lnTo>
                                <a:lnTo>
                                  <a:pt x="27756" y="29712"/>
                                </a:lnTo>
                                <a:lnTo>
                                  <a:pt x="26969" y="29915"/>
                                </a:lnTo>
                                <a:lnTo>
                                  <a:pt x="26220" y="30030"/>
                                </a:lnTo>
                                <a:lnTo>
                                  <a:pt x="25407" y="30055"/>
                                </a:lnTo>
                                <a:lnTo>
                                  <a:pt x="24632" y="30004"/>
                                </a:lnTo>
                                <a:lnTo>
                                  <a:pt x="23845" y="29865"/>
                                </a:lnTo>
                                <a:lnTo>
                                  <a:pt x="23070" y="29649"/>
                                </a:lnTo>
                                <a:lnTo>
                                  <a:pt x="22473" y="29420"/>
                                </a:lnTo>
                                <a:lnTo>
                                  <a:pt x="0" y="18638"/>
                                </a:lnTo>
                                <a:lnTo>
                                  <a:pt x="0" y="10189"/>
                                </a:lnTo>
                                <a:lnTo>
                                  <a:pt x="25406" y="22378"/>
                                </a:lnTo>
                                <a:lnTo>
                                  <a:pt x="25551" y="22262"/>
                                </a:lnTo>
                                <a:lnTo>
                                  <a:pt x="25636" y="22073"/>
                                </a:lnTo>
                                <a:lnTo>
                                  <a:pt x="25710" y="21773"/>
                                </a:lnTo>
                                <a:lnTo>
                                  <a:pt x="25728" y="21505"/>
                                </a:lnTo>
                                <a:lnTo>
                                  <a:pt x="25706" y="21280"/>
                                </a:lnTo>
                                <a:lnTo>
                                  <a:pt x="25689" y="21214"/>
                                </a:lnTo>
                                <a:lnTo>
                                  <a:pt x="25350" y="20632"/>
                                </a:lnTo>
                                <a:lnTo>
                                  <a:pt x="25164" y="20515"/>
                                </a:lnTo>
                                <a:lnTo>
                                  <a:pt x="0" y="844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78" name="Shape 1778"/>
                        <wps:cNvSpPr/>
                        <wps:spPr>
                          <a:xfrm>
                            <a:off x="3224657" y="1279766"/>
                            <a:ext cx="33353" cy="30054"/>
                          </a:xfrm>
                          <a:custGeom>
                            <a:avLst/>
                            <a:gdLst/>
                            <a:ahLst/>
                            <a:cxnLst/>
                            <a:rect l="0" t="0" r="0" b="0"/>
                            <a:pathLst>
                              <a:path w="33353" h="30054">
                                <a:moveTo>
                                  <a:pt x="8052" y="0"/>
                                </a:moveTo>
                                <a:lnTo>
                                  <a:pt x="8839" y="89"/>
                                </a:lnTo>
                                <a:lnTo>
                                  <a:pt x="9741" y="292"/>
                                </a:lnTo>
                                <a:lnTo>
                                  <a:pt x="10516" y="572"/>
                                </a:lnTo>
                                <a:lnTo>
                                  <a:pt x="10884" y="724"/>
                                </a:lnTo>
                                <a:lnTo>
                                  <a:pt x="33353" y="11499"/>
                                </a:lnTo>
                                <a:lnTo>
                                  <a:pt x="33353" y="19946"/>
                                </a:lnTo>
                                <a:lnTo>
                                  <a:pt x="7841" y="7713"/>
                                </a:lnTo>
                                <a:lnTo>
                                  <a:pt x="7735" y="7990"/>
                                </a:lnTo>
                                <a:lnTo>
                                  <a:pt x="7641" y="8325"/>
                                </a:lnTo>
                                <a:lnTo>
                                  <a:pt x="7622" y="8551"/>
                                </a:lnTo>
                                <a:lnTo>
                                  <a:pt x="7644" y="8804"/>
                                </a:lnTo>
                                <a:lnTo>
                                  <a:pt x="7683" y="8951"/>
                                </a:lnTo>
                                <a:lnTo>
                                  <a:pt x="8029" y="9599"/>
                                </a:lnTo>
                                <a:lnTo>
                                  <a:pt x="8105" y="9651"/>
                                </a:lnTo>
                                <a:lnTo>
                                  <a:pt x="33353" y="21622"/>
                                </a:lnTo>
                                <a:lnTo>
                                  <a:pt x="33353" y="30054"/>
                                </a:lnTo>
                                <a:lnTo>
                                  <a:pt x="4521" y="16383"/>
                                </a:lnTo>
                                <a:lnTo>
                                  <a:pt x="3975" y="16066"/>
                                </a:lnTo>
                                <a:lnTo>
                                  <a:pt x="3302" y="15596"/>
                                </a:lnTo>
                                <a:lnTo>
                                  <a:pt x="2718" y="15088"/>
                                </a:lnTo>
                                <a:lnTo>
                                  <a:pt x="2146" y="14478"/>
                                </a:lnTo>
                                <a:lnTo>
                                  <a:pt x="1562" y="13666"/>
                                </a:lnTo>
                                <a:lnTo>
                                  <a:pt x="750" y="12129"/>
                                </a:lnTo>
                                <a:lnTo>
                                  <a:pt x="419" y="11291"/>
                                </a:lnTo>
                                <a:lnTo>
                                  <a:pt x="191" y="10414"/>
                                </a:lnTo>
                                <a:lnTo>
                                  <a:pt x="89" y="9817"/>
                                </a:lnTo>
                                <a:lnTo>
                                  <a:pt x="13" y="8928"/>
                                </a:lnTo>
                                <a:lnTo>
                                  <a:pt x="0" y="8281"/>
                                </a:lnTo>
                                <a:lnTo>
                                  <a:pt x="76" y="7379"/>
                                </a:lnTo>
                                <a:lnTo>
                                  <a:pt x="191" y="6680"/>
                                </a:lnTo>
                                <a:lnTo>
                                  <a:pt x="432" y="5817"/>
                                </a:lnTo>
                                <a:lnTo>
                                  <a:pt x="546" y="5436"/>
                                </a:lnTo>
                                <a:lnTo>
                                  <a:pt x="889" y="4573"/>
                                </a:lnTo>
                                <a:lnTo>
                                  <a:pt x="1232" y="3899"/>
                                </a:lnTo>
                                <a:lnTo>
                                  <a:pt x="1702" y="3163"/>
                                </a:lnTo>
                                <a:lnTo>
                                  <a:pt x="2184" y="2553"/>
                                </a:lnTo>
                                <a:lnTo>
                                  <a:pt x="2769" y="1956"/>
                                </a:lnTo>
                                <a:lnTo>
                                  <a:pt x="3378" y="1448"/>
                                </a:lnTo>
                                <a:lnTo>
                                  <a:pt x="4051" y="1004"/>
                                </a:lnTo>
                                <a:lnTo>
                                  <a:pt x="4801" y="622"/>
                                </a:lnTo>
                                <a:lnTo>
                                  <a:pt x="5524" y="343"/>
                                </a:lnTo>
                                <a:lnTo>
                                  <a:pt x="6376" y="127"/>
                                </a:lnTo>
                                <a:lnTo>
                                  <a:pt x="7150" y="13"/>
                                </a:lnTo>
                                <a:lnTo>
                                  <a:pt x="805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79" name="Shape 1779"/>
                        <wps:cNvSpPr/>
                        <wps:spPr>
                          <a:xfrm>
                            <a:off x="3170166" y="1249147"/>
                            <a:ext cx="33358" cy="30137"/>
                          </a:xfrm>
                          <a:custGeom>
                            <a:avLst/>
                            <a:gdLst/>
                            <a:ahLst/>
                            <a:cxnLst/>
                            <a:rect l="0" t="0" r="0" b="0"/>
                            <a:pathLst>
                              <a:path w="33358" h="30137">
                                <a:moveTo>
                                  <a:pt x="0" y="0"/>
                                </a:moveTo>
                                <a:lnTo>
                                  <a:pt x="28761" y="13754"/>
                                </a:lnTo>
                                <a:lnTo>
                                  <a:pt x="29586" y="14274"/>
                                </a:lnTo>
                                <a:lnTo>
                                  <a:pt x="30818" y="15329"/>
                                </a:lnTo>
                                <a:lnTo>
                                  <a:pt x="31682" y="16370"/>
                                </a:lnTo>
                                <a:lnTo>
                                  <a:pt x="32520" y="17856"/>
                                </a:lnTo>
                                <a:lnTo>
                                  <a:pt x="32926" y="18961"/>
                                </a:lnTo>
                                <a:lnTo>
                                  <a:pt x="33282" y="20713"/>
                                </a:lnTo>
                                <a:lnTo>
                                  <a:pt x="33358" y="21589"/>
                                </a:lnTo>
                                <a:lnTo>
                                  <a:pt x="33333" y="22517"/>
                                </a:lnTo>
                                <a:lnTo>
                                  <a:pt x="33269" y="23114"/>
                                </a:lnTo>
                                <a:lnTo>
                                  <a:pt x="33091" y="24041"/>
                                </a:lnTo>
                                <a:lnTo>
                                  <a:pt x="32825" y="24892"/>
                                </a:lnTo>
                                <a:lnTo>
                                  <a:pt x="32431" y="25755"/>
                                </a:lnTo>
                                <a:lnTo>
                                  <a:pt x="32088" y="26352"/>
                                </a:lnTo>
                                <a:lnTo>
                                  <a:pt x="31580" y="27089"/>
                                </a:lnTo>
                                <a:lnTo>
                                  <a:pt x="30843" y="27877"/>
                                </a:lnTo>
                                <a:lnTo>
                                  <a:pt x="29561" y="28918"/>
                                </a:lnTo>
                                <a:lnTo>
                                  <a:pt x="28545" y="29514"/>
                                </a:lnTo>
                                <a:lnTo>
                                  <a:pt x="27821" y="29794"/>
                                </a:lnTo>
                                <a:lnTo>
                                  <a:pt x="26970" y="30010"/>
                                </a:lnTo>
                                <a:lnTo>
                                  <a:pt x="26221" y="30111"/>
                                </a:lnTo>
                                <a:lnTo>
                                  <a:pt x="25281" y="30137"/>
                                </a:lnTo>
                                <a:lnTo>
                                  <a:pt x="24532" y="30048"/>
                                </a:lnTo>
                                <a:lnTo>
                                  <a:pt x="23566" y="29819"/>
                                </a:lnTo>
                                <a:lnTo>
                                  <a:pt x="22842" y="29540"/>
                                </a:lnTo>
                                <a:lnTo>
                                  <a:pt x="22576" y="29425"/>
                                </a:lnTo>
                                <a:lnTo>
                                  <a:pt x="0" y="18632"/>
                                </a:lnTo>
                                <a:lnTo>
                                  <a:pt x="0" y="10182"/>
                                </a:lnTo>
                                <a:lnTo>
                                  <a:pt x="25533" y="22383"/>
                                </a:lnTo>
                                <a:lnTo>
                                  <a:pt x="25615" y="22316"/>
                                </a:lnTo>
                                <a:lnTo>
                                  <a:pt x="25636" y="22286"/>
                                </a:lnTo>
                                <a:lnTo>
                                  <a:pt x="25699" y="22146"/>
                                </a:lnTo>
                                <a:lnTo>
                                  <a:pt x="25724" y="22019"/>
                                </a:lnTo>
                                <a:lnTo>
                                  <a:pt x="25732" y="21830"/>
                                </a:lnTo>
                                <a:lnTo>
                                  <a:pt x="25574" y="21051"/>
                                </a:lnTo>
                                <a:lnTo>
                                  <a:pt x="25375" y="20699"/>
                                </a:lnTo>
                                <a:lnTo>
                                  <a:pt x="25030" y="20407"/>
                                </a:lnTo>
                                <a:lnTo>
                                  <a:pt x="0" y="844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80" name="Shape 1780"/>
                        <wps:cNvSpPr/>
                        <wps:spPr>
                          <a:xfrm>
                            <a:off x="3312401" y="1321677"/>
                            <a:ext cx="33357" cy="30131"/>
                          </a:xfrm>
                          <a:custGeom>
                            <a:avLst/>
                            <a:gdLst/>
                            <a:ahLst/>
                            <a:cxnLst/>
                            <a:rect l="0" t="0" r="0" b="0"/>
                            <a:pathLst>
                              <a:path w="33357" h="30131">
                                <a:moveTo>
                                  <a:pt x="8090" y="0"/>
                                </a:moveTo>
                                <a:lnTo>
                                  <a:pt x="8865" y="76"/>
                                </a:lnTo>
                                <a:lnTo>
                                  <a:pt x="9754" y="292"/>
                                </a:lnTo>
                                <a:lnTo>
                                  <a:pt x="10528" y="571"/>
                                </a:lnTo>
                                <a:lnTo>
                                  <a:pt x="10884" y="711"/>
                                </a:lnTo>
                                <a:lnTo>
                                  <a:pt x="33357" y="11492"/>
                                </a:lnTo>
                                <a:lnTo>
                                  <a:pt x="33357" y="19941"/>
                                </a:lnTo>
                                <a:lnTo>
                                  <a:pt x="7934" y="7744"/>
                                </a:lnTo>
                                <a:lnTo>
                                  <a:pt x="7689" y="8189"/>
                                </a:lnTo>
                                <a:lnTo>
                                  <a:pt x="7647" y="8358"/>
                                </a:lnTo>
                                <a:lnTo>
                                  <a:pt x="7629" y="8626"/>
                                </a:lnTo>
                                <a:lnTo>
                                  <a:pt x="7651" y="8851"/>
                                </a:lnTo>
                                <a:lnTo>
                                  <a:pt x="7669" y="8916"/>
                                </a:lnTo>
                                <a:lnTo>
                                  <a:pt x="8008" y="9499"/>
                                </a:lnTo>
                                <a:lnTo>
                                  <a:pt x="8189" y="9614"/>
                                </a:lnTo>
                                <a:lnTo>
                                  <a:pt x="33357" y="21682"/>
                                </a:lnTo>
                                <a:lnTo>
                                  <a:pt x="33357" y="30131"/>
                                </a:lnTo>
                                <a:lnTo>
                                  <a:pt x="4687" y="16383"/>
                                </a:lnTo>
                                <a:lnTo>
                                  <a:pt x="4293" y="16154"/>
                                </a:lnTo>
                                <a:lnTo>
                                  <a:pt x="3569" y="15697"/>
                                </a:lnTo>
                                <a:lnTo>
                                  <a:pt x="2972" y="15239"/>
                                </a:lnTo>
                                <a:lnTo>
                                  <a:pt x="2362" y="14643"/>
                                </a:lnTo>
                                <a:lnTo>
                                  <a:pt x="1702" y="13817"/>
                                </a:lnTo>
                                <a:lnTo>
                                  <a:pt x="838" y="12332"/>
                                </a:lnTo>
                                <a:lnTo>
                                  <a:pt x="457" y="11417"/>
                                </a:lnTo>
                                <a:lnTo>
                                  <a:pt x="216" y="10566"/>
                                </a:lnTo>
                                <a:lnTo>
                                  <a:pt x="102" y="9931"/>
                                </a:lnTo>
                                <a:lnTo>
                                  <a:pt x="13" y="9030"/>
                                </a:lnTo>
                                <a:lnTo>
                                  <a:pt x="0" y="8382"/>
                                </a:lnTo>
                                <a:lnTo>
                                  <a:pt x="76" y="7455"/>
                                </a:lnTo>
                                <a:lnTo>
                                  <a:pt x="178" y="6794"/>
                                </a:lnTo>
                                <a:lnTo>
                                  <a:pt x="419" y="5879"/>
                                </a:lnTo>
                                <a:lnTo>
                                  <a:pt x="762" y="4978"/>
                                </a:lnTo>
                                <a:lnTo>
                                  <a:pt x="1638" y="3378"/>
                                </a:lnTo>
                                <a:lnTo>
                                  <a:pt x="2540" y="2286"/>
                                </a:lnTo>
                                <a:lnTo>
                                  <a:pt x="3785" y="1257"/>
                                </a:lnTo>
                                <a:lnTo>
                                  <a:pt x="4826" y="635"/>
                                </a:lnTo>
                                <a:lnTo>
                                  <a:pt x="5550" y="355"/>
                                </a:lnTo>
                                <a:lnTo>
                                  <a:pt x="6414" y="127"/>
                                </a:lnTo>
                                <a:lnTo>
                                  <a:pt x="7163" y="12"/>
                                </a:lnTo>
                                <a:lnTo>
                                  <a:pt x="809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81" name="Shape 1781"/>
                        <wps:cNvSpPr/>
                        <wps:spPr>
                          <a:xfrm>
                            <a:off x="3258010" y="1291265"/>
                            <a:ext cx="33348" cy="29929"/>
                          </a:xfrm>
                          <a:custGeom>
                            <a:avLst/>
                            <a:gdLst/>
                            <a:ahLst/>
                            <a:cxnLst/>
                            <a:rect l="0" t="0" r="0" b="0"/>
                            <a:pathLst>
                              <a:path w="33348" h="29929">
                                <a:moveTo>
                                  <a:pt x="0" y="0"/>
                                </a:moveTo>
                                <a:lnTo>
                                  <a:pt x="28674" y="13750"/>
                                </a:lnTo>
                                <a:lnTo>
                                  <a:pt x="28865" y="13851"/>
                                </a:lnTo>
                                <a:lnTo>
                                  <a:pt x="29589" y="14245"/>
                                </a:lnTo>
                                <a:lnTo>
                                  <a:pt x="30312" y="14766"/>
                                </a:lnTo>
                                <a:lnTo>
                                  <a:pt x="30935" y="15337"/>
                                </a:lnTo>
                                <a:lnTo>
                                  <a:pt x="31659" y="16226"/>
                                </a:lnTo>
                                <a:lnTo>
                                  <a:pt x="32522" y="17725"/>
                                </a:lnTo>
                                <a:lnTo>
                                  <a:pt x="32903" y="18652"/>
                                </a:lnTo>
                                <a:lnTo>
                                  <a:pt x="33145" y="19528"/>
                                </a:lnTo>
                                <a:lnTo>
                                  <a:pt x="33259" y="20150"/>
                                </a:lnTo>
                                <a:lnTo>
                                  <a:pt x="33348" y="21077"/>
                                </a:lnTo>
                                <a:lnTo>
                                  <a:pt x="33348" y="21713"/>
                                </a:lnTo>
                                <a:lnTo>
                                  <a:pt x="33284" y="22652"/>
                                </a:lnTo>
                                <a:lnTo>
                                  <a:pt x="33183" y="23313"/>
                                </a:lnTo>
                                <a:lnTo>
                                  <a:pt x="32941" y="24240"/>
                                </a:lnTo>
                                <a:lnTo>
                                  <a:pt x="32522" y="25256"/>
                                </a:lnTo>
                                <a:lnTo>
                                  <a:pt x="31659" y="26742"/>
                                </a:lnTo>
                                <a:lnTo>
                                  <a:pt x="30732" y="27796"/>
                                </a:lnTo>
                                <a:lnTo>
                                  <a:pt x="29487" y="28773"/>
                                </a:lnTo>
                                <a:lnTo>
                                  <a:pt x="28458" y="29345"/>
                                </a:lnTo>
                                <a:lnTo>
                                  <a:pt x="27747" y="29612"/>
                                </a:lnTo>
                                <a:lnTo>
                                  <a:pt x="26909" y="29815"/>
                                </a:lnTo>
                                <a:lnTo>
                                  <a:pt x="26160" y="29917"/>
                                </a:lnTo>
                                <a:lnTo>
                                  <a:pt x="25258" y="29929"/>
                                </a:lnTo>
                                <a:lnTo>
                                  <a:pt x="24483" y="29840"/>
                                </a:lnTo>
                                <a:lnTo>
                                  <a:pt x="23594" y="29637"/>
                                </a:lnTo>
                                <a:lnTo>
                                  <a:pt x="22820" y="29358"/>
                                </a:lnTo>
                                <a:lnTo>
                                  <a:pt x="22489" y="29218"/>
                                </a:lnTo>
                                <a:lnTo>
                                  <a:pt x="0" y="18555"/>
                                </a:lnTo>
                                <a:lnTo>
                                  <a:pt x="0" y="10123"/>
                                </a:lnTo>
                                <a:lnTo>
                                  <a:pt x="25480" y="22205"/>
                                </a:lnTo>
                                <a:lnTo>
                                  <a:pt x="25691" y="21851"/>
                                </a:lnTo>
                                <a:lnTo>
                                  <a:pt x="25714" y="21761"/>
                                </a:lnTo>
                                <a:lnTo>
                                  <a:pt x="25730" y="21517"/>
                                </a:lnTo>
                                <a:lnTo>
                                  <a:pt x="25705" y="21215"/>
                                </a:lnTo>
                                <a:lnTo>
                                  <a:pt x="25683" y="21130"/>
                                </a:lnTo>
                                <a:lnTo>
                                  <a:pt x="25402" y="20643"/>
                                </a:lnTo>
                                <a:lnTo>
                                  <a:pt x="25233" y="20548"/>
                                </a:lnTo>
                                <a:lnTo>
                                  <a:pt x="0" y="844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82" name="Shape 1782"/>
                        <wps:cNvSpPr/>
                        <wps:spPr>
                          <a:xfrm>
                            <a:off x="3400222" y="1363688"/>
                            <a:ext cx="33369" cy="30024"/>
                          </a:xfrm>
                          <a:custGeom>
                            <a:avLst/>
                            <a:gdLst/>
                            <a:ahLst/>
                            <a:cxnLst/>
                            <a:rect l="0" t="0" r="0" b="0"/>
                            <a:pathLst>
                              <a:path w="33369" h="30024">
                                <a:moveTo>
                                  <a:pt x="7862" y="0"/>
                                </a:moveTo>
                                <a:lnTo>
                                  <a:pt x="8611" y="26"/>
                                </a:lnTo>
                                <a:lnTo>
                                  <a:pt x="9512" y="178"/>
                                </a:lnTo>
                                <a:lnTo>
                                  <a:pt x="10236" y="394"/>
                                </a:lnTo>
                                <a:lnTo>
                                  <a:pt x="10808" y="609"/>
                                </a:lnTo>
                                <a:lnTo>
                                  <a:pt x="33369" y="11399"/>
                                </a:lnTo>
                                <a:lnTo>
                                  <a:pt x="33369" y="19839"/>
                                </a:lnTo>
                                <a:lnTo>
                                  <a:pt x="7963" y="7693"/>
                                </a:lnTo>
                                <a:lnTo>
                                  <a:pt x="7830" y="7797"/>
                                </a:lnTo>
                                <a:lnTo>
                                  <a:pt x="7643" y="8105"/>
                                </a:lnTo>
                                <a:lnTo>
                                  <a:pt x="7622" y="8490"/>
                                </a:lnTo>
                                <a:lnTo>
                                  <a:pt x="7657" y="8850"/>
                                </a:lnTo>
                                <a:lnTo>
                                  <a:pt x="7681" y="8944"/>
                                </a:lnTo>
                                <a:lnTo>
                                  <a:pt x="7941" y="9416"/>
                                </a:lnTo>
                                <a:lnTo>
                                  <a:pt x="7963" y="9428"/>
                                </a:lnTo>
                                <a:lnTo>
                                  <a:pt x="33369" y="21578"/>
                                </a:lnTo>
                                <a:lnTo>
                                  <a:pt x="33369" y="30024"/>
                                </a:lnTo>
                                <a:lnTo>
                                  <a:pt x="4610" y="16281"/>
                                </a:lnTo>
                                <a:lnTo>
                                  <a:pt x="4394" y="16167"/>
                                </a:lnTo>
                                <a:lnTo>
                                  <a:pt x="3683" y="15773"/>
                                </a:lnTo>
                                <a:lnTo>
                                  <a:pt x="2934" y="15215"/>
                                </a:lnTo>
                                <a:lnTo>
                                  <a:pt x="2337" y="14656"/>
                                </a:lnTo>
                                <a:lnTo>
                                  <a:pt x="1613" y="13729"/>
                                </a:lnTo>
                                <a:lnTo>
                                  <a:pt x="788" y="12230"/>
                                </a:lnTo>
                                <a:lnTo>
                                  <a:pt x="432" y="11328"/>
                                </a:lnTo>
                                <a:lnTo>
                                  <a:pt x="203" y="10452"/>
                                </a:lnTo>
                                <a:lnTo>
                                  <a:pt x="102" y="9881"/>
                                </a:lnTo>
                                <a:lnTo>
                                  <a:pt x="13" y="8954"/>
                                </a:lnTo>
                                <a:lnTo>
                                  <a:pt x="0" y="8407"/>
                                </a:lnTo>
                                <a:lnTo>
                                  <a:pt x="38" y="7455"/>
                                </a:lnTo>
                                <a:lnTo>
                                  <a:pt x="114" y="6896"/>
                                </a:lnTo>
                                <a:lnTo>
                                  <a:pt x="292" y="5969"/>
                                </a:lnTo>
                                <a:lnTo>
                                  <a:pt x="775" y="4725"/>
                                </a:lnTo>
                                <a:lnTo>
                                  <a:pt x="1676" y="3251"/>
                                </a:lnTo>
                                <a:lnTo>
                                  <a:pt x="2591" y="2222"/>
                                </a:lnTo>
                                <a:lnTo>
                                  <a:pt x="3873" y="1219"/>
                                </a:lnTo>
                                <a:lnTo>
                                  <a:pt x="4800" y="686"/>
                                </a:lnTo>
                                <a:lnTo>
                                  <a:pt x="5524" y="394"/>
                                </a:lnTo>
                                <a:lnTo>
                                  <a:pt x="6261" y="191"/>
                                </a:lnTo>
                                <a:lnTo>
                                  <a:pt x="7010" y="51"/>
                                </a:lnTo>
                                <a:lnTo>
                                  <a:pt x="786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83" name="Shape 1783"/>
                        <wps:cNvSpPr/>
                        <wps:spPr>
                          <a:xfrm>
                            <a:off x="3345759" y="1333169"/>
                            <a:ext cx="33343" cy="30062"/>
                          </a:xfrm>
                          <a:custGeom>
                            <a:avLst/>
                            <a:gdLst/>
                            <a:ahLst/>
                            <a:cxnLst/>
                            <a:rect l="0" t="0" r="0" b="0"/>
                            <a:pathLst>
                              <a:path w="33343" h="30062">
                                <a:moveTo>
                                  <a:pt x="0" y="0"/>
                                </a:moveTo>
                                <a:lnTo>
                                  <a:pt x="28670" y="13755"/>
                                </a:lnTo>
                                <a:lnTo>
                                  <a:pt x="29063" y="13971"/>
                                </a:lnTo>
                                <a:lnTo>
                                  <a:pt x="29787" y="14428"/>
                                </a:lnTo>
                                <a:lnTo>
                                  <a:pt x="30384" y="14898"/>
                                </a:lnTo>
                                <a:lnTo>
                                  <a:pt x="30994" y="15482"/>
                                </a:lnTo>
                                <a:lnTo>
                                  <a:pt x="31641" y="16308"/>
                                </a:lnTo>
                                <a:lnTo>
                                  <a:pt x="32518" y="17793"/>
                                </a:lnTo>
                                <a:lnTo>
                                  <a:pt x="32899" y="18708"/>
                                </a:lnTo>
                                <a:lnTo>
                                  <a:pt x="33140" y="19559"/>
                                </a:lnTo>
                                <a:lnTo>
                                  <a:pt x="33255" y="20207"/>
                                </a:lnTo>
                                <a:lnTo>
                                  <a:pt x="33343" y="21096"/>
                                </a:lnTo>
                                <a:lnTo>
                                  <a:pt x="33343" y="21756"/>
                                </a:lnTo>
                                <a:lnTo>
                                  <a:pt x="33280" y="22671"/>
                                </a:lnTo>
                                <a:lnTo>
                                  <a:pt x="33178" y="23331"/>
                                </a:lnTo>
                                <a:lnTo>
                                  <a:pt x="32937" y="24258"/>
                                </a:lnTo>
                                <a:lnTo>
                                  <a:pt x="32797" y="24715"/>
                                </a:lnTo>
                                <a:lnTo>
                                  <a:pt x="32467" y="25566"/>
                                </a:lnTo>
                                <a:lnTo>
                                  <a:pt x="32099" y="26264"/>
                                </a:lnTo>
                                <a:lnTo>
                                  <a:pt x="31629" y="26976"/>
                                </a:lnTo>
                                <a:lnTo>
                                  <a:pt x="31108" y="27611"/>
                                </a:lnTo>
                                <a:lnTo>
                                  <a:pt x="30537" y="28182"/>
                                </a:lnTo>
                                <a:lnTo>
                                  <a:pt x="29889" y="28677"/>
                                </a:lnTo>
                                <a:lnTo>
                                  <a:pt x="29228" y="29109"/>
                                </a:lnTo>
                                <a:lnTo>
                                  <a:pt x="28504" y="29452"/>
                                </a:lnTo>
                                <a:lnTo>
                                  <a:pt x="27768" y="29732"/>
                                </a:lnTo>
                                <a:lnTo>
                                  <a:pt x="26993" y="29922"/>
                                </a:lnTo>
                                <a:lnTo>
                                  <a:pt x="26219" y="30024"/>
                                </a:lnTo>
                                <a:lnTo>
                                  <a:pt x="25431" y="30062"/>
                                </a:lnTo>
                                <a:lnTo>
                                  <a:pt x="24644" y="29998"/>
                                </a:lnTo>
                                <a:lnTo>
                                  <a:pt x="23856" y="29871"/>
                                </a:lnTo>
                                <a:lnTo>
                                  <a:pt x="23082" y="29642"/>
                                </a:lnTo>
                                <a:lnTo>
                                  <a:pt x="22472" y="29414"/>
                                </a:lnTo>
                                <a:lnTo>
                                  <a:pt x="0" y="18638"/>
                                </a:lnTo>
                                <a:lnTo>
                                  <a:pt x="0" y="10190"/>
                                </a:lnTo>
                                <a:lnTo>
                                  <a:pt x="25460" y="22399"/>
                                </a:lnTo>
                                <a:lnTo>
                                  <a:pt x="25512" y="22413"/>
                                </a:lnTo>
                                <a:lnTo>
                                  <a:pt x="25624" y="22125"/>
                                </a:lnTo>
                                <a:lnTo>
                                  <a:pt x="25709" y="21780"/>
                                </a:lnTo>
                                <a:lnTo>
                                  <a:pt x="25728" y="21505"/>
                                </a:lnTo>
                                <a:lnTo>
                                  <a:pt x="25705" y="21275"/>
                                </a:lnTo>
                                <a:lnTo>
                                  <a:pt x="25691" y="21221"/>
                                </a:lnTo>
                                <a:lnTo>
                                  <a:pt x="25350" y="20643"/>
                                </a:lnTo>
                                <a:lnTo>
                                  <a:pt x="25155" y="20518"/>
                                </a:lnTo>
                                <a:lnTo>
                                  <a:pt x="0" y="8449"/>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84" name="Shape 1784"/>
                        <wps:cNvSpPr/>
                        <wps:spPr>
                          <a:xfrm>
                            <a:off x="3433591" y="1375087"/>
                            <a:ext cx="33370" cy="30118"/>
                          </a:xfrm>
                          <a:custGeom>
                            <a:avLst/>
                            <a:gdLst/>
                            <a:ahLst/>
                            <a:cxnLst/>
                            <a:rect l="0" t="0" r="0" b="0"/>
                            <a:pathLst>
                              <a:path w="33370" h="30118">
                                <a:moveTo>
                                  <a:pt x="0" y="0"/>
                                </a:moveTo>
                                <a:lnTo>
                                  <a:pt x="28747" y="13747"/>
                                </a:lnTo>
                                <a:lnTo>
                                  <a:pt x="29166" y="13976"/>
                                </a:lnTo>
                                <a:lnTo>
                                  <a:pt x="29877" y="14433"/>
                                </a:lnTo>
                                <a:lnTo>
                                  <a:pt x="30499" y="14929"/>
                                </a:lnTo>
                                <a:lnTo>
                                  <a:pt x="31096" y="15513"/>
                                </a:lnTo>
                                <a:lnTo>
                                  <a:pt x="31744" y="16363"/>
                                </a:lnTo>
                                <a:lnTo>
                                  <a:pt x="32570" y="17849"/>
                                </a:lnTo>
                                <a:lnTo>
                                  <a:pt x="32938" y="18738"/>
                                </a:lnTo>
                                <a:lnTo>
                                  <a:pt x="33154" y="19602"/>
                                </a:lnTo>
                                <a:lnTo>
                                  <a:pt x="33255" y="20174"/>
                                </a:lnTo>
                                <a:lnTo>
                                  <a:pt x="33357" y="21075"/>
                                </a:lnTo>
                                <a:lnTo>
                                  <a:pt x="33370" y="21647"/>
                                </a:lnTo>
                                <a:lnTo>
                                  <a:pt x="33319" y="22574"/>
                                </a:lnTo>
                                <a:lnTo>
                                  <a:pt x="33255" y="23133"/>
                                </a:lnTo>
                                <a:lnTo>
                                  <a:pt x="33065" y="24060"/>
                                </a:lnTo>
                                <a:lnTo>
                                  <a:pt x="32671" y="25140"/>
                                </a:lnTo>
                                <a:lnTo>
                                  <a:pt x="31795" y="26739"/>
                                </a:lnTo>
                                <a:lnTo>
                                  <a:pt x="30906" y="27832"/>
                                </a:lnTo>
                                <a:lnTo>
                                  <a:pt x="29661" y="28873"/>
                                </a:lnTo>
                                <a:lnTo>
                                  <a:pt x="28607" y="29495"/>
                                </a:lnTo>
                                <a:lnTo>
                                  <a:pt x="27896" y="29775"/>
                                </a:lnTo>
                                <a:lnTo>
                                  <a:pt x="27032" y="30004"/>
                                </a:lnTo>
                                <a:lnTo>
                                  <a:pt x="26283" y="30105"/>
                                </a:lnTo>
                                <a:lnTo>
                                  <a:pt x="25356" y="30118"/>
                                </a:lnTo>
                                <a:lnTo>
                                  <a:pt x="24581" y="30042"/>
                                </a:lnTo>
                                <a:lnTo>
                                  <a:pt x="23680" y="29838"/>
                                </a:lnTo>
                                <a:lnTo>
                                  <a:pt x="22905" y="29559"/>
                                </a:lnTo>
                                <a:lnTo>
                                  <a:pt x="22562" y="29407"/>
                                </a:lnTo>
                                <a:lnTo>
                                  <a:pt x="0" y="18625"/>
                                </a:lnTo>
                                <a:lnTo>
                                  <a:pt x="0" y="10179"/>
                                </a:lnTo>
                                <a:lnTo>
                                  <a:pt x="25499" y="22373"/>
                                </a:lnTo>
                                <a:lnTo>
                                  <a:pt x="25707" y="21996"/>
                                </a:lnTo>
                                <a:lnTo>
                                  <a:pt x="25729" y="21882"/>
                                </a:lnTo>
                                <a:lnTo>
                                  <a:pt x="25747" y="21563"/>
                                </a:lnTo>
                                <a:lnTo>
                                  <a:pt x="25718" y="21275"/>
                                </a:lnTo>
                                <a:lnTo>
                                  <a:pt x="25689" y="21164"/>
                                </a:lnTo>
                                <a:lnTo>
                                  <a:pt x="25374" y="20596"/>
                                </a:lnTo>
                                <a:lnTo>
                                  <a:pt x="25223" y="20500"/>
                                </a:lnTo>
                                <a:lnTo>
                                  <a:pt x="0" y="8441"/>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85" name="Shape 1785"/>
                        <wps:cNvSpPr/>
                        <wps:spPr>
                          <a:xfrm>
                            <a:off x="3468688" y="702310"/>
                            <a:ext cx="262890" cy="129528"/>
                          </a:xfrm>
                          <a:custGeom>
                            <a:avLst/>
                            <a:gdLst/>
                            <a:ahLst/>
                            <a:cxnLst/>
                            <a:rect l="0" t="0" r="0" b="0"/>
                            <a:pathLst>
                              <a:path w="262890" h="129528">
                                <a:moveTo>
                                  <a:pt x="4013" y="0"/>
                                </a:moveTo>
                                <a:lnTo>
                                  <a:pt x="5449" y="369"/>
                                </a:lnTo>
                                <a:lnTo>
                                  <a:pt x="260719" y="122289"/>
                                </a:lnTo>
                                <a:lnTo>
                                  <a:pt x="261912" y="123178"/>
                                </a:lnTo>
                                <a:lnTo>
                                  <a:pt x="262674" y="124461"/>
                                </a:lnTo>
                                <a:lnTo>
                                  <a:pt x="262890" y="125933"/>
                                </a:lnTo>
                                <a:lnTo>
                                  <a:pt x="262522" y="127369"/>
                                </a:lnTo>
                                <a:lnTo>
                                  <a:pt x="261633" y="128563"/>
                                </a:lnTo>
                                <a:lnTo>
                                  <a:pt x="260350" y="129325"/>
                                </a:lnTo>
                                <a:lnTo>
                                  <a:pt x="258877" y="129528"/>
                                </a:lnTo>
                                <a:lnTo>
                                  <a:pt x="257442" y="129172"/>
                                </a:lnTo>
                                <a:lnTo>
                                  <a:pt x="2172" y="7252"/>
                                </a:lnTo>
                                <a:lnTo>
                                  <a:pt x="978" y="6363"/>
                                </a:lnTo>
                                <a:lnTo>
                                  <a:pt x="216" y="5080"/>
                                </a:lnTo>
                                <a:lnTo>
                                  <a:pt x="0" y="3607"/>
                                </a:lnTo>
                                <a:lnTo>
                                  <a:pt x="369" y="2172"/>
                                </a:lnTo>
                                <a:lnTo>
                                  <a:pt x="1257" y="978"/>
                                </a:lnTo>
                                <a:lnTo>
                                  <a:pt x="2540" y="216"/>
                                </a:lnTo>
                                <a:lnTo>
                                  <a:pt x="401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86" name="Shape 1786"/>
                        <wps:cNvSpPr/>
                        <wps:spPr>
                          <a:xfrm>
                            <a:off x="2952433" y="875665"/>
                            <a:ext cx="262255" cy="129540"/>
                          </a:xfrm>
                          <a:custGeom>
                            <a:avLst/>
                            <a:gdLst/>
                            <a:ahLst/>
                            <a:cxnLst/>
                            <a:rect l="0" t="0" r="0" b="0"/>
                            <a:pathLst>
                              <a:path w="262255" h="129540">
                                <a:moveTo>
                                  <a:pt x="4013" y="0"/>
                                </a:moveTo>
                                <a:lnTo>
                                  <a:pt x="5461" y="368"/>
                                </a:lnTo>
                                <a:lnTo>
                                  <a:pt x="260096" y="122289"/>
                                </a:lnTo>
                                <a:lnTo>
                                  <a:pt x="261277" y="123190"/>
                                </a:lnTo>
                                <a:lnTo>
                                  <a:pt x="262039" y="124460"/>
                                </a:lnTo>
                                <a:lnTo>
                                  <a:pt x="262255" y="125933"/>
                                </a:lnTo>
                                <a:lnTo>
                                  <a:pt x="261887" y="127381"/>
                                </a:lnTo>
                                <a:lnTo>
                                  <a:pt x="260985" y="128562"/>
                                </a:lnTo>
                                <a:lnTo>
                                  <a:pt x="259715" y="129324"/>
                                </a:lnTo>
                                <a:lnTo>
                                  <a:pt x="258242" y="129540"/>
                                </a:lnTo>
                                <a:lnTo>
                                  <a:pt x="256794" y="129172"/>
                                </a:lnTo>
                                <a:lnTo>
                                  <a:pt x="2159" y="7251"/>
                                </a:lnTo>
                                <a:lnTo>
                                  <a:pt x="978" y="6350"/>
                                </a:lnTo>
                                <a:lnTo>
                                  <a:pt x="216" y="5080"/>
                                </a:lnTo>
                                <a:lnTo>
                                  <a:pt x="0" y="3607"/>
                                </a:lnTo>
                                <a:lnTo>
                                  <a:pt x="368" y="2159"/>
                                </a:lnTo>
                                <a:lnTo>
                                  <a:pt x="1270" y="978"/>
                                </a:lnTo>
                                <a:lnTo>
                                  <a:pt x="2540" y="216"/>
                                </a:lnTo>
                                <a:lnTo>
                                  <a:pt x="401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87" name="Shape 1787"/>
                        <wps:cNvSpPr/>
                        <wps:spPr>
                          <a:xfrm>
                            <a:off x="3086418" y="848995"/>
                            <a:ext cx="107950" cy="46355"/>
                          </a:xfrm>
                          <a:custGeom>
                            <a:avLst/>
                            <a:gdLst/>
                            <a:ahLst/>
                            <a:cxnLst/>
                            <a:rect l="0" t="0" r="0" b="0"/>
                            <a:pathLst>
                              <a:path w="107950" h="46355">
                                <a:moveTo>
                                  <a:pt x="104229" y="0"/>
                                </a:moveTo>
                                <a:lnTo>
                                  <a:pt x="105676" y="330"/>
                                </a:lnTo>
                                <a:lnTo>
                                  <a:pt x="106896" y="1181"/>
                                </a:lnTo>
                                <a:lnTo>
                                  <a:pt x="107696" y="2438"/>
                                </a:lnTo>
                                <a:lnTo>
                                  <a:pt x="107950" y="3898"/>
                                </a:lnTo>
                                <a:lnTo>
                                  <a:pt x="107620" y="5346"/>
                                </a:lnTo>
                                <a:lnTo>
                                  <a:pt x="106769" y="6565"/>
                                </a:lnTo>
                                <a:lnTo>
                                  <a:pt x="105511" y="7365"/>
                                </a:lnTo>
                                <a:lnTo>
                                  <a:pt x="5181" y="46101"/>
                                </a:lnTo>
                                <a:lnTo>
                                  <a:pt x="3721" y="46355"/>
                                </a:lnTo>
                                <a:lnTo>
                                  <a:pt x="2273" y="46024"/>
                                </a:lnTo>
                                <a:lnTo>
                                  <a:pt x="1054" y="45173"/>
                                </a:lnTo>
                                <a:lnTo>
                                  <a:pt x="254" y="43916"/>
                                </a:lnTo>
                                <a:lnTo>
                                  <a:pt x="0" y="42456"/>
                                </a:lnTo>
                                <a:lnTo>
                                  <a:pt x="330" y="40995"/>
                                </a:lnTo>
                                <a:lnTo>
                                  <a:pt x="1181" y="39789"/>
                                </a:lnTo>
                                <a:lnTo>
                                  <a:pt x="2438" y="38988"/>
                                </a:lnTo>
                                <a:lnTo>
                                  <a:pt x="102768" y="253"/>
                                </a:lnTo>
                                <a:lnTo>
                                  <a:pt x="104229"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88" name="Shape 1788"/>
                        <wps:cNvSpPr/>
                        <wps:spPr>
                          <a:xfrm>
                            <a:off x="3045524" y="870839"/>
                            <a:ext cx="54864" cy="38100"/>
                          </a:xfrm>
                          <a:custGeom>
                            <a:avLst/>
                            <a:gdLst/>
                            <a:ahLst/>
                            <a:cxnLst/>
                            <a:rect l="0" t="0" r="0" b="0"/>
                            <a:pathLst>
                              <a:path w="54864" h="38100">
                                <a:moveTo>
                                  <a:pt x="44196" y="0"/>
                                </a:moveTo>
                                <a:lnTo>
                                  <a:pt x="54864" y="38100"/>
                                </a:lnTo>
                                <a:lnTo>
                                  <a:pt x="0" y="38100"/>
                                </a:lnTo>
                                <a:lnTo>
                                  <a:pt x="4419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89" name="Shape 1789"/>
                        <wps:cNvSpPr/>
                        <wps:spPr>
                          <a:xfrm>
                            <a:off x="3351847" y="742950"/>
                            <a:ext cx="107315" cy="46355"/>
                          </a:xfrm>
                          <a:custGeom>
                            <a:avLst/>
                            <a:gdLst/>
                            <a:ahLst/>
                            <a:cxnLst/>
                            <a:rect l="0" t="0" r="0" b="0"/>
                            <a:pathLst>
                              <a:path w="107315" h="46355">
                                <a:moveTo>
                                  <a:pt x="103594" y="0"/>
                                </a:moveTo>
                                <a:lnTo>
                                  <a:pt x="105042" y="330"/>
                                </a:lnTo>
                                <a:lnTo>
                                  <a:pt x="106261" y="1181"/>
                                </a:lnTo>
                                <a:lnTo>
                                  <a:pt x="107061" y="2426"/>
                                </a:lnTo>
                                <a:lnTo>
                                  <a:pt x="107315" y="3899"/>
                                </a:lnTo>
                                <a:lnTo>
                                  <a:pt x="106997" y="5347"/>
                                </a:lnTo>
                                <a:lnTo>
                                  <a:pt x="106134" y="6566"/>
                                </a:lnTo>
                                <a:lnTo>
                                  <a:pt x="104889" y="7366"/>
                                </a:lnTo>
                                <a:lnTo>
                                  <a:pt x="5194" y="46101"/>
                                </a:lnTo>
                                <a:lnTo>
                                  <a:pt x="3721" y="46355"/>
                                </a:lnTo>
                                <a:lnTo>
                                  <a:pt x="2273" y="46038"/>
                                </a:lnTo>
                                <a:lnTo>
                                  <a:pt x="1054" y="45174"/>
                                </a:lnTo>
                                <a:lnTo>
                                  <a:pt x="254" y="43929"/>
                                </a:lnTo>
                                <a:lnTo>
                                  <a:pt x="0" y="42456"/>
                                </a:lnTo>
                                <a:lnTo>
                                  <a:pt x="317" y="41008"/>
                                </a:lnTo>
                                <a:lnTo>
                                  <a:pt x="1181" y="39789"/>
                                </a:lnTo>
                                <a:lnTo>
                                  <a:pt x="2425" y="38989"/>
                                </a:lnTo>
                                <a:lnTo>
                                  <a:pt x="102121" y="254"/>
                                </a:lnTo>
                                <a:lnTo>
                                  <a:pt x="10359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90" name="Shape 1790"/>
                        <wps:cNvSpPr/>
                        <wps:spPr>
                          <a:xfrm>
                            <a:off x="3446336" y="729107"/>
                            <a:ext cx="54864" cy="38100"/>
                          </a:xfrm>
                          <a:custGeom>
                            <a:avLst/>
                            <a:gdLst/>
                            <a:ahLst/>
                            <a:cxnLst/>
                            <a:rect l="0" t="0" r="0" b="0"/>
                            <a:pathLst>
                              <a:path w="54864" h="38100">
                                <a:moveTo>
                                  <a:pt x="0" y="0"/>
                                </a:moveTo>
                                <a:lnTo>
                                  <a:pt x="54864" y="0"/>
                                </a:lnTo>
                                <a:lnTo>
                                  <a:pt x="10668" y="3810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91" name="Rectangle 1791"/>
                        <wps:cNvSpPr/>
                        <wps:spPr>
                          <a:xfrm>
                            <a:off x="3245168" y="709761"/>
                            <a:ext cx="56146" cy="224466"/>
                          </a:xfrm>
                          <a:prstGeom prst="rect">
                            <a:avLst/>
                          </a:prstGeom>
                          <a:ln>
                            <a:noFill/>
                          </a:ln>
                        </wps:spPr>
                        <wps:txbx>
                          <w:txbxContent>
                            <w:p w14:paraId="0ED56702" w14:textId="77777777" w:rsidR="00C417E1" w:rsidRDefault="00000000">
                              <w:pPr>
                                <w:spacing w:after="160"/>
                                <w:ind w:left="0" w:right="0" w:firstLine="0"/>
                              </w:pPr>
                              <w:r>
                                <w:rPr>
                                  <w:rFonts w:ascii="Times New Roman" w:eastAsia="Times New Roman" w:hAnsi="Times New Roman" w:cs="Times New Roman"/>
                                  <w:i/>
                                  <w:sz w:val="24"/>
                                </w:rPr>
                                <w:t>l</w:t>
                              </w:r>
                            </w:p>
                          </w:txbxContent>
                        </wps:txbx>
                        <wps:bodyPr horzOverflow="overflow" vert="horz" lIns="0" tIns="0" rIns="0" bIns="0" rtlCol="0">
                          <a:noAutofit/>
                        </wps:bodyPr>
                      </wps:wsp>
                      <wps:wsp>
                        <wps:cNvPr id="1792" name="Shape 1792"/>
                        <wps:cNvSpPr/>
                        <wps:spPr>
                          <a:xfrm>
                            <a:off x="3744278" y="848995"/>
                            <a:ext cx="186690" cy="93345"/>
                          </a:xfrm>
                          <a:custGeom>
                            <a:avLst/>
                            <a:gdLst/>
                            <a:ahLst/>
                            <a:cxnLst/>
                            <a:rect l="0" t="0" r="0" b="0"/>
                            <a:pathLst>
                              <a:path w="186690" h="93345">
                                <a:moveTo>
                                  <a:pt x="4013" y="0"/>
                                </a:moveTo>
                                <a:lnTo>
                                  <a:pt x="5461" y="368"/>
                                </a:lnTo>
                                <a:lnTo>
                                  <a:pt x="184531" y="86093"/>
                                </a:lnTo>
                                <a:lnTo>
                                  <a:pt x="185712" y="86995"/>
                                </a:lnTo>
                                <a:lnTo>
                                  <a:pt x="186474" y="88264"/>
                                </a:lnTo>
                                <a:lnTo>
                                  <a:pt x="186690" y="89738"/>
                                </a:lnTo>
                                <a:lnTo>
                                  <a:pt x="186322" y="91173"/>
                                </a:lnTo>
                                <a:lnTo>
                                  <a:pt x="185420" y="92366"/>
                                </a:lnTo>
                                <a:lnTo>
                                  <a:pt x="184150" y="93128"/>
                                </a:lnTo>
                                <a:lnTo>
                                  <a:pt x="182677" y="93345"/>
                                </a:lnTo>
                                <a:lnTo>
                                  <a:pt x="181229" y="92976"/>
                                </a:lnTo>
                                <a:lnTo>
                                  <a:pt x="2159" y="7251"/>
                                </a:lnTo>
                                <a:lnTo>
                                  <a:pt x="978" y="6350"/>
                                </a:lnTo>
                                <a:lnTo>
                                  <a:pt x="216" y="5080"/>
                                </a:lnTo>
                                <a:lnTo>
                                  <a:pt x="0" y="3607"/>
                                </a:lnTo>
                                <a:lnTo>
                                  <a:pt x="368" y="2159"/>
                                </a:lnTo>
                                <a:lnTo>
                                  <a:pt x="1270" y="977"/>
                                </a:lnTo>
                                <a:lnTo>
                                  <a:pt x="2540" y="215"/>
                                </a:lnTo>
                                <a:lnTo>
                                  <a:pt x="401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93" name="Shape 1793"/>
                        <wps:cNvSpPr/>
                        <wps:spPr>
                          <a:xfrm>
                            <a:off x="4054157" y="1010920"/>
                            <a:ext cx="186690" cy="92710"/>
                          </a:xfrm>
                          <a:custGeom>
                            <a:avLst/>
                            <a:gdLst/>
                            <a:ahLst/>
                            <a:cxnLst/>
                            <a:rect l="0" t="0" r="0" b="0"/>
                            <a:pathLst>
                              <a:path w="186690" h="92710">
                                <a:moveTo>
                                  <a:pt x="4001" y="0"/>
                                </a:moveTo>
                                <a:lnTo>
                                  <a:pt x="5449" y="368"/>
                                </a:lnTo>
                                <a:lnTo>
                                  <a:pt x="184518" y="85458"/>
                                </a:lnTo>
                                <a:lnTo>
                                  <a:pt x="185712" y="86347"/>
                                </a:lnTo>
                                <a:lnTo>
                                  <a:pt x="186474" y="87617"/>
                                </a:lnTo>
                                <a:lnTo>
                                  <a:pt x="186690" y="89090"/>
                                </a:lnTo>
                                <a:lnTo>
                                  <a:pt x="186322" y="90538"/>
                                </a:lnTo>
                                <a:lnTo>
                                  <a:pt x="185433" y="91732"/>
                                </a:lnTo>
                                <a:lnTo>
                                  <a:pt x="184163" y="92494"/>
                                </a:lnTo>
                                <a:lnTo>
                                  <a:pt x="182690" y="92710"/>
                                </a:lnTo>
                                <a:lnTo>
                                  <a:pt x="181242" y="92342"/>
                                </a:lnTo>
                                <a:lnTo>
                                  <a:pt x="2172" y="7251"/>
                                </a:lnTo>
                                <a:lnTo>
                                  <a:pt x="978" y="6362"/>
                                </a:lnTo>
                                <a:lnTo>
                                  <a:pt x="216" y="5093"/>
                                </a:lnTo>
                                <a:lnTo>
                                  <a:pt x="0" y="3619"/>
                                </a:lnTo>
                                <a:lnTo>
                                  <a:pt x="368" y="2171"/>
                                </a:lnTo>
                                <a:lnTo>
                                  <a:pt x="1257" y="977"/>
                                </a:lnTo>
                                <a:lnTo>
                                  <a:pt x="2527" y="215"/>
                                </a:lnTo>
                                <a:lnTo>
                                  <a:pt x="4001"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94" name="Shape 1794"/>
                        <wps:cNvSpPr/>
                        <wps:spPr>
                          <a:xfrm>
                            <a:off x="3923385" y="939585"/>
                            <a:ext cx="153175" cy="90360"/>
                          </a:xfrm>
                          <a:custGeom>
                            <a:avLst/>
                            <a:gdLst/>
                            <a:ahLst/>
                            <a:cxnLst/>
                            <a:rect l="0" t="0" r="0" b="0"/>
                            <a:pathLst>
                              <a:path w="153175" h="90360">
                                <a:moveTo>
                                  <a:pt x="58090" y="0"/>
                                </a:moveTo>
                                <a:lnTo>
                                  <a:pt x="65278" y="76"/>
                                </a:lnTo>
                                <a:lnTo>
                                  <a:pt x="72263" y="470"/>
                                </a:lnTo>
                                <a:lnTo>
                                  <a:pt x="79020" y="1181"/>
                                </a:lnTo>
                                <a:lnTo>
                                  <a:pt x="85560" y="2184"/>
                                </a:lnTo>
                                <a:lnTo>
                                  <a:pt x="91872" y="3505"/>
                                </a:lnTo>
                                <a:lnTo>
                                  <a:pt x="97942" y="5118"/>
                                </a:lnTo>
                                <a:lnTo>
                                  <a:pt x="103746" y="7035"/>
                                </a:lnTo>
                                <a:lnTo>
                                  <a:pt x="109296" y="9245"/>
                                </a:lnTo>
                                <a:lnTo>
                                  <a:pt x="114579" y="11747"/>
                                </a:lnTo>
                                <a:lnTo>
                                  <a:pt x="119571" y="14541"/>
                                </a:lnTo>
                                <a:lnTo>
                                  <a:pt x="124270" y="17614"/>
                                </a:lnTo>
                                <a:lnTo>
                                  <a:pt x="128664" y="20968"/>
                                </a:lnTo>
                                <a:lnTo>
                                  <a:pt x="132740" y="24612"/>
                                </a:lnTo>
                                <a:lnTo>
                                  <a:pt x="136474" y="28511"/>
                                </a:lnTo>
                                <a:lnTo>
                                  <a:pt x="139878" y="32677"/>
                                </a:lnTo>
                                <a:lnTo>
                                  <a:pt x="142913" y="37109"/>
                                </a:lnTo>
                                <a:lnTo>
                                  <a:pt x="145567" y="41783"/>
                                </a:lnTo>
                                <a:lnTo>
                                  <a:pt x="147853" y="46710"/>
                                </a:lnTo>
                                <a:lnTo>
                                  <a:pt x="149746" y="51854"/>
                                </a:lnTo>
                                <a:lnTo>
                                  <a:pt x="151231" y="57226"/>
                                </a:lnTo>
                                <a:lnTo>
                                  <a:pt x="152298" y="62802"/>
                                </a:lnTo>
                                <a:lnTo>
                                  <a:pt x="152959" y="68593"/>
                                </a:lnTo>
                                <a:lnTo>
                                  <a:pt x="153175" y="74575"/>
                                </a:lnTo>
                                <a:lnTo>
                                  <a:pt x="152972" y="80734"/>
                                </a:lnTo>
                                <a:lnTo>
                                  <a:pt x="152336" y="86957"/>
                                </a:lnTo>
                                <a:lnTo>
                                  <a:pt x="151905" y="88379"/>
                                </a:lnTo>
                                <a:lnTo>
                                  <a:pt x="150965" y="89522"/>
                                </a:lnTo>
                                <a:lnTo>
                                  <a:pt x="149644" y="90221"/>
                                </a:lnTo>
                                <a:lnTo>
                                  <a:pt x="148171" y="90360"/>
                                </a:lnTo>
                                <a:lnTo>
                                  <a:pt x="146748" y="89929"/>
                                </a:lnTo>
                                <a:lnTo>
                                  <a:pt x="145605" y="88988"/>
                                </a:lnTo>
                                <a:lnTo>
                                  <a:pt x="144907" y="87668"/>
                                </a:lnTo>
                                <a:lnTo>
                                  <a:pt x="144768" y="86195"/>
                                </a:lnTo>
                                <a:lnTo>
                                  <a:pt x="145371" y="80162"/>
                                </a:lnTo>
                                <a:lnTo>
                                  <a:pt x="145550" y="74598"/>
                                </a:lnTo>
                                <a:lnTo>
                                  <a:pt x="145342" y="69104"/>
                                </a:lnTo>
                                <a:lnTo>
                                  <a:pt x="144750" y="63873"/>
                                </a:lnTo>
                                <a:lnTo>
                                  <a:pt x="143817" y="59022"/>
                                </a:lnTo>
                                <a:lnTo>
                                  <a:pt x="142498" y="54238"/>
                                </a:lnTo>
                                <a:lnTo>
                                  <a:pt x="140834" y="49696"/>
                                </a:lnTo>
                                <a:lnTo>
                                  <a:pt x="138755" y="45207"/>
                                </a:lnTo>
                                <a:lnTo>
                                  <a:pt x="136385" y="41065"/>
                                </a:lnTo>
                                <a:lnTo>
                                  <a:pt x="133835" y="37348"/>
                                </a:lnTo>
                                <a:lnTo>
                                  <a:pt x="130758" y="33547"/>
                                </a:lnTo>
                                <a:lnTo>
                                  <a:pt x="127416" y="30061"/>
                                </a:lnTo>
                                <a:lnTo>
                                  <a:pt x="123718" y="26777"/>
                                </a:lnTo>
                                <a:lnTo>
                                  <a:pt x="119901" y="23857"/>
                                </a:lnTo>
                                <a:lnTo>
                                  <a:pt x="115727" y="21128"/>
                                </a:lnTo>
                                <a:lnTo>
                                  <a:pt x="111036" y="18501"/>
                                </a:lnTo>
                                <a:lnTo>
                                  <a:pt x="106284" y="16245"/>
                                </a:lnTo>
                                <a:lnTo>
                                  <a:pt x="101114" y="14189"/>
                                </a:lnTo>
                                <a:lnTo>
                                  <a:pt x="95754" y="12426"/>
                                </a:lnTo>
                                <a:lnTo>
                                  <a:pt x="90157" y="10937"/>
                                </a:lnTo>
                                <a:lnTo>
                                  <a:pt x="84219" y="9689"/>
                                </a:lnTo>
                                <a:lnTo>
                                  <a:pt x="78067" y="8742"/>
                                </a:lnTo>
                                <a:lnTo>
                                  <a:pt x="71615" y="8070"/>
                                </a:lnTo>
                                <a:lnTo>
                                  <a:pt x="64935" y="7696"/>
                                </a:lnTo>
                                <a:lnTo>
                                  <a:pt x="65113" y="7696"/>
                                </a:lnTo>
                                <a:lnTo>
                                  <a:pt x="58213" y="7621"/>
                                </a:lnTo>
                                <a:lnTo>
                                  <a:pt x="51029" y="7848"/>
                                </a:lnTo>
                                <a:lnTo>
                                  <a:pt x="51194" y="7848"/>
                                </a:lnTo>
                                <a:lnTo>
                                  <a:pt x="43888" y="8385"/>
                                </a:lnTo>
                                <a:lnTo>
                                  <a:pt x="36322" y="9258"/>
                                </a:lnTo>
                                <a:lnTo>
                                  <a:pt x="36462" y="9233"/>
                                </a:lnTo>
                                <a:lnTo>
                                  <a:pt x="28735" y="10430"/>
                                </a:lnTo>
                                <a:lnTo>
                                  <a:pt x="20866" y="11950"/>
                                </a:lnTo>
                                <a:lnTo>
                                  <a:pt x="21006" y="11912"/>
                                </a:lnTo>
                                <a:lnTo>
                                  <a:pt x="12891" y="13779"/>
                                </a:lnTo>
                                <a:lnTo>
                                  <a:pt x="13017" y="13754"/>
                                </a:lnTo>
                                <a:lnTo>
                                  <a:pt x="4750" y="15963"/>
                                </a:lnTo>
                                <a:lnTo>
                                  <a:pt x="3277" y="16053"/>
                                </a:lnTo>
                                <a:lnTo>
                                  <a:pt x="1867" y="15583"/>
                                </a:lnTo>
                                <a:lnTo>
                                  <a:pt x="749" y="14592"/>
                                </a:lnTo>
                                <a:lnTo>
                                  <a:pt x="89" y="13271"/>
                                </a:lnTo>
                                <a:lnTo>
                                  <a:pt x="0" y="11785"/>
                                </a:lnTo>
                                <a:lnTo>
                                  <a:pt x="470" y="10375"/>
                                </a:lnTo>
                                <a:lnTo>
                                  <a:pt x="1448" y="9258"/>
                                </a:lnTo>
                                <a:lnTo>
                                  <a:pt x="2794" y="8598"/>
                                </a:lnTo>
                                <a:lnTo>
                                  <a:pt x="11113" y="6375"/>
                                </a:lnTo>
                                <a:lnTo>
                                  <a:pt x="19355" y="4470"/>
                                </a:lnTo>
                                <a:lnTo>
                                  <a:pt x="27445" y="2921"/>
                                </a:lnTo>
                                <a:lnTo>
                                  <a:pt x="35370" y="1701"/>
                                </a:lnTo>
                                <a:lnTo>
                                  <a:pt x="43129" y="800"/>
                                </a:lnTo>
                                <a:lnTo>
                                  <a:pt x="50698" y="241"/>
                                </a:lnTo>
                                <a:lnTo>
                                  <a:pt x="5809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95" name="Shape 1795"/>
                        <wps:cNvSpPr/>
                        <wps:spPr>
                          <a:xfrm>
                            <a:off x="3231198" y="1040765"/>
                            <a:ext cx="186690" cy="93345"/>
                          </a:xfrm>
                          <a:custGeom>
                            <a:avLst/>
                            <a:gdLst/>
                            <a:ahLst/>
                            <a:cxnLst/>
                            <a:rect l="0" t="0" r="0" b="0"/>
                            <a:pathLst>
                              <a:path w="186690" h="93345">
                                <a:moveTo>
                                  <a:pt x="4013" y="0"/>
                                </a:moveTo>
                                <a:lnTo>
                                  <a:pt x="5461" y="368"/>
                                </a:lnTo>
                                <a:lnTo>
                                  <a:pt x="184531" y="86093"/>
                                </a:lnTo>
                                <a:lnTo>
                                  <a:pt x="185712" y="86995"/>
                                </a:lnTo>
                                <a:lnTo>
                                  <a:pt x="186474" y="88265"/>
                                </a:lnTo>
                                <a:lnTo>
                                  <a:pt x="186690" y="89738"/>
                                </a:lnTo>
                                <a:lnTo>
                                  <a:pt x="186322" y="91186"/>
                                </a:lnTo>
                                <a:lnTo>
                                  <a:pt x="185420" y="92367"/>
                                </a:lnTo>
                                <a:lnTo>
                                  <a:pt x="184150" y="93129"/>
                                </a:lnTo>
                                <a:lnTo>
                                  <a:pt x="182677" y="93345"/>
                                </a:lnTo>
                                <a:lnTo>
                                  <a:pt x="181229" y="92976"/>
                                </a:lnTo>
                                <a:lnTo>
                                  <a:pt x="2159" y="7251"/>
                                </a:lnTo>
                                <a:lnTo>
                                  <a:pt x="978" y="6350"/>
                                </a:lnTo>
                                <a:lnTo>
                                  <a:pt x="216" y="5080"/>
                                </a:lnTo>
                                <a:lnTo>
                                  <a:pt x="0" y="3607"/>
                                </a:lnTo>
                                <a:lnTo>
                                  <a:pt x="368" y="2159"/>
                                </a:lnTo>
                                <a:lnTo>
                                  <a:pt x="1270" y="978"/>
                                </a:lnTo>
                                <a:lnTo>
                                  <a:pt x="2540" y="216"/>
                                </a:lnTo>
                                <a:lnTo>
                                  <a:pt x="401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96" name="Shape 1796"/>
                        <wps:cNvSpPr/>
                        <wps:spPr>
                          <a:xfrm>
                            <a:off x="3410306" y="1131354"/>
                            <a:ext cx="153175" cy="90360"/>
                          </a:xfrm>
                          <a:custGeom>
                            <a:avLst/>
                            <a:gdLst/>
                            <a:ahLst/>
                            <a:cxnLst/>
                            <a:rect l="0" t="0" r="0" b="0"/>
                            <a:pathLst>
                              <a:path w="153175" h="90360">
                                <a:moveTo>
                                  <a:pt x="58090" y="0"/>
                                </a:moveTo>
                                <a:lnTo>
                                  <a:pt x="65278" y="76"/>
                                </a:lnTo>
                                <a:lnTo>
                                  <a:pt x="72263" y="470"/>
                                </a:lnTo>
                                <a:lnTo>
                                  <a:pt x="79019" y="1181"/>
                                </a:lnTo>
                                <a:lnTo>
                                  <a:pt x="85560" y="2184"/>
                                </a:lnTo>
                                <a:lnTo>
                                  <a:pt x="91872" y="3505"/>
                                </a:lnTo>
                                <a:lnTo>
                                  <a:pt x="97942" y="5118"/>
                                </a:lnTo>
                                <a:lnTo>
                                  <a:pt x="103746" y="7036"/>
                                </a:lnTo>
                                <a:lnTo>
                                  <a:pt x="109296" y="9246"/>
                                </a:lnTo>
                                <a:lnTo>
                                  <a:pt x="114579" y="11747"/>
                                </a:lnTo>
                                <a:lnTo>
                                  <a:pt x="119571" y="14542"/>
                                </a:lnTo>
                                <a:lnTo>
                                  <a:pt x="124270" y="17615"/>
                                </a:lnTo>
                                <a:lnTo>
                                  <a:pt x="128664" y="20968"/>
                                </a:lnTo>
                                <a:lnTo>
                                  <a:pt x="132740" y="24612"/>
                                </a:lnTo>
                                <a:lnTo>
                                  <a:pt x="136474" y="28511"/>
                                </a:lnTo>
                                <a:lnTo>
                                  <a:pt x="139865" y="32677"/>
                                </a:lnTo>
                                <a:lnTo>
                                  <a:pt x="142913" y="37109"/>
                                </a:lnTo>
                                <a:lnTo>
                                  <a:pt x="145567" y="41783"/>
                                </a:lnTo>
                                <a:lnTo>
                                  <a:pt x="147853" y="46710"/>
                                </a:lnTo>
                                <a:lnTo>
                                  <a:pt x="149746" y="51854"/>
                                </a:lnTo>
                                <a:lnTo>
                                  <a:pt x="151231" y="57226"/>
                                </a:lnTo>
                                <a:lnTo>
                                  <a:pt x="152298" y="62802"/>
                                </a:lnTo>
                                <a:lnTo>
                                  <a:pt x="152946" y="68593"/>
                                </a:lnTo>
                                <a:lnTo>
                                  <a:pt x="153175" y="74575"/>
                                </a:lnTo>
                                <a:lnTo>
                                  <a:pt x="152971" y="80734"/>
                                </a:lnTo>
                                <a:lnTo>
                                  <a:pt x="152336" y="86957"/>
                                </a:lnTo>
                                <a:lnTo>
                                  <a:pt x="151905" y="88379"/>
                                </a:lnTo>
                                <a:lnTo>
                                  <a:pt x="150965" y="89522"/>
                                </a:lnTo>
                                <a:lnTo>
                                  <a:pt x="149644" y="90221"/>
                                </a:lnTo>
                                <a:lnTo>
                                  <a:pt x="148171" y="90360"/>
                                </a:lnTo>
                                <a:lnTo>
                                  <a:pt x="146748" y="89929"/>
                                </a:lnTo>
                                <a:lnTo>
                                  <a:pt x="145593" y="88989"/>
                                </a:lnTo>
                                <a:lnTo>
                                  <a:pt x="144907" y="87668"/>
                                </a:lnTo>
                                <a:lnTo>
                                  <a:pt x="144767" y="86195"/>
                                </a:lnTo>
                                <a:lnTo>
                                  <a:pt x="145370" y="80166"/>
                                </a:lnTo>
                                <a:lnTo>
                                  <a:pt x="145550" y="74599"/>
                                </a:lnTo>
                                <a:lnTo>
                                  <a:pt x="145342" y="69111"/>
                                </a:lnTo>
                                <a:lnTo>
                                  <a:pt x="144750" y="63874"/>
                                </a:lnTo>
                                <a:lnTo>
                                  <a:pt x="143816" y="59017"/>
                                </a:lnTo>
                                <a:lnTo>
                                  <a:pt x="142499" y="54240"/>
                                </a:lnTo>
                                <a:lnTo>
                                  <a:pt x="140834" y="49696"/>
                                </a:lnTo>
                                <a:lnTo>
                                  <a:pt x="138754" y="45203"/>
                                </a:lnTo>
                                <a:lnTo>
                                  <a:pt x="136385" y="41065"/>
                                </a:lnTo>
                                <a:lnTo>
                                  <a:pt x="133832" y="37343"/>
                                </a:lnTo>
                                <a:lnTo>
                                  <a:pt x="130758" y="33548"/>
                                </a:lnTo>
                                <a:lnTo>
                                  <a:pt x="127416" y="30062"/>
                                </a:lnTo>
                                <a:lnTo>
                                  <a:pt x="123725" y="26783"/>
                                </a:lnTo>
                                <a:lnTo>
                                  <a:pt x="119903" y="23857"/>
                                </a:lnTo>
                                <a:lnTo>
                                  <a:pt x="115632" y="21075"/>
                                </a:lnTo>
                                <a:lnTo>
                                  <a:pt x="111049" y="18508"/>
                                </a:lnTo>
                                <a:lnTo>
                                  <a:pt x="106147" y="16193"/>
                                </a:lnTo>
                                <a:lnTo>
                                  <a:pt x="106375" y="16281"/>
                                </a:lnTo>
                                <a:lnTo>
                                  <a:pt x="101125" y="14194"/>
                                </a:lnTo>
                                <a:lnTo>
                                  <a:pt x="95752" y="12427"/>
                                </a:lnTo>
                                <a:lnTo>
                                  <a:pt x="90143" y="10933"/>
                                </a:lnTo>
                                <a:lnTo>
                                  <a:pt x="84219" y="9689"/>
                                </a:lnTo>
                                <a:lnTo>
                                  <a:pt x="78068" y="8743"/>
                                </a:lnTo>
                                <a:lnTo>
                                  <a:pt x="71588" y="8069"/>
                                </a:lnTo>
                                <a:lnTo>
                                  <a:pt x="64935" y="7696"/>
                                </a:lnTo>
                                <a:lnTo>
                                  <a:pt x="65113" y="7696"/>
                                </a:lnTo>
                                <a:lnTo>
                                  <a:pt x="58213" y="7621"/>
                                </a:lnTo>
                                <a:lnTo>
                                  <a:pt x="51029" y="7848"/>
                                </a:lnTo>
                                <a:lnTo>
                                  <a:pt x="51194" y="7848"/>
                                </a:lnTo>
                                <a:lnTo>
                                  <a:pt x="43889" y="8386"/>
                                </a:lnTo>
                                <a:lnTo>
                                  <a:pt x="36322" y="9258"/>
                                </a:lnTo>
                                <a:lnTo>
                                  <a:pt x="36462" y="9233"/>
                                </a:lnTo>
                                <a:lnTo>
                                  <a:pt x="28713" y="10434"/>
                                </a:lnTo>
                                <a:lnTo>
                                  <a:pt x="20866" y="11950"/>
                                </a:lnTo>
                                <a:lnTo>
                                  <a:pt x="21006" y="11912"/>
                                </a:lnTo>
                                <a:lnTo>
                                  <a:pt x="12890" y="13780"/>
                                </a:lnTo>
                                <a:lnTo>
                                  <a:pt x="13017" y="13754"/>
                                </a:lnTo>
                                <a:lnTo>
                                  <a:pt x="4750" y="15964"/>
                                </a:lnTo>
                                <a:lnTo>
                                  <a:pt x="3277" y="16053"/>
                                </a:lnTo>
                                <a:lnTo>
                                  <a:pt x="1867" y="15583"/>
                                </a:lnTo>
                                <a:lnTo>
                                  <a:pt x="749" y="14605"/>
                                </a:lnTo>
                                <a:lnTo>
                                  <a:pt x="89" y="13271"/>
                                </a:lnTo>
                                <a:lnTo>
                                  <a:pt x="0" y="11785"/>
                                </a:lnTo>
                                <a:lnTo>
                                  <a:pt x="470" y="10376"/>
                                </a:lnTo>
                                <a:lnTo>
                                  <a:pt x="1448" y="9258"/>
                                </a:lnTo>
                                <a:lnTo>
                                  <a:pt x="2781" y="8598"/>
                                </a:lnTo>
                                <a:lnTo>
                                  <a:pt x="11113" y="6376"/>
                                </a:lnTo>
                                <a:lnTo>
                                  <a:pt x="19355" y="4470"/>
                                </a:lnTo>
                                <a:lnTo>
                                  <a:pt x="27445" y="2921"/>
                                </a:lnTo>
                                <a:lnTo>
                                  <a:pt x="35370" y="1702"/>
                                </a:lnTo>
                                <a:lnTo>
                                  <a:pt x="43129" y="800"/>
                                </a:lnTo>
                                <a:lnTo>
                                  <a:pt x="50698" y="241"/>
                                </a:lnTo>
                                <a:lnTo>
                                  <a:pt x="5809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97" name="Shape 1797"/>
                        <wps:cNvSpPr/>
                        <wps:spPr>
                          <a:xfrm>
                            <a:off x="3558222" y="1208405"/>
                            <a:ext cx="186690" cy="93345"/>
                          </a:xfrm>
                          <a:custGeom>
                            <a:avLst/>
                            <a:gdLst/>
                            <a:ahLst/>
                            <a:cxnLst/>
                            <a:rect l="0" t="0" r="0" b="0"/>
                            <a:pathLst>
                              <a:path w="186690" h="93345">
                                <a:moveTo>
                                  <a:pt x="4013" y="0"/>
                                </a:moveTo>
                                <a:lnTo>
                                  <a:pt x="5461" y="368"/>
                                </a:lnTo>
                                <a:lnTo>
                                  <a:pt x="184531" y="86093"/>
                                </a:lnTo>
                                <a:lnTo>
                                  <a:pt x="185712" y="86995"/>
                                </a:lnTo>
                                <a:lnTo>
                                  <a:pt x="186474" y="88265"/>
                                </a:lnTo>
                                <a:lnTo>
                                  <a:pt x="186690" y="89738"/>
                                </a:lnTo>
                                <a:lnTo>
                                  <a:pt x="186322" y="91186"/>
                                </a:lnTo>
                                <a:lnTo>
                                  <a:pt x="185420" y="92367"/>
                                </a:lnTo>
                                <a:lnTo>
                                  <a:pt x="184150" y="93129"/>
                                </a:lnTo>
                                <a:lnTo>
                                  <a:pt x="182677" y="93345"/>
                                </a:lnTo>
                                <a:lnTo>
                                  <a:pt x="181229" y="92976"/>
                                </a:lnTo>
                                <a:lnTo>
                                  <a:pt x="2159" y="7251"/>
                                </a:lnTo>
                                <a:lnTo>
                                  <a:pt x="978" y="6350"/>
                                </a:lnTo>
                                <a:lnTo>
                                  <a:pt x="216" y="5080"/>
                                </a:lnTo>
                                <a:lnTo>
                                  <a:pt x="0" y="3607"/>
                                </a:lnTo>
                                <a:lnTo>
                                  <a:pt x="368" y="2159"/>
                                </a:lnTo>
                                <a:lnTo>
                                  <a:pt x="1270" y="977"/>
                                </a:lnTo>
                                <a:lnTo>
                                  <a:pt x="2540" y="215"/>
                                </a:lnTo>
                                <a:lnTo>
                                  <a:pt x="401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98" name="Shape 1798"/>
                        <wps:cNvSpPr/>
                        <wps:spPr>
                          <a:xfrm>
                            <a:off x="3912781" y="1169353"/>
                            <a:ext cx="60096" cy="35243"/>
                          </a:xfrm>
                          <a:custGeom>
                            <a:avLst/>
                            <a:gdLst/>
                            <a:ahLst/>
                            <a:cxnLst/>
                            <a:rect l="0" t="0" r="0" b="0"/>
                            <a:pathLst>
                              <a:path w="60096" h="35243">
                                <a:moveTo>
                                  <a:pt x="5994" y="1715"/>
                                </a:moveTo>
                                <a:lnTo>
                                  <a:pt x="56286" y="26098"/>
                                </a:lnTo>
                                <a:cubicBezTo>
                                  <a:pt x="59068" y="26429"/>
                                  <a:pt x="60096" y="29299"/>
                                  <a:pt x="59246" y="31762"/>
                                </a:cubicBezTo>
                                <a:cubicBezTo>
                                  <a:pt x="58394" y="34010"/>
                                  <a:pt x="56172" y="35243"/>
                                  <a:pt x="54762" y="33719"/>
                                </a:cubicBezTo>
                                <a:lnTo>
                                  <a:pt x="2946" y="9334"/>
                                </a:lnTo>
                                <a:cubicBezTo>
                                  <a:pt x="1029" y="8801"/>
                                  <a:pt x="0" y="6147"/>
                                  <a:pt x="864" y="3683"/>
                                </a:cubicBezTo>
                                <a:cubicBezTo>
                                  <a:pt x="1537" y="1219"/>
                                  <a:pt x="3924" y="0"/>
                                  <a:pt x="5994" y="1715"/>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99" name="Shape 1799"/>
                        <wps:cNvSpPr/>
                        <wps:spPr>
                          <a:xfrm>
                            <a:off x="3825202" y="1127341"/>
                            <a:ext cx="59931" cy="35242"/>
                          </a:xfrm>
                          <a:custGeom>
                            <a:avLst/>
                            <a:gdLst/>
                            <a:ahLst/>
                            <a:cxnLst/>
                            <a:rect l="0" t="0" r="0" b="0"/>
                            <a:pathLst>
                              <a:path w="59931" h="35242">
                                <a:moveTo>
                                  <a:pt x="5181" y="1054"/>
                                </a:moveTo>
                                <a:lnTo>
                                  <a:pt x="56997" y="25438"/>
                                </a:lnTo>
                                <a:cubicBezTo>
                                  <a:pt x="59068" y="26429"/>
                                  <a:pt x="59931" y="29095"/>
                                  <a:pt x="59245" y="31559"/>
                                </a:cubicBezTo>
                                <a:cubicBezTo>
                                  <a:pt x="58394" y="34010"/>
                                  <a:pt x="55994" y="35242"/>
                                  <a:pt x="53949" y="34582"/>
                                </a:cubicBezTo>
                                <a:lnTo>
                                  <a:pt x="3658" y="10198"/>
                                </a:lnTo>
                                <a:cubicBezTo>
                                  <a:pt x="864" y="8813"/>
                                  <a:pt x="0" y="5943"/>
                                  <a:pt x="686" y="3480"/>
                                </a:cubicBezTo>
                                <a:cubicBezTo>
                                  <a:pt x="1537" y="1232"/>
                                  <a:pt x="3759" y="0"/>
                                  <a:pt x="5181" y="1054"/>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00" name="Shape 1800"/>
                        <wps:cNvSpPr/>
                        <wps:spPr>
                          <a:xfrm>
                            <a:off x="3784918" y="1108075"/>
                            <a:ext cx="12636" cy="12497"/>
                          </a:xfrm>
                          <a:custGeom>
                            <a:avLst/>
                            <a:gdLst/>
                            <a:ahLst/>
                            <a:cxnLst/>
                            <a:rect l="0" t="0" r="0" b="0"/>
                            <a:pathLst>
                              <a:path w="12636" h="12497">
                                <a:moveTo>
                                  <a:pt x="5842" y="508"/>
                                </a:moveTo>
                                <a:lnTo>
                                  <a:pt x="8890" y="2032"/>
                                </a:lnTo>
                                <a:cubicBezTo>
                                  <a:pt x="11608" y="3683"/>
                                  <a:pt x="12636" y="6350"/>
                                  <a:pt x="11785" y="8814"/>
                                </a:cubicBezTo>
                                <a:cubicBezTo>
                                  <a:pt x="10922" y="11265"/>
                                  <a:pt x="8712" y="12497"/>
                                  <a:pt x="7366" y="11176"/>
                                </a:cubicBezTo>
                                <a:lnTo>
                                  <a:pt x="2794" y="9652"/>
                                </a:lnTo>
                                <a:cubicBezTo>
                                  <a:pt x="1029" y="8814"/>
                                  <a:pt x="0" y="5944"/>
                                  <a:pt x="851" y="3480"/>
                                </a:cubicBezTo>
                                <a:cubicBezTo>
                                  <a:pt x="1702" y="1029"/>
                                  <a:pt x="3924" y="0"/>
                                  <a:pt x="5842" y="508"/>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01" name="Shape 1801"/>
                        <wps:cNvSpPr/>
                        <wps:spPr>
                          <a:xfrm>
                            <a:off x="3781666" y="1104824"/>
                            <a:ext cx="9569" cy="18634"/>
                          </a:xfrm>
                          <a:custGeom>
                            <a:avLst/>
                            <a:gdLst/>
                            <a:ahLst/>
                            <a:cxnLst/>
                            <a:rect l="0" t="0" r="0" b="0"/>
                            <a:pathLst>
                              <a:path w="9569" h="18634">
                                <a:moveTo>
                                  <a:pt x="7950" y="0"/>
                                </a:moveTo>
                                <a:lnTo>
                                  <a:pt x="8712" y="50"/>
                                </a:lnTo>
                                <a:lnTo>
                                  <a:pt x="9499" y="191"/>
                                </a:lnTo>
                                <a:lnTo>
                                  <a:pt x="9569" y="210"/>
                                </a:lnTo>
                                <a:lnTo>
                                  <a:pt x="9569" y="8532"/>
                                </a:lnTo>
                                <a:lnTo>
                                  <a:pt x="7926" y="7685"/>
                                </a:lnTo>
                                <a:lnTo>
                                  <a:pt x="7810" y="7778"/>
                                </a:lnTo>
                                <a:lnTo>
                                  <a:pt x="7719" y="7982"/>
                                </a:lnTo>
                                <a:lnTo>
                                  <a:pt x="7648" y="8272"/>
                                </a:lnTo>
                                <a:lnTo>
                                  <a:pt x="7627" y="8593"/>
                                </a:lnTo>
                                <a:lnTo>
                                  <a:pt x="7653" y="8865"/>
                                </a:lnTo>
                                <a:lnTo>
                                  <a:pt x="7677" y="8952"/>
                                </a:lnTo>
                                <a:lnTo>
                                  <a:pt x="7951" y="9427"/>
                                </a:lnTo>
                                <a:lnTo>
                                  <a:pt x="8179" y="9551"/>
                                </a:lnTo>
                                <a:lnTo>
                                  <a:pt x="8065" y="9499"/>
                                </a:lnTo>
                                <a:lnTo>
                                  <a:pt x="9569" y="10270"/>
                                </a:lnTo>
                                <a:lnTo>
                                  <a:pt x="9569" y="18634"/>
                                </a:lnTo>
                                <a:lnTo>
                                  <a:pt x="9385" y="18593"/>
                                </a:lnTo>
                                <a:lnTo>
                                  <a:pt x="8611" y="18314"/>
                                </a:lnTo>
                                <a:lnTo>
                                  <a:pt x="8166" y="18110"/>
                                </a:lnTo>
                                <a:lnTo>
                                  <a:pt x="4585" y="16269"/>
                                </a:lnTo>
                                <a:lnTo>
                                  <a:pt x="4470" y="16218"/>
                                </a:lnTo>
                                <a:lnTo>
                                  <a:pt x="3759" y="15811"/>
                                </a:lnTo>
                                <a:lnTo>
                                  <a:pt x="3035" y="15291"/>
                                </a:lnTo>
                                <a:lnTo>
                                  <a:pt x="2413" y="14732"/>
                                </a:lnTo>
                                <a:lnTo>
                                  <a:pt x="1689" y="13830"/>
                                </a:lnTo>
                                <a:lnTo>
                                  <a:pt x="826" y="12332"/>
                                </a:lnTo>
                                <a:lnTo>
                                  <a:pt x="445" y="11405"/>
                                </a:lnTo>
                                <a:lnTo>
                                  <a:pt x="216" y="10528"/>
                                </a:lnTo>
                                <a:lnTo>
                                  <a:pt x="102" y="9906"/>
                                </a:lnTo>
                                <a:lnTo>
                                  <a:pt x="13" y="8979"/>
                                </a:lnTo>
                                <a:lnTo>
                                  <a:pt x="0" y="8344"/>
                                </a:lnTo>
                                <a:lnTo>
                                  <a:pt x="76" y="7404"/>
                                </a:lnTo>
                                <a:lnTo>
                                  <a:pt x="178" y="6744"/>
                                </a:lnTo>
                                <a:lnTo>
                                  <a:pt x="407" y="5817"/>
                                </a:lnTo>
                                <a:lnTo>
                                  <a:pt x="622" y="5182"/>
                                </a:lnTo>
                                <a:lnTo>
                                  <a:pt x="1003" y="4331"/>
                                </a:lnTo>
                                <a:lnTo>
                                  <a:pt x="1346" y="3721"/>
                                </a:lnTo>
                                <a:lnTo>
                                  <a:pt x="1841" y="3010"/>
                                </a:lnTo>
                                <a:lnTo>
                                  <a:pt x="2591" y="2197"/>
                                </a:lnTo>
                                <a:lnTo>
                                  <a:pt x="3835" y="1194"/>
                                </a:lnTo>
                                <a:lnTo>
                                  <a:pt x="4877" y="609"/>
                                </a:lnTo>
                                <a:lnTo>
                                  <a:pt x="5588" y="343"/>
                                </a:lnTo>
                                <a:lnTo>
                                  <a:pt x="6376" y="140"/>
                                </a:lnTo>
                                <a:lnTo>
                                  <a:pt x="7138" y="26"/>
                                </a:lnTo>
                                <a:lnTo>
                                  <a:pt x="795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02" name="Shape 1802"/>
                        <wps:cNvSpPr/>
                        <wps:spPr>
                          <a:xfrm>
                            <a:off x="3821849" y="1124204"/>
                            <a:ext cx="33316" cy="29985"/>
                          </a:xfrm>
                          <a:custGeom>
                            <a:avLst/>
                            <a:gdLst/>
                            <a:ahLst/>
                            <a:cxnLst/>
                            <a:rect l="0" t="0" r="0" b="0"/>
                            <a:pathLst>
                              <a:path w="33316" h="29985">
                                <a:moveTo>
                                  <a:pt x="8026" y="0"/>
                                </a:moveTo>
                                <a:lnTo>
                                  <a:pt x="8801" y="89"/>
                                </a:lnTo>
                                <a:lnTo>
                                  <a:pt x="9690" y="292"/>
                                </a:lnTo>
                                <a:lnTo>
                                  <a:pt x="10465" y="571"/>
                                </a:lnTo>
                                <a:lnTo>
                                  <a:pt x="10795" y="724"/>
                                </a:lnTo>
                                <a:lnTo>
                                  <a:pt x="33316" y="11445"/>
                                </a:lnTo>
                                <a:lnTo>
                                  <a:pt x="33316" y="19883"/>
                                </a:lnTo>
                                <a:lnTo>
                                  <a:pt x="7806" y="7731"/>
                                </a:lnTo>
                                <a:lnTo>
                                  <a:pt x="7651" y="7996"/>
                                </a:lnTo>
                                <a:lnTo>
                                  <a:pt x="7646" y="8018"/>
                                </a:lnTo>
                                <a:lnTo>
                                  <a:pt x="7632" y="8384"/>
                                </a:lnTo>
                                <a:lnTo>
                                  <a:pt x="7669" y="8773"/>
                                </a:lnTo>
                                <a:lnTo>
                                  <a:pt x="7700" y="8892"/>
                                </a:lnTo>
                                <a:lnTo>
                                  <a:pt x="7943" y="9334"/>
                                </a:lnTo>
                                <a:lnTo>
                                  <a:pt x="8128" y="9436"/>
                                </a:lnTo>
                                <a:lnTo>
                                  <a:pt x="7970" y="9362"/>
                                </a:lnTo>
                                <a:lnTo>
                                  <a:pt x="7955" y="9354"/>
                                </a:lnTo>
                                <a:lnTo>
                                  <a:pt x="7954" y="9354"/>
                                </a:lnTo>
                                <a:lnTo>
                                  <a:pt x="7970" y="9362"/>
                                </a:lnTo>
                                <a:lnTo>
                                  <a:pt x="33316" y="21532"/>
                                </a:lnTo>
                                <a:lnTo>
                                  <a:pt x="33316" y="29985"/>
                                </a:lnTo>
                                <a:lnTo>
                                  <a:pt x="4610" y="16205"/>
                                </a:lnTo>
                                <a:lnTo>
                                  <a:pt x="4394" y="16090"/>
                                </a:lnTo>
                                <a:lnTo>
                                  <a:pt x="3683" y="15684"/>
                                </a:lnTo>
                                <a:lnTo>
                                  <a:pt x="2934" y="15139"/>
                                </a:lnTo>
                                <a:lnTo>
                                  <a:pt x="2337" y="14580"/>
                                </a:lnTo>
                                <a:lnTo>
                                  <a:pt x="1613" y="13639"/>
                                </a:lnTo>
                                <a:lnTo>
                                  <a:pt x="788" y="12141"/>
                                </a:lnTo>
                                <a:lnTo>
                                  <a:pt x="432" y="11240"/>
                                </a:lnTo>
                                <a:lnTo>
                                  <a:pt x="216" y="10363"/>
                                </a:lnTo>
                                <a:lnTo>
                                  <a:pt x="114" y="9804"/>
                                </a:lnTo>
                                <a:lnTo>
                                  <a:pt x="25" y="8877"/>
                                </a:lnTo>
                                <a:lnTo>
                                  <a:pt x="0" y="8318"/>
                                </a:lnTo>
                                <a:lnTo>
                                  <a:pt x="51" y="7379"/>
                                </a:lnTo>
                                <a:lnTo>
                                  <a:pt x="114" y="6820"/>
                                </a:lnTo>
                                <a:lnTo>
                                  <a:pt x="305" y="5880"/>
                                </a:lnTo>
                                <a:lnTo>
                                  <a:pt x="762" y="4687"/>
                                </a:lnTo>
                                <a:lnTo>
                                  <a:pt x="1625" y="3201"/>
                                </a:lnTo>
                                <a:lnTo>
                                  <a:pt x="2553" y="2146"/>
                                </a:lnTo>
                                <a:lnTo>
                                  <a:pt x="3797" y="1168"/>
                                </a:lnTo>
                                <a:lnTo>
                                  <a:pt x="4813" y="584"/>
                                </a:lnTo>
                                <a:lnTo>
                                  <a:pt x="5537" y="317"/>
                                </a:lnTo>
                                <a:lnTo>
                                  <a:pt x="6375" y="114"/>
                                </a:lnTo>
                                <a:lnTo>
                                  <a:pt x="7125" y="12"/>
                                </a:lnTo>
                                <a:lnTo>
                                  <a:pt x="802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03" name="Shape 1803"/>
                        <wps:cNvSpPr/>
                        <wps:spPr>
                          <a:xfrm>
                            <a:off x="3791235" y="1105034"/>
                            <a:ext cx="9558" cy="18662"/>
                          </a:xfrm>
                          <a:custGeom>
                            <a:avLst/>
                            <a:gdLst/>
                            <a:ahLst/>
                            <a:cxnLst/>
                            <a:rect l="0" t="0" r="0" b="0"/>
                            <a:pathLst>
                              <a:path w="9558" h="18662">
                                <a:moveTo>
                                  <a:pt x="0" y="0"/>
                                </a:moveTo>
                                <a:lnTo>
                                  <a:pt x="705" y="196"/>
                                </a:lnTo>
                                <a:lnTo>
                                  <a:pt x="1404" y="476"/>
                                </a:lnTo>
                                <a:lnTo>
                                  <a:pt x="4985" y="2317"/>
                                </a:lnTo>
                                <a:lnTo>
                                  <a:pt x="5290" y="2495"/>
                                </a:lnTo>
                                <a:lnTo>
                                  <a:pt x="6002" y="2953"/>
                                </a:lnTo>
                                <a:lnTo>
                                  <a:pt x="6598" y="3422"/>
                                </a:lnTo>
                                <a:lnTo>
                                  <a:pt x="7220" y="4006"/>
                                </a:lnTo>
                                <a:lnTo>
                                  <a:pt x="7868" y="4831"/>
                                </a:lnTo>
                                <a:lnTo>
                                  <a:pt x="8732" y="6317"/>
                                </a:lnTo>
                                <a:lnTo>
                                  <a:pt x="9113" y="7232"/>
                                </a:lnTo>
                                <a:lnTo>
                                  <a:pt x="9354" y="8096"/>
                                </a:lnTo>
                                <a:lnTo>
                                  <a:pt x="9468" y="8730"/>
                                </a:lnTo>
                                <a:lnTo>
                                  <a:pt x="9558" y="9632"/>
                                </a:lnTo>
                                <a:lnTo>
                                  <a:pt x="9558" y="10280"/>
                                </a:lnTo>
                                <a:lnTo>
                                  <a:pt x="9494" y="11207"/>
                                </a:lnTo>
                                <a:lnTo>
                                  <a:pt x="9392" y="11855"/>
                                </a:lnTo>
                                <a:lnTo>
                                  <a:pt x="9151" y="12782"/>
                                </a:lnTo>
                                <a:lnTo>
                                  <a:pt x="8808" y="13684"/>
                                </a:lnTo>
                                <a:lnTo>
                                  <a:pt x="7932" y="15271"/>
                                </a:lnTo>
                                <a:lnTo>
                                  <a:pt x="7043" y="16363"/>
                                </a:lnTo>
                                <a:lnTo>
                                  <a:pt x="5798" y="17405"/>
                                </a:lnTo>
                                <a:lnTo>
                                  <a:pt x="4744" y="18040"/>
                                </a:lnTo>
                                <a:lnTo>
                                  <a:pt x="4033" y="18319"/>
                                </a:lnTo>
                                <a:lnTo>
                                  <a:pt x="3169" y="18548"/>
                                </a:lnTo>
                                <a:lnTo>
                                  <a:pt x="2420" y="18649"/>
                                </a:lnTo>
                                <a:lnTo>
                                  <a:pt x="1480" y="18662"/>
                                </a:lnTo>
                                <a:lnTo>
                                  <a:pt x="718" y="18586"/>
                                </a:lnTo>
                                <a:lnTo>
                                  <a:pt x="0" y="18424"/>
                                </a:lnTo>
                                <a:lnTo>
                                  <a:pt x="0" y="10060"/>
                                </a:lnTo>
                                <a:lnTo>
                                  <a:pt x="1643" y="10902"/>
                                </a:lnTo>
                                <a:lnTo>
                                  <a:pt x="1891" y="10443"/>
                                </a:lnTo>
                                <a:lnTo>
                                  <a:pt x="1922" y="10312"/>
                                </a:lnTo>
                                <a:lnTo>
                                  <a:pt x="1942" y="10027"/>
                                </a:lnTo>
                                <a:lnTo>
                                  <a:pt x="1922" y="9823"/>
                                </a:lnTo>
                                <a:lnTo>
                                  <a:pt x="1887" y="9702"/>
                                </a:lnTo>
                                <a:lnTo>
                                  <a:pt x="1565" y="9155"/>
                                </a:lnTo>
                                <a:lnTo>
                                  <a:pt x="1359" y="9023"/>
                                </a:lnTo>
                                <a:lnTo>
                                  <a:pt x="0" y="832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04" name="Shape 1804"/>
                        <wps:cNvSpPr/>
                        <wps:spPr>
                          <a:xfrm>
                            <a:off x="3909543" y="1166216"/>
                            <a:ext cx="33287" cy="30193"/>
                          </a:xfrm>
                          <a:custGeom>
                            <a:avLst/>
                            <a:gdLst/>
                            <a:ahLst/>
                            <a:cxnLst/>
                            <a:rect l="0" t="0" r="0" b="0"/>
                            <a:pathLst>
                              <a:path w="33287" h="30193">
                                <a:moveTo>
                                  <a:pt x="8039" y="0"/>
                                </a:moveTo>
                                <a:lnTo>
                                  <a:pt x="8827" y="89"/>
                                </a:lnTo>
                                <a:lnTo>
                                  <a:pt x="9728" y="292"/>
                                </a:lnTo>
                                <a:lnTo>
                                  <a:pt x="10503" y="571"/>
                                </a:lnTo>
                                <a:lnTo>
                                  <a:pt x="10871" y="724"/>
                                </a:lnTo>
                                <a:lnTo>
                                  <a:pt x="33287" y="11522"/>
                                </a:lnTo>
                                <a:lnTo>
                                  <a:pt x="33287" y="19983"/>
                                </a:lnTo>
                                <a:lnTo>
                                  <a:pt x="7832" y="7721"/>
                                </a:lnTo>
                                <a:lnTo>
                                  <a:pt x="7725" y="7992"/>
                                </a:lnTo>
                                <a:lnTo>
                                  <a:pt x="7636" y="8353"/>
                                </a:lnTo>
                                <a:lnTo>
                                  <a:pt x="7615" y="8648"/>
                                </a:lnTo>
                                <a:lnTo>
                                  <a:pt x="7636" y="8851"/>
                                </a:lnTo>
                                <a:lnTo>
                                  <a:pt x="7670" y="8973"/>
                                </a:lnTo>
                                <a:lnTo>
                                  <a:pt x="7993" y="9520"/>
                                </a:lnTo>
                                <a:lnTo>
                                  <a:pt x="8195" y="9650"/>
                                </a:lnTo>
                                <a:lnTo>
                                  <a:pt x="33287" y="21734"/>
                                </a:lnTo>
                                <a:lnTo>
                                  <a:pt x="33287" y="30193"/>
                                </a:lnTo>
                                <a:lnTo>
                                  <a:pt x="4661" y="16396"/>
                                </a:lnTo>
                                <a:lnTo>
                                  <a:pt x="4267" y="16180"/>
                                </a:lnTo>
                                <a:lnTo>
                                  <a:pt x="3556" y="15723"/>
                                </a:lnTo>
                                <a:lnTo>
                                  <a:pt x="2959" y="15253"/>
                                </a:lnTo>
                                <a:lnTo>
                                  <a:pt x="2337" y="14669"/>
                                </a:lnTo>
                                <a:lnTo>
                                  <a:pt x="1689" y="13843"/>
                                </a:lnTo>
                                <a:lnTo>
                                  <a:pt x="826" y="12344"/>
                                </a:lnTo>
                                <a:lnTo>
                                  <a:pt x="445" y="11443"/>
                                </a:lnTo>
                                <a:lnTo>
                                  <a:pt x="203" y="10579"/>
                                </a:lnTo>
                                <a:lnTo>
                                  <a:pt x="89" y="9944"/>
                                </a:lnTo>
                                <a:lnTo>
                                  <a:pt x="0" y="9043"/>
                                </a:lnTo>
                                <a:lnTo>
                                  <a:pt x="0" y="8395"/>
                                </a:lnTo>
                                <a:lnTo>
                                  <a:pt x="64" y="7468"/>
                                </a:lnTo>
                                <a:lnTo>
                                  <a:pt x="165" y="6820"/>
                                </a:lnTo>
                                <a:lnTo>
                                  <a:pt x="407" y="5893"/>
                                </a:lnTo>
                                <a:lnTo>
                                  <a:pt x="546" y="5449"/>
                                </a:lnTo>
                                <a:lnTo>
                                  <a:pt x="876" y="4585"/>
                                </a:lnTo>
                                <a:lnTo>
                                  <a:pt x="1219" y="3911"/>
                                </a:lnTo>
                                <a:lnTo>
                                  <a:pt x="1676" y="3175"/>
                                </a:lnTo>
                                <a:lnTo>
                                  <a:pt x="2172" y="2566"/>
                                </a:lnTo>
                                <a:lnTo>
                                  <a:pt x="2743" y="1969"/>
                                </a:lnTo>
                                <a:lnTo>
                                  <a:pt x="3366" y="1460"/>
                                </a:lnTo>
                                <a:lnTo>
                                  <a:pt x="4039" y="1016"/>
                                </a:lnTo>
                                <a:lnTo>
                                  <a:pt x="4775" y="622"/>
                                </a:lnTo>
                                <a:lnTo>
                                  <a:pt x="5512" y="343"/>
                                </a:lnTo>
                                <a:lnTo>
                                  <a:pt x="6363" y="127"/>
                                </a:lnTo>
                                <a:lnTo>
                                  <a:pt x="7125" y="26"/>
                                </a:lnTo>
                                <a:lnTo>
                                  <a:pt x="8039"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05" name="Shape 1805"/>
                        <wps:cNvSpPr/>
                        <wps:spPr>
                          <a:xfrm>
                            <a:off x="3855165" y="1135649"/>
                            <a:ext cx="33321" cy="30059"/>
                          </a:xfrm>
                          <a:custGeom>
                            <a:avLst/>
                            <a:gdLst/>
                            <a:ahLst/>
                            <a:cxnLst/>
                            <a:rect l="0" t="0" r="0" b="0"/>
                            <a:pathLst>
                              <a:path w="33321" h="30059">
                                <a:moveTo>
                                  <a:pt x="0" y="0"/>
                                </a:moveTo>
                                <a:lnTo>
                                  <a:pt x="28698" y="13663"/>
                                </a:lnTo>
                                <a:lnTo>
                                  <a:pt x="29117" y="13891"/>
                                </a:lnTo>
                                <a:lnTo>
                                  <a:pt x="29828" y="14349"/>
                                </a:lnTo>
                                <a:lnTo>
                                  <a:pt x="30451" y="14844"/>
                                </a:lnTo>
                                <a:lnTo>
                                  <a:pt x="31048" y="15441"/>
                                </a:lnTo>
                                <a:lnTo>
                                  <a:pt x="31695" y="16292"/>
                                </a:lnTo>
                                <a:lnTo>
                                  <a:pt x="32521" y="17790"/>
                                </a:lnTo>
                                <a:lnTo>
                                  <a:pt x="32940" y="18959"/>
                                </a:lnTo>
                                <a:lnTo>
                                  <a:pt x="33258" y="20724"/>
                                </a:lnTo>
                                <a:lnTo>
                                  <a:pt x="33321" y="21575"/>
                                </a:lnTo>
                                <a:lnTo>
                                  <a:pt x="33270" y="22502"/>
                                </a:lnTo>
                                <a:lnTo>
                                  <a:pt x="33207" y="23061"/>
                                </a:lnTo>
                                <a:lnTo>
                                  <a:pt x="33016" y="23988"/>
                                </a:lnTo>
                                <a:lnTo>
                                  <a:pt x="32750" y="24813"/>
                                </a:lnTo>
                                <a:lnTo>
                                  <a:pt x="32369" y="25677"/>
                                </a:lnTo>
                                <a:lnTo>
                                  <a:pt x="32026" y="26274"/>
                                </a:lnTo>
                                <a:lnTo>
                                  <a:pt x="31518" y="27011"/>
                                </a:lnTo>
                                <a:lnTo>
                                  <a:pt x="30794" y="27798"/>
                                </a:lnTo>
                                <a:lnTo>
                                  <a:pt x="29511" y="28839"/>
                                </a:lnTo>
                                <a:lnTo>
                                  <a:pt x="28482" y="29436"/>
                                </a:lnTo>
                                <a:lnTo>
                                  <a:pt x="27758" y="29715"/>
                                </a:lnTo>
                                <a:lnTo>
                                  <a:pt x="26920" y="29944"/>
                                </a:lnTo>
                                <a:lnTo>
                                  <a:pt x="26171" y="30045"/>
                                </a:lnTo>
                                <a:lnTo>
                                  <a:pt x="25219" y="30059"/>
                                </a:lnTo>
                                <a:lnTo>
                                  <a:pt x="24469" y="29982"/>
                                </a:lnTo>
                                <a:lnTo>
                                  <a:pt x="23504" y="29741"/>
                                </a:lnTo>
                                <a:lnTo>
                                  <a:pt x="22780" y="29462"/>
                                </a:lnTo>
                                <a:lnTo>
                                  <a:pt x="22513" y="29347"/>
                                </a:lnTo>
                                <a:lnTo>
                                  <a:pt x="0" y="18540"/>
                                </a:lnTo>
                                <a:lnTo>
                                  <a:pt x="0" y="10087"/>
                                </a:lnTo>
                                <a:lnTo>
                                  <a:pt x="25462" y="22313"/>
                                </a:lnTo>
                                <a:lnTo>
                                  <a:pt x="25564" y="22230"/>
                                </a:lnTo>
                                <a:lnTo>
                                  <a:pt x="25629" y="22083"/>
                                </a:lnTo>
                                <a:lnTo>
                                  <a:pt x="25675" y="21842"/>
                                </a:lnTo>
                                <a:lnTo>
                                  <a:pt x="25684" y="21623"/>
                                </a:lnTo>
                                <a:lnTo>
                                  <a:pt x="25560" y="20936"/>
                                </a:lnTo>
                                <a:lnTo>
                                  <a:pt x="25325" y="20512"/>
                                </a:lnTo>
                                <a:lnTo>
                                  <a:pt x="25252" y="20465"/>
                                </a:lnTo>
                                <a:lnTo>
                                  <a:pt x="0" y="843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06" name="Shape 1806"/>
                        <wps:cNvSpPr/>
                        <wps:spPr>
                          <a:xfrm>
                            <a:off x="3942830" y="1177737"/>
                            <a:ext cx="33299" cy="30097"/>
                          </a:xfrm>
                          <a:custGeom>
                            <a:avLst/>
                            <a:gdLst/>
                            <a:ahLst/>
                            <a:cxnLst/>
                            <a:rect l="0" t="0" r="0" b="0"/>
                            <a:pathLst>
                              <a:path w="33299" h="30097">
                                <a:moveTo>
                                  <a:pt x="0" y="0"/>
                                </a:moveTo>
                                <a:lnTo>
                                  <a:pt x="28625" y="13789"/>
                                </a:lnTo>
                                <a:lnTo>
                                  <a:pt x="28828" y="13891"/>
                                </a:lnTo>
                                <a:lnTo>
                                  <a:pt x="29540" y="14298"/>
                                </a:lnTo>
                                <a:lnTo>
                                  <a:pt x="30264" y="14818"/>
                                </a:lnTo>
                                <a:lnTo>
                                  <a:pt x="30886" y="15377"/>
                                </a:lnTo>
                                <a:lnTo>
                                  <a:pt x="31610" y="16279"/>
                                </a:lnTo>
                                <a:lnTo>
                                  <a:pt x="32474" y="17777"/>
                                </a:lnTo>
                                <a:lnTo>
                                  <a:pt x="32855" y="18704"/>
                                </a:lnTo>
                                <a:lnTo>
                                  <a:pt x="33083" y="19581"/>
                                </a:lnTo>
                                <a:lnTo>
                                  <a:pt x="33197" y="20203"/>
                                </a:lnTo>
                                <a:lnTo>
                                  <a:pt x="33286" y="21130"/>
                                </a:lnTo>
                                <a:lnTo>
                                  <a:pt x="33299" y="21765"/>
                                </a:lnTo>
                                <a:lnTo>
                                  <a:pt x="33223" y="22705"/>
                                </a:lnTo>
                                <a:lnTo>
                                  <a:pt x="33121" y="23365"/>
                                </a:lnTo>
                                <a:lnTo>
                                  <a:pt x="32893" y="24292"/>
                                </a:lnTo>
                                <a:lnTo>
                                  <a:pt x="32474" y="25309"/>
                                </a:lnTo>
                                <a:lnTo>
                                  <a:pt x="31610" y="26794"/>
                                </a:lnTo>
                                <a:lnTo>
                                  <a:pt x="30721" y="27823"/>
                                </a:lnTo>
                                <a:lnTo>
                                  <a:pt x="29476" y="28826"/>
                                </a:lnTo>
                                <a:lnTo>
                                  <a:pt x="28524" y="29385"/>
                                </a:lnTo>
                                <a:lnTo>
                                  <a:pt x="27813" y="29677"/>
                                </a:lnTo>
                                <a:lnTo>
                                  <a:pt x="27038" y="29906"/>
                                </a:lnTo>
                                <a:lnTo>
                                  <a:pt x="26289" y="30033"/>
                                </a:lnTo>
                                <a:lnTo>
                                  <a:pt x="25450" y="30097"/>
                                </a:lnTo>
                                <a:lnTo>
                                  <a:pt x="24688" y="30058"/>
                                </a:lnTo>
                                <a:lnTo>
                                  <a:pt x="23837" y="29918"/>
                                </a:lnTo>
                                <a:lnTo>
                                  <a:pt x="23063" y="29715"/>
                                </a:lnTo>
                                <a:lnTo>
                                  <a:pt x="22415" y="29474"/>
                                </a:lnTo>
                                <a:lnTo>
                                  <a:pt x="0" y="18671"/>
                                </a:lnTo>
                                <a:lnTo>
                                  <a:pt x="0" y="10212"/>
                                </a:lnTo>
                                <a:lnTo>
                                  <a:pt x="25305" y="22399"/>
                                </a:lnTo>
                                <a:lnTo>
                                  <a:pt x="25391" y="22329"/>
                                </a:lnTo>
                                <a:lnTo>
                                  <a:pt x="25630" y="21921"/>
                                </a:lnTo>
                                <a:lnTo>
                                  <a:pt x="25651" y="21837"/>
                                </a:lnTo>
                                <a:lnTo>
                                  <a:pt x="25672" y="21517"/>
                                </a:lnTo>
                                <a:lnTo>
                                  <a:pt x="25646" y="21244"/>
                                </a:lnTo>
                                <a:lnTo>
                                  <a:pt x="25622" y="21158"/>
                                </a:lnTo>
                                <a:lnTo>
                                  <a:pt x="25344" y="20675"/>
                                </a:lnTo>
                                <a:lnTo>
                                  <a:pt x="25270" y="20634"/>
                                </a:lnTo>
                                <a:lnTo>
                                  <a:pt x="0" y="8461"/>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07" name="Shape 1807"/>
                        <wps:cNvSpPr/>
                        <wps:spPr>
                          <a:xfrm>
                            <a:off x="3596030" y="995426"/>
                            <a:ext cx="59982" cy="35179"/>
                          </a:xfrm>
                          <a:custGeom>
                            <a:avLst/>
                            <a:gdLst/>
                            <a:ahLst/>
                            <a:cxnLst/>
                            <a:rect l="0" t="0" r="0" b="0"/>
                            <a:pathLst>
                              <a:path w="59982" h="35179">
                                <a:moveTo>
                                  <a:pt x="5753" y="381"/>
                                </a:moveTo>
                                <a:lnTo>
                                  <a:pt x="57569" y="24765"/>
                                </a:lnTo>
                                <a:cubicBezTo>
                                  <a:pt x="59131" y="26391"/>
                                  <a:pt x="59982" y="29045"/>
                                  <a:pt x="59296" y="31496"/>
                                </a:cubicBezTo>
                                <a:cubicBezTo>
                                  <a:pt x="58445" y="33948"/>
                                  <a:pt x="56058" y="35179"/>
                                  <a:pt x="54521" y="33909"/>
                                </a:cubicBezTo>
                                <a:lnTo>
                                  <a:pt x="2705" y="9525"/>
                                </a:lnTo>
                                <a:cubicBezTo>
                                  <a:pt x="864" y="8598"/>
                                  <a:pt x="0" y="5931"/>
                                  <a:pt x="686" y="3480"/>
                                </a:cubicBezTo>
                                <a:cubicBezTo>
                                  <a:pt x="1550" y="1029"/>
                                  <a:pt x="3759" y="0"/>
                                  <a:pt x="5753" y="381"/>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08" name="Shape 1808"/>
                        <wps:cNvSpPr/>
                        <wps:spPr>
                          <a:xfrm>
                            <a:off x="3508210" y="953313"/>
                            <a:ext cx="60147" cy="35166"/>
                          </a:xfrm>
                          <a:custGeom>
                            <a:avLst/>
                            <a:gdLst/>
                            <a:ahLst/>
                            <a:cxnLst/>
                            <a:rect l="0" t="0" r="0" b="0"/>
                            <a:pathLst>
                              <a:path w="60147" h="35166">
                                <a:moveTo>
                                  <a:pt x="6706" y="1346"/>
                                </a:moveTo>
                                <a:lnTo>
                                  <a:pt x="56998" y="25730"/>
                                </a:lnTo>
                                <a:cubicBezTo>
                                  <a:pt x="59118" y="26377"/>
                                  <a:pt x="60147" y="29235"/>
                                  <a:pt x="59296" y="31686"/>
                                </a:cubicBezTo>
                                <a:cubicBezTo>
                                  <a:pt x="58433" y="33934"/>
                                  <a:pt x="56211" y="35166"/>
                                  <a:pt x="53950" y="34874"/>
                                </a:cubicBezTo>
                                <a:lnTo>
                                  <a:pt x="3658" y="10490"/>
                                </a:lnTo>
                                <a:cubicBezTo>
                                  <a:pt x="1029" y="8789"/>
                                  <a:pt x="0" y="6134"/>
                                  <a:pt x="851" y="3670"/>
                                </a:cubicBezTo>
                                <a:cubicBezTo>
                                  <a:pt x="1702" y="1219"/>
                                  <a:pt x="3925" y="0"/>
                                  <a:pt x="6706" y="1346"/>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09" name="Shape 1809"/>
                        <wps:cNvSpPr/>
                        <wps:spPr>
                          <a:xfrm>
                            <a:off x="3468053" y="934085"/>
                            <a:ext cx="12471" cy="12471"/>
                          </a:xfrm>
                          <a:custGeom>
                            <a:avLst/>
                            <a:gdLst/>
                            <a:ahLst/>
                            <a:cxnLst/>
                            <a:rect l="0" t="0" r="0" b="0"/>
                            <a:pathLst>
                              <a:path w="12471" h="12471">
                                <a:moveTo>
                                  <a:pt x="5715" y="762"/>
                                </a:moveTo>
                                <a:lnTo>
                                  <a:pt x="10287" y="2287"/>
                                </a:lnTo>
                                <a:cubicBezTo>
                                  <a:pt x="11621" y="3683"/>
                                  <a:pt x="12471" y="6338"/>
                                  <a:pt x="11786" y="8789"/>
                                </a:cubicBezTo>
                                <a:cubicBezTo>
                                  <a:pt x="10935" y="11253"/>
                                  <a:pt x="8712" y="12471"/>
                                  <a:pt x="7239" y="11430"/>
                                </a:cubicBezTo>
                                <a:lnTo>
                                  <a:pt x="2667" y="9906"/>
                                </a:lnTo>
                                <a:cubicBezTo>
                                  <a:pt x="1029" y="8789"/>
                                  <a:pt x="0" y="5931"/>
                                  <a:pt x="851" y="3683"/>
                                </a:cubicBezTo>
                                <a:cubicBezTo>
                                  <a:pt x="1537" y="1232"/>
                                  <a:pt x="3924" y="0"/>
                                  <a:pt x="5715" y="762"/>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10" name="Shape 1810"/>
                        <wps:cNvSpPr/>
                        <wps:spPr>
                          <a:xfrm>
                            <a:off x="3464801" y="930961"/>
                            <a:ext cx="9534" cy="18472"/>
                          </a:xfrm>
                          <a:custGeom>
                            <a:avLst/>
                            <a:gdLst/>
                            <a:ahLst/>
                            <a:cxnLst/>
                            <a:rect l="0" t="0" r="0" b="0"/>
                            <a:pathLst>
                              <a:path w="9534" h="18472">
                                <a:moveTo>
                                  <a:pt x="8052" y="0"/>
                                </a:moveTo>
                                <a:lnTo>
                                  <a:pt x="8839" y="76"/>
                                </a:lnTo>
                                <a:lnTo>
                                  <a:pt x="9534" y="233"/>
                                </a:lnTo>
                                <a:lnTo>
                                  <a:pt x="9534" y="8468"/>
                                </a:lnTo>
                                <a:lnTo>
                                  <a:pt x="7842" y="7697"/>
                                </a:lnTo>
                                <a:lnTo>
                                  <a:pt x="7735" y="7976"/>
                                </a:lnTo>
                                <a:lnTo>
                                  <a:pt x="7642" y="8310"/>
                                </a:lnTo>
                                <a:lnTo>
                                  <a:pt x="7624" y="8518"/>
                                </a:lnTo>
                                <a:lnTo>
                                  <a:pt x="7658" y="8856"/>
                                </a:lnTo>
                                <a:lnTo>
                                  <a:pt x="7678" y="8931"/>
                                </a:lnTo>
                                <a:lnTo>
                                  <a:pt x="8032" y="9601"/>
                                </a:lnTo>
                                <a:lnTo>
                                  <a:pt x="8053" y="9615"/>
                                </a:lnTo>
                                <a:lnTo>
                                  <a:pt x="9534" y="10261"/>
                                </a:lnTo>
                                <a:lnTo>
                                  <a:pt x="9534" y="18472"/>
                                </a:lnTo>
                                <a:lnTo>
                                  <a:pt x="9398" y="18441"/>
                                </a:lnTo>
                                <a:lnTo>
                                  <a:pt x="8624" y="18161"/>
                                </a:lnTo>
                                <a:lnTo>
                                  <a:pt x="8395" y="18072"/>
                                </a:lnTo>
                                <a:lnTo>
                                  <a:pt x="4636" y="16434"/>
                                </a:lnTo>
                                <a:lnTo>
                                  <a:pt x="3963" y="16053"/>
                                </a:lnTo>
                                <a:lnTo>
                                  <a:pt x="3302" y="15595"/>
                                </a:lnTo>
                                <a:lnTo>
                                  <a:pt x="2718" y="15075"/>
                                </a:lnTo>
                                <a:lnTo>
                                  <a:pt x="2146" y="14478"/>
                                </a:lnTo>
                                <a:lnTo>
                                  <a:pt x="1562" y="13653"/>
                                </a:lnTo>
                                <a:lnTo>
                                  <a:pt x="737" y="12129"/>
                                </a:lnTo>
                                <a:lnTo>
                                  <a:pt x="419" y="11278"/>
                                </a:lnTo>
                                <a:lnTo>
                                  <a:pt x="191" y="10414"/>
                                </a:lnTo>
                                <a:lnTo>
                                  <a:pt x="89" y="9817"/>
                                </a:lnTo>
                                <a:lnTo>
                                  <a:pt x="13" y="8916"/>
                                </a:lnTo>
                                <a:lnTo>
                                  <a:pt x="0" y="8268"/>
                                </a:lnTo>
                                <a:lnTo>
                                  <a:pt x="76" y="7379"/>
                                </a:lnTo>
                                <a:lnTo>
                                  <a:pt x="191" y="6680"/>
                                </a:lnTo>
                                <a:lnTo>
                                  <a:pt x="432" y="5817"/>
                                </a:lnTo>
                                <a:lnTo>
                                  <a:pt x="546" y="5435"/>
                                </a:lnTo>
                                <a:lnTo>
                                  <a:pt x="889" y="4572"/>
                                </a:lnTo>
                                <a:lnTo>
                                  <a:pt x="1232" y="3899"/>
                                </a:lnTo>
                                <a:lnTo>
                                  <a:pt x="1702" y="3163"/>
                                </a:lnTo>
                                <a:lnTo>
                                  <a:pt x="2184" y="2553"/>
                                </a:lnTo>
                                <a:lnTo>
                                  <a:pt x="2756" y="1956"/>
                                </a:lnTo>
                                <a:lnTo>
                                  <a:pt x="3378" y="1435"/>
                                </a:lnTo>
                                <a:lnTo>
                                  <a:pt x="4051" y="991"/>
                                </a:lnTo>
                                <a:lnTo>
                                  <a:pt x="4788" y="609"/>
                                </a:lnTo>
                                <a:lnTo>
                                  <a:pt x="5524" y="330"/>
                                </a:lnTo>
                                <a:lnTo>
                                  <a:pt x="6376" y="114"/>
                                </a:lnTo>
                                <a:lnTo>
                                  <a:pt x="7150" y="12"/>
                                </a:lnTo>
                                <a:lnTo>
                                  <a:pt x="805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11" name="Shape 1811"/>
                        <wps:cNvSpPr/>
                        <wps:spPr>
                          <a:xfrm>
                            <a:off x="3504959" y="950176"/>
                            <a:ext cx="33325" cy="30022"/>
                          </a:xfrm>
                          <a:custGeom>
                            <a:avLst/>
                            <a:gdLst/>
                            <a:ahLst/>
                            <a:cxnLst/>
                            <a:rect l="0" t="0" r="0" b="0"/>
                            <a:pathLst>
                              <a:path w="33325" h="30022">
                                <a:moveTo>
                                  <a:pt x="8077" y="0"/>
                                </a:moveTo>
                                <a:lnTo>
                                  <a:pt x="8852" y="89"/>
                                </a:lnTo>
                                <a:lnTo>
                                  <a:pt x="9754" y="292"/>
                                </a:lnTo>
                                <a:lnTo>
                                  <a:pt x="10528" y="571"/>
                                </a:lnTo>
                                <a:lnTo>
                                  <a:pt x="10884" y="724"/>
                                </a:lnTo>
                                <a:lnTo>
                                  <a:pt x="33325" y="11501"/>
                                </a:lnTo>
                                <a:lnTo>
                                  <a:pt x="33325" y="19951"/>
                                </a:lnTo>
                                <a:lnTo>
                                  <a:pt x="7931" y="7750"/>
                                </a:lnTo>
                                <a:lnTo>
                                  <a:pt x="7689" y="8189"/>
                                </a:lnTo>
                                <a:lnTo>
                                  <a:pt x="7647" y="8357"/>
                                </a:lnTo>
                                <a:lnTo>
                                  <a:pt x="7628" y="8636"/>
                                </a:lnTo>
                                <a:lnTo>
                                  <a:pt x="7649" y="8849"/>
                                </a:lnTo>
                                <a:lnTo>
                                  <a:pt x="7672" y="8936"/>
                                </a:lnTo>
                                <a:lnTo>
                                  <a:pt x="7995" y="9492"/>
                                </a:lnTo>
                                <a:lnTo>
                                  <a:pt x="8229" y="9639"/>
                                </a:lnTo>
                                <a:lnTo>
                                  <a:pt x="33325" y="21591"/>
                                </a:lnTo>
                                <a:lnTo>
                                  <a:pt x="33325" y="30022"/>
                                </a:lnTo>
                                <a:lnTo>
                                  <a:pt x="4686" y="16383"/>
                                </a:lnTo>
                                <a:lnTo>
                                  <a:pt x="4280" y="16167"/>
                                </a:lnTo>
                                <a:lnTo>
                                  <a:pt x="3569" y="15710"/>
                                </a:lnTo>
                                <a:lnTo>
                                  <a:pt x="2972" y="15240"/>
                                </a:lnTo>
                                <a:lnTo>
                                  <a:pt x="2349" y="14656"/>
                                </a:lnTo>
                                <a:lnTo>
                                  <a:pt x="1702" y="13818"/>
                                </a:lnTo>
                                <a:lnTo>
                                  <a:pt x="838" y="12332"/>
                                </a:lnTo>
                                <a:lnTo>
                                  <a:pt x="445" y="11430"/>
                                </a:lnTo>
                                <a:lnTo>
                                  <a:pt x="216" y="10566"/>
                                </a:lnTo>
                                <a:lnTo>
                                  <a:pt x="102" y="9931"/>
                                </a:lnTo>
                                <a:lnTo>
                                  <a:pt x="13" y="9030"/>
                                </a:lnTo>
                                <a:lnTo>
                                  <a:pt x="0" y="8382"/>
                                </a:lnTo>
                                <a:lnTo>
                                  <a:pt x="64" y="7455"/>
                                </a:lnTo>
                                <a:lnTo>
                                  <a:pt x="178" y="6807"/>
                                </a:lnTo>
                                <a:lnTo>
                                  <a:pt x="406" y="5880"/>
                                </a:lnTo>
                                <a:lnTo>
                                  <a:pt x="762" y="4978"/>
                                </a:lnTo>
                                <a:lnTo>
                                  <a:pt x="1638" y="3390"/>
                                </a:lnTo>
                                <a:lnTo>
                                  <a:pt x="2527" y="2298"/>
                                </a:lnTo>
                                <a:lnTo>
                                  <a:pt x="3772" y="1257"/>
                                </a:lnTo>
                                <a:lnTo>
                                  <a:pt x="4826" y="635"/>
                                </a:lnTo>
                                <a:lnTo>
                                  <a:pt x="5537" y="356"/>
                                </a:lnTo>
                                <a:lnTo>
                                  <a:pt x="6401" y="127"/>
                                </a:lnTo>
                                <a:lnTo>
                                  <a:pt x="7150" y="26"/>
                                </a:lnTo>
                                <a:lnTo>
                                  <a:pt x="8077"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12" name="Shape 1812"/>
                        <wps:cNvSpPr/>
                        <wps:spPr>
                          <a:xfrm>
                            <a:off x="3474335" y="931194"/>
                            <a:ext cx="9542" cy="18487"/>
                          </a:xfrm>
                          <a:custGeom>
                            <a:avLst/>
                            <a:gdLst/>
                            <a:ahLst/>
                            <a:cxnLst/>
                            <a:rect l="0" t="0" r="0" b="0"/>
                            <a:pathLst>
                              <a:path w="9542" h="18487">
                                <a:moveTo>
                                  <a:pt x="0" y="0"/>
                                </a:moveTo>
                                <a:lnTo>
                                  <a:pt x="207" y="47"/>
                                </a:lnTo>
                                <a:lnTo>
                                  <a:pt x="982" y="326"/>
                                </a:lnTo>
                                <a:lnTo>
                                  <a:pt x="1274" y="453"/>
                                </a:lnTo>
                                <a:lnTo>
                                  <a:pt x="4868" y="2079"/>
                                </a:lnTo>
                                <a:lnTo>
                                  <a:pt x="5338" y="2346"/>
                                </a:lnTo>
                                <a:lnTo>
                                  <a:pt x="6049" y="2803"/>
                                </a:lnTo>
                                <a:lnTo>
                                  <a:pt x="6671" y="3298"/>
                                </a:lnTo>
                                <a:lnTo>
                                  <a:pt x="7268" y="3882"/>
                                </a:lnTo>
                                <a:lnTo>
                                  <a:pt x="7929" y="4745"/>
                                </a:lnTo>
                                <a:lnTo>
                                  <a:pt x="8754" y="6231"/>
                                </a:lnTo>
                                <a:lnTo>
                                  <a:pt x="9173" y="7413"/>
                                </a:lnTo>
                                <a:lnTo>
                                  <a:pt x="9491" y="9165"/>
                                </a:lnTo>
                                <a:lnTo>
                                  <a:pt x="9542" y="10016"/>
                                </a:lnTo>
                                <a:lnTo>
                                  <a:pt x="9504" y="10944"/>
                                </a:lnTo>
                                <a:lnTo>
                                  <a:pt x="9427" y="11502"/>
                                </a:lnTo>
                                <a:lnTo>
                                  <a:pt x="9249" y="12429"/>
                                </a:lnTo>
                                <a:lnTo>
                                  <a:pt x="8843" y="13508"/>
                                </a:lnTo>
                                <a:lnTo>
                                  <a:pt x="7979" y="15109"/>
                                </a:lnTo>
                                <a:lnTo>
                                  <a:pt x="7078" y="16201"/>
                                </a:lnTo>
                                <a:lnTo>
                                  <a:pt x="5833" y="17242"/>
                                </a:lnTo>
                                <a:lnTo>
                                  <a:pt x="4792" y="17865"/>
                                </a:lnTo>
                                <a:lnTo>
                                  <a:pt x="4068" y="18145"/>
                                </a:lnTo>
                                <a:lnTo>
                                  <a:pt x="3204" y="18373"/>
                                </a:lnTo>
                                <a:lnTo>
                                  <a:pt x="2455" y="18475"/>
                                </a:lnTo>
                                <a:lnTo>
                                  <a:pt x="1528" y="18487"/>
                                </a:lnTo>
                                <a:lnTo>
                                  <a:pt x="753" y="18411"/>
                                </a:lnTo>
                                <a:lnTo>
                                  <a:pt x="0" y="18239"/>
                                </a:lnTo>
                                <a:lnTo>
                                  <a:pt x="0" y="10028"/>
                                </a:lnTo>
                                <a:lnTo>
                                  <a:pt x="1668" y="10755"/>
                                </a:lnTo>
                                <a:lnTo>
                                  <a:pt x="1892" y="10347"/>
                                </a:lnTo>
                                <a:lnTo>
                                  <a:pt x="1898" y="10318"/>
                                </a:lnTo>
                                <a:lnTo>
                                  <a:pt x="1910" y="10096"/>
                                </a:lnTo>
                                <a:lnTo>
                                  <a:pt x="1779" y="9372"/>
                                </a:lnTo>
                                <a:lnTo>
                                  <a:pt x="1545" y="8958"/>
                                </a:lnTo>
                                <a:lnTo>
                                  <a:pt x="1446" y="8894"/>
                                </a:lnTo>
                                <a:lnTo>
                                  <a:pt x="0" y="8235"/>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13" name="Shape 1813"/>
                        <wps:cNvSpPr/>
                        <wps:spPr>
                          <a:xfrm>
                            <a:off x="3592690" y="992175"/>
                            <a:ext cx="33334" cy="30056"/>
                          </a:xfrm>
                          <a:custGeom>
                            <a:avLst/>
                            <a:gdLst/>
                            <a:ahLst/>
                            <a:cxnLst/>
                            <a:rect l="0" t="0" r="0" b="0"/>
                            <a:pathLst>
                              <a:path w="33334" h="30056">
                                <a:moveTo>
                                  <a:pt x="7874" y="0"/>
                                </a:moveTo>
                                <a:lnTo>
                                  <a:pt x="8649" y="50"/>
                                </a:lnTo>
                                <a:lnTo>
                                  <a:pt x="9423" y="191"/>
                                </a:lnTo>
                                <a:lnTo>
                                  <a:pt x="10198" y="406"/>
                                </a:lnTo>
                                <a:lnTo>
                                  <a:pt x="10795" y="635"/>
                                </a:lnTo>
                                <a:lnTo>
                                  <a:pt x="33334" y="11422"/>
                                </a:lnTo>
                                <a:lnTo>
                                  <a:pt x="33334" y="19879"/>
                                </a:lnTo>
                                <a:lnTo>
                                  <a:pt x="7851" y="7683"/>
                                </a:lnTo>
                                <a:lnTo>
                                  <a:pt x="7739" y="7773"/>
                                </a:lnTo>
                                <a:lnTo>
                                  <a:pt x="7677" y="7910"/>
                                </a:lnTo>
                                <a:lnTo>
                                  <a:pt x="7633" y="8141"/>
                                </a:lnTo>
                                <a:lnTo>
                                  <a:pt x="7624" y="8356"/>
                                </a:lnTo>
                                <a:lnTo>
                                  <a:pt x="7747" y="9031"/>
                                </a:lnTo>
                                <a:lnTo>
                                  <a:pt x="7983" y="9458"/>
                                </a:lnTo>
                                <a:lnTo>
                                  <a:pt x="8098" y="9530"/>
                                </a:lnTo>
                                <a:lnTo>
                                  <a:pt x="33334" y="21611"/>
                                </a:lnTo>
                                <a:lnTo>
                                  <a:pt x="33334" y="30056"/>
                                </a:lnTo>
                                <a:lnTo>
                                  <a:pt x="4610" y="16307"/>
                                </a:lnTo>
                                <a:lnTo>
                                  <a:pt x="4191" y="16078"/>
                                </a:lnTo>
                                <a:lnTo>
                                  <a:pt x="3480" y="15621"/>
                                </a:lnTo>
                                <a:lnTo>
                                  <a:pt x="2858" y="15125"/>
                                </a:lnTo>
                                <a:lnTo>
                                  <a:pt x="2261" y="14529"/>
                                </a:lnTo>
                                <a:lnTo>
                                  <a:pt x="1613" y="13677"/>
                                </a:lnTo>
                                <a:lnTo>
                                  <a:pt x="788" y="12192"/>
                                </a:lnTo>
                                <a:lnTo>
                                  <a:pt x="368" y="11011"/>
                                </a:lnTo>
                                <a:lnTo>
                                  <a:pt x="51" y="9258"/>
                                </a:lnTo>
                                <a:lnTo>
                                  <a:pt x="0" y="8395"/>
                                </a:lnTo>
                                <a:lnTo>
                                  <a:pt x="38" y="7480"/>
                                </a:lnTo>
                                <a:lnTo>
                                  <a:pt x="114" y="6909"/>
                                </a:lnTo>
                                <a:lnTo>
                                  <a:pt x="292" y="5994"/>
                                </a:lnTo>
                                <a:lnTo>
                                  <a:pt x="546" y="5181"/>
                                </a:lnTo>
                                <a:lnTo>
                                  <a:pt x="927" y="4331"/>
                                </a:lnTo>
                                <a:lnTo>
                                  <a:pt x="1270" y="3721"/>
                                </a:lnTo>
                                <a:lnTo>
                                  <a:pt x="1765" y="3010"/>
                                </a:lnTo>
                                <a:lnTo>
                                  <a:pt x="2527" y="2184"/>
                                </a:lnTo>
                                <a:lnTo>
                                  <a:pt x="3772" y="1194"/>
                                </a:lnTo>
                                <a:lnTo>
                                  <a:pt x="4800" y="609"/>
                                </a:lnTo>
                                <a:lnTo>
                                  <a:pt x="5524" y="343"/>
                                </a:lnTo>
                                <a:lnTo>
                                  <a:pt x="6312" y="140"/>
                                </a:lnTo>
                                <a:lnTo>
                                  <a:pt x="7061" y="26"/>
                                </a:lnTo>
                                <a:lnTo>
                                  <a:pt x="787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14" name="Shape 1814"/>
                        <wps:cNvSpPr/>
                        <wps:spPr>
                          <a:xfrm>
                            <a:off x="3538284" y="961677"/>
                            <a:ext cx="33324" cy="29927"/>
                          </a:xfrm>
                          <a:custGeom>
                            <a:avLst/>
                            <a:gdLst/>
                            <a:ahLst/>
                            <a:cxnLst/>
                            <a:rect l="0" t="0" r="0" b="0"/>
                            <a:pathLst>
                              <a:path w="33324" h="29927">
                                <a:moveTo>
                                  <a:pt x="0" y="0"/>
                                </a:moveTo>
                                <a:lnTo>
                                  <a:pt x="28651" y="13760"/>
                                </a:lnTo>
                                <a:lnTo>
                                  <a:pt x="28841" y="13861"/>
                                </a:lnTo>
                                <a:lnTo>
                                  <a:pt x="29552" y="14255"/>
                                </a:lnTo>
                                <a:lnTo>
                                  <a:pt x="30289" y="14775"/>
                                </a:lnTo>
                                <a:lnTo>
                                  <a:pt x="30899" y="15334"/>
                                </a:lnTo>
                                <a:lnTo>
                                  <a:pt x="31622" y="16236"/>
                                </a:lnTo>
                                <a:lnTo>
                                  <a:pt x="32486" y="17735"/>
                                </a:lnTo>
                                <a:lnTo>
                                  <a:pt x="32880" y="18662"/>
                                </a:lnTo>
                                <a:lnTo>
                                  <a:pt x="33108" y="19538"/>
                                </a:lnTo>
                                <a:lnTo>
                                  <a:pt x="33223" y="20160"/>
                                </a:lnTo>
                                <a:lnTo>
                                  <a:pt x="33312" y="21087"/>
                                </a:lnTo>
                                <a:lnTo>
                                  <a:pt x="33324" y="21722"/>
                                </a:lnTo>
                                <a:lnTo>
                                  <a:pt x="33248" y="22662"/>
                                </a:lnTo>
                                <a:lnTo>
                                  <a:pt x="33147" y="23323"/>
                                </a:lnTo>
                                <a:lnTo>
                                  <a:pt x="32918" y="24250"/>
                                </a:lnTo>
                                <a:lnTo>
                                  <a:pt x="32499" y="25266"/>
                                </a:lnTo>
                                <a:lnTo>
                                  <a:pt x="31622" y="26739"/>
                                </a:lnTo>
                                <a:lnTo>
                                  <a:pt x="30695" y="27793"/>
                                </a:lnTo>
                                <a:lnTo>
                                  <a:pt x="29464" y="28771"/>
                                </a:lnTo>
                                <a:lnTo>
                                  <a:pt x="28435" y="29355"/>
                                </a:lnTo>
                                <a:lnTo>
                                  <a:pt x="27724" y="29621"/>
                                </a:lnTo>
                                <a:lnTo>
                                  <a:pt x="26886" y="29825"/>
                                </a:lnTo>
                                <a:lnTo>
                                  <a:pt x="26124" y="29927"/>
                                </a:lnTo>
                                <a:lnTo>
                                  <a:pt x="25222" y="29927"/>
                                </a:lnTo>
                                <a:lnTo>
                                  <a:pt x="24447" y="29850"/>
                                </a:lnTo>
                                <a:lnTo>
                                  <a:pt x="23571" y="29647"/>
                                </a:lnTo>
                                <a:lnTo>
                                  <a:pt x="22796" y="29368"/>
                                </a:lnTo>
                                <a:lnTo>
                                  <a:pt x="22453" y="29215"/>
                                </a:lnTo>
                                <a:lnTo>
                                  <a:pt x="0" y="18521"/>
                                </a:lnTo>
                                <a:lnTo>
                                  <a:pt x="0" y="10090"/>
                                </a:lnTo>
                                <a:lnTo>
                                  <a:pt x="25452" y="22212"/>
                                </a:lnTo>
                                <a:lnTo>
                                  <a:pt x="25659" y="21859"/>
                                </a:lnTo>
                                <a:lnTo>
                                  <a:pt x="25675" y="21793"/>
                                </a:lnTo>
                                <a:lnTo>
                                  <a:pt x="25697" y="21470"/>
                                </a:lnTo>
                                <a:lnTo>
                                  <a:pt x="25671" y="21202"/>
                                </a:lnTo>
                                <a:lnTo>
                                  <a:pt x="25654" y="21139"/>
                                </a:lnTo>
                                <a:lnTo>
                                  <a:pt x="25374" y="20652"/>
                                </a:lnTo>
                                <a:lnTo>
                                  <a:pt x="25208" y="20562"/>
                                </a:lnTo>
                                <a:lnTo>
                                  <a:pt x="0" y="8451"/>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15" name="Shape 1815"/>
                        <wps:cNvSpPr/>
                        <wps:spPr>
                          <a:xfrm>
                            <a:off x="3626025" y="1003597"/>
                            <a:ext cx="33341" cy="30132"/>
                          </a:xfrm>
                          <a:custGeom>
                            <a:avLst/>
                            <a:gdLst/>
                            <a:ahLst/>
                            <a:cxnLst/>
                            <a:rect l="0" t="0" r="0" b="0"/>
                            <a:pathLst>
                              <a:path w="33341" h="30132">
                                <a:moveTo>
                                  <a:pt x="0" y="0"/>
                                </a:moveTo>
                                <a:lnTo>
                                  <a:pt x="28731" y="13750"/>
                                </a:lnTo>
                                <a:lnTo>
                                  <a:pt x="29137" y="13978"/>
                                </a:lnTo>
                                <a:lnTo>
                                  <a:pt x="29849" y="14436"/>
                                </a:lnTo>
                                <a:lnTo>
                                  <a:pt x="30471" y="14943"/>
                                </a:lnTo>
                                <a:lnTo>
                                  <a:pt x="31068" y="15528"/>
                                </a:lnTo>
                                <a:lnTo>
                                  <a:pt x="31716" y="16378"/>
                                </a:lnTo>
                                <a:lnTo>
                                  <a:pt x="32554" y="17864"/>
                                </a:lnTo>
                                <a:lnTo>
                                  <a:pt x="32973" y="19045"/>
                                </a:lnTo>
                                <a:lnTo>
                                  <a:pt x="33290" y="20798"/>
                                </a:lnTo>
                                <a:lnTo>
                                  <a:pt x="33341" y="21661"/>
                                </a:lnTo>
                                <a:lnTo>
                                  <a:pt x="33290" y="22589"/>
                                </a:lnTo>
                                <a:lnTo>
                                  <a:pt x="33227" y="23147"/>
                                </a:lnTo>
                                <a:lnTo>
                                  <a:pt x="33036" y="24075"/>
                                </a:lnTo>
                                <a:lnTo>
                                  <a:pt x="32782" y="24900"/>
                                </a:lnTo>
                                <a:lnTo>
                                  <a:pt x="32389" y="25751"/>
                                </a:lnTo>
                                <a:lnTo>
                                  <a:pt x="32046" y="26360"/>
                                </a:lnTo>
                                <a:lnTo>
                                  <a:pt x="31538" y="27097"/>
                                </a:lnTo>
                                <a:lnTo>
                                  <a:pt x="30801" y="27884"/>
                                </a:lnTo>
                                <a:lnTo>
                                  <a:pt x="29531" y="28926"/>
                                </a:lnTo>
                                <a:lnTo>
                                  <a:pt x="28503" y="29510"/>
                                </a:lnTo>
                                <a:lnTo>
                                  <a:pt x="27779" y="29790"/>
                                </a:lnTo>
                                <a:lnTo>
                                  <a:pt x="26940" y="30018"/>
                                </a:lnTo>
                                <a:lnTo>
                                  <a:pt x="26191" y="30120"/>
                                </a:lnTo>
                                <a:lnTo>
                                  <a:pt x="25238" y="30132"/>
                                </a:lnTo>
                                <a:lnTo>
                                  <a:pt x="24489" y="30056"/>
                                </a:lnTo>
                                <a:lnTo>
                                  <a:pt x="23537" y="29815"/>
                                </a:lnTo>
                                <a:lnTo>
                                  <a:pt x="22800" y="29535"/>
                                </a:lnTo>
                                <a:lnTo>
                                  <a:pt x="22534" y="29421"/>
                                </a:lnTo>
                                <a:lnTo>
                                  <a:pt x="0" y="18635"/>
                                </a:lnTo>
                                <a:lnTo>
                                  <a:pt x="0" y="10189"/>
                                </a:lnTo>
                                <a:lnTo>
                                  <a:pt x="25485" y="22389"/>
                                </a:lnTo>
                                <a:lnTo>
                                  <a:pt x="25580" y="22313"/>
                                </a:lnTo>
                                <a:lnTo>
                                  <a:pt x="25581" y="22311"/>
                                </a:lnTo>
                                <a:lnTo>
                                  <a:pt x="25659" y="22145"/>
                                </a:lnTo>
                                <a:lnTo>
                                  <a:pt x="25697" y="21959"/>
                                </a:lnTo>
                                <a:lnTo>
                                  <a:pt x="25709" y="21739"/>
                                </a:lnTo>
                                <a:lnTo>
                                  <a:pt x="25581" y="21023"/>
                                </a:lnTo>
                                <a:lnTo>
                                  <a:pt x="25356" y="20619"/>
                                </a:lnTo>
                                <a:lnTo>
                                  <a:pt x="25194" y="20514"/>
                                </a:lnTo>
                                <a:lnTo>
                                  <a:pt x="0" y="845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16" name="Shape 1816"/>
                        <wps:cNvSpPr/>
                        <wps:spPr>
                          <a:xfrm>
                            <a:off x="3741306" y="1030212"/>
                            <a:ext cx="53772" cy="45479"/>
                          </a:xfrm>
                          <a:custGeom>
                            <a:avLst/>
                            <a:gdLst/>
                            <a:ahLst/>
                            <a:cxnLst/>
                            <a:rect l="0" t="0" r="0" b="0"/>
                            <a:pathLst>
                              <a:path w="53772" h="45479">
                                <a:moveTo>
                                  <a:pt x="5258" y="647"/>
                                </a:moveTo>
                                <a:lnTo>
                                  <a:pt x="9830" y="2172"/>
                                </a:lnTo>
                                <a:lnTo>
                                  <a:pt x="20498" y="6744"/>
                                </a:lnTo>
                                <a:lnTo>
                                  <a:pt x="30721" y="12446"/>
                                </a:lnTo>
                                <a:cubicBezTo>
                                  <a:pt x="30899" y="12446"/>
                                  <a:pt x="31064" y="12649"/>
                                  <a:pt x="31166" y="12840"/>
                                </a:cubicBezTo>
                                <a:lnTo>
                                  <a:pt x="39256" y="19583"/>
                                </a:lnTo>
                                <a:cubicBezTo>
                                  <a:pt x="39434" y="19583"/>
                                  <a:pt x="39599" y="19786"/>
                                  <a:pt x="40310" y="20460"/>
                                </a:cubicBezTo>
                                <a:lnTo>
                                  <a:pt x="46266" y="27533"/>
                                </a:lnTo>
                                <a:cubicBezTo>
                                  <a:pt x="46431" y="27737"/>
                                  <a:pt x="46596" y="27940"/>
                                  <a:pt x="46406" y="28080"/>
                                </a:cubicBezTo>
                                <a:lnTo>
                                  <a:pt x="52235" y="36716"/>
                                </a:lnTo>
                                <a:cubicBezTo>
                                  <a:pt x="52400" y="36919"/>
                                  <a:pt x="52400" y="37122"/>
                                  <a:pt x="52578" y="37325"/>
                                </a:cubicBezTo>
                                <a:lnTo>
                                  <a:pt x="52502" y="37223"/>
                                </a:lnTo>
                                <a:cubicBezTo>
                                  <a:pt x="53772" y="40183"/>
                                  <a:pt x="53086" y="43028"/>
                                  <a:pt x="51041" y="44259"/>
                                </a:cubicBezTo>
                                <a:cubicBezTo>
                                  <a:pt x="49162" y="45479"/>
                                  <a:pt x="46774" y="44462"/>
                                  <a:pt x="45746" y="42214"/>
                                </a:cubicBezTo>
                                <a:lnTo>
                                  <a:pt x="45581" y="41605"/>
                                </a:lnTo>
                                <a:lnTo>
                                  <a:pt x="46406" y="41796"/>
                                </a:lnTo>
                                <a:lnTo>
                                  <a:pt x="40462" y="33655"/>
                                </a:lnTo>
                                <a:lnTo>
                                  <a:pt x="40310" y="34175"/>
                                </a:lnTo>
                                <a:lnTo>
                                  <a:pt x="34315" y="26721"/>
                                </a:lnTo>
                                <a:lnTo>
                                  <a:pt x="34214" y="26556"/>
                                </a:lnTo>
                                <a:lnTo>
                                  <a:pt x="26632" y="20396"/>
                                </a:lnTo>
                                <a:lnTo>
                                  <a:pt x="26594" y="20460"/>
                                </a:lnTo>
                                <a:lnTo>
                                  <a:pt x="18974" y="15887"/>
                                </a:lnTo>
                                <a:lnTo>
                                  <a:pt x="8306" y="11316"/>
                                </a:lnTo>
                                <a:lnTo>
                                  <a:pt x="3734" y="9792"/>
                                </a:lnTo>
                                <a:cubicBezTo>
                                  <a:pt x="1194" y="9182"/>
                                  <a:pt x="0" y="6528"/>
                                  <a:pt x="508" y="4076"/>
                                </a:cubicBezTo>
                                <a:cubicBezTo>
                                  <a:pt x="1029" y="1638"/>
                                  <a:pt x="3073" y="0"/>
                                  <a:pt x="5258" y="647"/>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17" name="Shape 1817"/>
                        <wps:cNvSpPr/>
                        <wps:spPr>
                          <a:xfrm>
                            <a:off x="3647757" y="1025525"/>
                            <a:ext cx="62814" cy="18149"/>
                          </a:xfrm>
                          <a:custGeom>
                            <a:avLst/>
                            <a:gdLst/>
                            <a:ahLst/>
                            <a:cxnLst/>
                            <a:rect l="0" t="0" r="0" b="0"/>
                            <a:pathLst>
                              <a:path w="62814" h="18149">
                                <a:moveTo>
                                  <a:pt x="51562" y="762"/>
                                </a:moveTo>
                                <a:lnTo>
                                  <a:pt x="59182" y="762"/>
                                </a:lnTo>
                                <a:cubicBezTo>
                                  <a:pt x="60947" y="0"/>
                                  <a:pt x="62814" y="2045"/>
                                  <a:pt x="62814" y="4687"/>
                                </a:cubicBezTo>
                                <a:cubicBezTo>
                                  <a:pt x="62814" y="7138"/>
                                  <a:pt x="61113" y="9385"/>
                                  <a:pt x="59182" y="9906"/>
                                </a:cubicBezTo>
                                <a:lnTo>
                                  <a:pt x="51562" y="9906"/>
                                </a:lnTo>
                                <a:lnTo>
                                  <a:pt x="36322" y="11430"/>
                                </a:lnTo>
                                <a:lnTo>
                                  <a:pt x="21082" y="12954"/>
                                </a:lnTo>
                                <a:lnTo>
                                  <a:pt x="5842" y="17526"/>
                                </a:lnTo>
                                <a:cubicBezTo>
                                  <a:pt x="3073" y="18149"/>
                                  <a:pt x="1029" y="16523"/>
                                  <a:pt x="508" y="13869"/>
                                </a:cubicBezTo>
                                <a:cubicBezTo>
                                  <a:pt x="0" y="11417"/>
                                  <a:pt x="1372" y="8966"/>
                                  <a:pt x="4318" y="8382"/>
                                </a:cubicBezTo>
                                <a:lnTo>
                                  <a:pt x="19558" y="3810"/>
                                </a:lnTo>
                                <a:lnTo>
                                  <a:pt x="36322" y="2286"/>
                                </a:lnTo>
                                <a:lnTo>
                                  <a:pt x="51562" y="762"/>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18" name="Shape 1818"/>
                        <wps:cNvSpPr/>
                        <wps:spPr>
                          <a:xfrm>
                            <a:off x="3644367" y="1024004"/>
                            <a:ext cx="35004" cy="22984"/>
                          </a:xfrm>
                          <a:custGeom>
                            <a:avLst/>
                            <a:gdLst/>
                            <a:ahLst/>
                            <a:cxnLst/>
                            <a:rect l="0" t="0" r="0" b="0"/>
                            <a:pathLst>
                              <a:path w="35004" h="22984">
                                <a:moveTo>
                                  <a:pt x="35004" y="0"/>
                                </a:moveTo>
                                <a:lnTo>
                                  <a:pt x="35004" y="7719"/>
                                </a:lnTo>
                                <a:lnTo>
                                  <a:pt x="24103" y="9541"/>
                                </a:lnTo>
                                <a:lnTo>
                                  <a:pt x="8138" y="13514"/>
                                </a:lnTo>
                                <a:lnTo>
                                  <a:pt x="8031" y="13557"/>
                                </a:lnTo>
                                <a:lnTo>
                                  <a:pt x="7684" y="13974"/>
                                </a:lnTo>
                                <a:lnTo>
                                  <a:pt x="7680" y="13982"/>
                                </a:lnTo>
                                <a:lnTo>
                                  <a:pt x="7633" y="14181"/>
                                </a:lnTo>
                                <a:lnTo>
                                  <a:pt x="7619" y="14367"/>
                                </a:lnTo>
                                <a:lnTo>
                                  <a:pt x="7653" y="14668"/>
                                </a:lnTo>
                                <a:lnTo>
                                  <a:pt x="7754" y="15023"/>
                                </a:lnTo>
                                <a:lnTo>
                                  <a:pt x="7774" y="15067"/>
                                </a:lnTo>
                                <a:lnTo>
                                  <a:pt x="7949" y="15276"/>
                                </a:lnTo>
                                <a:lnTo>
                                  <a:pt x="23978" y="11287"/>
                                </a:lnTo>
                                <a:lnTo>
                                  <a:pt x="24257" y="11224"/>
                                </a:lnTo>
                                <a:lnTo>
                                  <a:pt x="35004" y="9387"/>
                                </a:lnTo>
                                <a:lnTo>
                                  <a:pt x="35004" y="17120"/>
                                </a:lnTo>
                                <a:lnTo>
                                  <a:pt x="25772" y="18690"/>
                                </a:lnTo>
                                <a:lnTo>
                                  <a:pt x="9436" y="22755"/>
                                </a:lnTo>
                                <a:lnTo>
                                  <a:pt x="9131" y="22819"/>
                                </a:lnTo>
                                <a:lnTo>
                                  <a:pt x="8369" y="22946"/>
                                </a:lnTo>
                                <a:lnTo>
                                  <a:pt x="7391" y="22984"/>
                                </a:lnTo>
                                <a:lnTo>
                                  <a:pt x="6642" y="22908"/>
                                </a:lnTo>
                                <a:lnTo>
                                  <a:pt x="5728" y="22705"/>
                                </a:lnTo>
                                <a:lnTo>
                                  <a:pt x="5017" y="22463"/>
                                </a:lnTo>
                                <a:lnTo>
                                  <a:pt x="4242" y="22082"/>
                                </a:lnTo>
                                <a:lnTo>
                                  <a:pt x="3582" y="21663"/>
                                </a:lnTo>
                                <a:lnTo>
                                  <a:pt x="2718" y="20901"/>
                                </a:lnTo>
                                <a:lnTo>
                                  <a:pt x="1638" y="19618"/>
                                </a:lnTo>
                                <a:lnTo>
                                  <a:pt x="1092" y="18768"/>
                                </a:lnTo>
                                <a:lnTo>
                                  <a:pt x="711" y="17929"/>
                                </a:lnTo>
                                <a:lnTo>
                                  <a:pt x="495" y="17345"/>
                                </a:lnTo>
                                <a:lnTo>
                                  <a:pt x="229" y="16405"/>
                                </a:lnTo>
                                <a:lnTo>
                                  <a:pt x="114" y="15822"/>
                                </a:lnTo>
                                <a:lnTo>
                                  <a:pt x="13" y="14907"/>
                                </a:lnTo>
                                <a:lnTo>
                                  <a:pt x="0" y="14221"/>
                                </a:lnTo>
                                <a:lnTo>
                                  <a:pt x="51" y="13332"/>
                                </a:lnTo>
                                <a:lnTo>
                                  <a:pt x="152" y="12671"/>
                                </a:lnTo>
                                <a:lnTo>
                                  <a:pt x="368" y="11821"/>
                                </a:lnTo>
                                <a:lnTo>
                                  <a:pt x="584" y="11185"/>
                                </a:lnTo>
                                <a:lnTo>
                                  <a:pt x="940" y="10399"/>
                                </a:lnTo>
                                <a:lnTo>
                                  <a:pt x="1486" y="9509"/>
                                </a:lnTo>
                                <a:lnTo>
                                  <a:pt x="2553" y="8227"/>
                                </a:lnTo>
                                <a:lnTo>
                                  <a:pt x="3378" y="7477"/>
                                </a:lnTo>
                                <a:lnTo>
                                  <a:pt x="4077" y="7020"/>
                                </a:lnTo>
                                <a:lnTo>
                                  <a:pt x="4788" y="6652"/>
                                </a:lnTo>
                                <a:lnTo>
                                  <a:pt x="5575" y="6334"/>
                                </a:lnTo>
                                <a:lnTo>
                                  <a:pt x="6058" y="6182"/>
                                </a:lnTo>
                                <a:lnTo>
                                  <a:pt x="22441" y="2105"/>
                                </a:lnTo>
                                <a:lnTo>
                                  <a:pt x="22733" y="2042"/>
                                </a:lnTo>
                                <a:lnTo>
                                  <a:pt x="3500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19" name="Shape 1819"/>
                        <wps:cNvSpPr/>
                        <wps:spPr>
                          <a:xfrm>
                            <a:off x="3737902" y="1026909"/>
                            <a:ext cx="39605" cy="37915"/>
                          </a:xfrm>
                          <a:custGeom>
                            <a:avLst/>
                            <a:gdLst/>
                            <a:ahLst/>
                            <a:cxnLst/>
                            <a:rect l="0" t="0" r="0" b="0"/>
                            <a:pathLst>
                              <a:path w="39605" h="37915">
                                <a:moveTo>
                                  <a:pt x="7557" y="0"/>
                                </a:moveTo>
                                <a:lnTo>
                                  <a:pt x="8458" y="26"/>
                                </a:lnTo>
                                <a:lnTo>
                                  <a:pt x="9271" y="153"/>
                                </a:lnTo>
                                <a:lnTo>
                                  <a:pt x="9754" y="254"/>
                                </a:lnTo>
                                <a:lnTo>
                                  <a:pt x="14707" y="1689"/>
                                </a:lnTo>
                                <a:lnTo>
                                  <a:pt x="15164" y="1854"/>
                                </a:lnTo>
                                <a:lnTo>
                                  <a:pt x="25921" y="6541"/>
                                </a:lnTo>
                                <a:lnTo>
                                  <a:pt x="26327" y="6744"/>
                                </a:lnTo>
                                <a:lnTo>
                                  <a:pt x="36056" y="12459"/>
                                </a:lnTo>
                                <a:lnTo>
                                  <a:pt x="36500" y="12764"/>
                                </a:lnTo>
                                <a:lnTo>
                                  <a:pt x="37021" y="13170"/>
                                </a:lnTo>
                                <a:lnTo>
                                  <a:pt x="37097" y="13233"/>
                                </a:lnTo>
                                <a:lnTo>
                                  <a:pt x="39605" y="15340"/>
                                </a:lnTo>
                                <a:lnTo>
                                  <a:pt x="39605" y="24564"/>
                                </a:lnTo>
                                <a:lnTo>
                                  <a:pt x="39222" y="23683"/>
                                </a:lnTo>
                                <a:lnTo>
                                  <a:pt x="39339" y="24268"/>
                                </a:lnTo>
                                <a:lnTo>
                                  <a:pt x="39548" y="24785"/>
                                </a:lnTo>
                                <a:lnTo>
                                  <a:pt x="39605" y="24885"/>
                                </a:lnTo>
                                <a:lnTo>
                                  <a:pt x="39605" y="25290"/>
                                </a:lnTo>
                                <a:lnTo>
                                  <a:pt x="32236" y="19110"/>
                                </a:lnTo>
                                <a:lnTo>
                                  <a:pt x="32002" y="18917"/>
                                </a:lnTo>
                                <a:lnTo>
                                  <a:pt x="22638" y="13423"/>
                                </a:lnTo>
                                <a:lnTo>
                                  <a:pt x="12319" y="8927"/>
                                </a:lnTo>
                                <a:lnTo>
                                  <a:pt x="7934" y="7669"/>
                                </a:lnTo>
                                <a:lnTo>
                                  <a:pt x="7872" y="7738"/>
                                </a:lnTo>
                                <a:lnTo>
                                  <a:pt x="7635" y="8345"/>
                                </a:lnTo>
                                <a:lnTo>
                                  <a:pt x="7620" y="8463"/>
                                </a:lnTo>
                                <a:lnTo>
                                  <a:pt x="7626" y="8599"/>
                                </a:lnTo>
                                <a:lnTo>
                                  <a:pt x="7807" y="9205"/>
                                </a:lnTo>
                                <a:lnTo>
                                  <a:pt x="7995" y="9457"/>
                                </a:lnTo>
                                <a:lnTo>
                                  <a:pt x="8110" y="9503"/>
                                </a:lnTo>
                                <a:lnTo>
                                  <a:pt x="12827" y="10858"/>
                                </a:lnTo>
                                <a:lnTo>
                                  <a:pt x="13259" y="11011"/>
                                </a:lnTo>
                                <a:lnTo>
                                  <a:pt x="23330" y="15304"/>
                                </a:lnTo>
                                <a:lnTo>
                                  <a:pt x="23825" y="15545"/>
                                </a:lnTo>
                                <a:lnTo>
                                  <a:pt x="32372" y="20761"/>
                                </a:lnTo>
                                <a:lnTo>
                                  <a:pt x="32410" y="20713"/>
                                </a:lnTo>
                                <a:lnTo>
                                  <a:pt x="32919" y="21120"/>
                                </a:lnTo>
                                <a:lnTo>
                                  <a:pt x="32910" y="21133"/>
                                </a:lnTo>
                                <a:lnTo>
                                  <a:pt x="39605" y="26757"/>
                                </a:lnTo>
                                <a:lnTo>
                                  <a:pt x="39605" y="37915"/>
                                </a:lnTo>
                                <a:lnTo>
                                  <a:pt x="35486" y="33245"/>
                                </a:lnTo>
                                <a:lnTo>
                                  <a:pt x="28199" y="27134"/>
                                </a:lnTo>
                                <a:lnTo>
                                  <a:pt x="20129" y="22222"/>
                                </a:lnTo>
                                <a:lnTo>
                                  <a:pt x="10567" y="18146"/>
                                </a:lnTo>
                                <a:lnTo>
                                  <a:pt x="5766" y="16752"/>
                                </a:lnTo>
                                <a:lnTo>
                                  <a:pt x="5372" y="16625"/>
                                </a:lnTo>
                                <a:lnTo>
                                  <a:pt x="4585" y="16294"/>
                                </a:lnTo>
                                <a:lnTo>
                                  <a:pt x="3823" y="15875"/>
                                </a:lnTo>
                                <a:lnTo>
                                  <a:pt x="3137" y="15392"/>
                                </a:lnTo>
                                <a:lnTo>
                                  <a:pt x="2299" y="14567"/>
                                </a:lnTo>
                                <a:lnTo>
                                  <a:pt x="1283" y="13208"/>
                                </a:lnTo>
                                <a:lnTo>
                                  <a:pt x="686" y="12002"/>
                                </a:lnTo>
                                <a:lnTo>
                                  <a:pt x="191" y="10299"/>
                                </a:lnTo>
                                <a:lnTo>
                                  <a:pt x="38" y="9385"/>
                                </a:lnTo>
                                <a:lnTo>
                                  <a:pt x="0" y="8471"/>
                                </a:lnTo>
                                <a:lnTo>
                                  <a:pt x="26" y="7848"/>
                                </a:lnTo>
                                <a:lnTo>
                                  <a:pt x="127" y="6921"/>
                                </a:lnTo>
                                <a:lnTo>
                                  <a:pt x="369" y="5994"/>
                                </a:lnTo>
                                <a:lnTo>
                                  <a:pt x="1016" y="4331"/>
                                </a:lnTo>
                                <a:lnTo>
                                  <a:pt x="1740" y="3175"/>
                                </a:lnTo>
                                <a:lnTo>
                                  <a:pt x="2832" y="1956"/>
                                </a:lnTo>
                                <a:lnTo>
                                  <a:pt x="3721" y="1232"/>
                                </a:lnTo>
                                <a:lnTo>
                                  <a:pt x="4394" y="826"/>
                                </a:lnTo>
                                <a:lnTo>
                                  <a:pt x="5156" y="483"/>
                                </a:lnTo>
                                <a:lnTo>
                                  <a:pt x="5893" y="241"/>
                                </a:lnTo>
                                <a:lnTo>
                                  <a:pt x="6769" y="64"/>
                                </a:lnTo>
                                <a:lnTo>
                                  <a:pt x="7557"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20" name="Shape 1820"/>
                        <wps:cNvSpPr/>
                        <wps:spPr>
                          <a:xfrm>
                            <a:off x="3679371" y="1021715"/>
                            <a:ext cx="34998" cy="19409"/>
                          </a:xfrm>
                          <a:custGeom>
                            <a:avLst/>
                            <a:gdLst/>
                            <a:ahLst/>
                            <a:cxnLst/>
                            <a:rect l="0" t="0" r="0" b="0"/>
                            <a:pathLst>
                              <a:path w="34998" h="19409">
                                <a:moveTo>
                                  <a:pt x="27010" y="0"/>
                                </a:moveTo>
                                <a:lnTo>
                                  <a:pt x="27544" y="26"/>
                                </a:lnTo>
                                <a:lnTo>
                                  <a:pt x="28356" y="114"/>
                                </a:lnTo>
                                <a:lnTo>
                                  <a:pt x="29182" y="305"/>
                                </a:lnTo>
                                <a:lnTo>
                                  <a:pt x="29944" y="571"/>
                                </a:lnTo>
                                <a:lnTo>
                                  <a:pt x="30985" y="1130"/>
                                </a:lnTo>
                                <a:lnTo>
                                  <a:pt x="32293" y="2121"/>
                                </a:lnTo>
                                <a:lnTo>
                                  <a:pt x="33258" y="3213"/>
                                </a:lnTo>
                                <a:lnTo>
                                  <a:pt x="34148" y="4699"/>
                                </a:lnTo>
                                <a:lnTo>
                                  <a:pt x="34554" y="5638"/>
                                </a:lnTo>
                                <a:lnTo>
                                  <a:pt x="34795" y="6528"/>
                                </a:lnTo>
                                <a:lnTo>
                                  <a:pt x="34922" y="7201"/>
                                </a:lnTo>
                                <a:lnTo>
                                  <a:pt x="34998" y="8166"/>
                                </a:lnTo>
                                <a:lnTo>
                                  <a:pt x="34998" y="8827"/>
                                </a:lnTo>
                                <a:lnTo>
                                  <a:pt x="34922" y="9728"/>
                                </a:lnTo>
                                <a:lnTo>
                                  <a:pt x="34821" y="10363"/>
                                </a:lnTo>
                                <a:lnTo>
                                  <a:pt x="34592" y="11226"/>
                                </a:lnTo>
                                <a:lnTo>
                                  <a:pt x="34236" y="12116"/>
                                </a:lnTo>
                                <a:lnTo>
                                  <a:pt x="33411" y="13615"/>
                                </a:lnTo>
                                <a:lnTo>
                                  <a:pt x="32522" y="14694"/>
                                </a:lnTo>
                                <a:lnTo>
                                  <a:pt x="31265" y="15722"/>
                                </a:lnTo>
                                <a:lnTo>
                                  <a:pt x="30211" y="16358"/>
                                </a:lnTo>
                                <a:lnTo>
                                  <a:pt x="29461" y="16637"/>
                                </a:lnTo>
                                <a:lnTo>
                                  <a:pt x="28559" y="16866"/>
                                </a:lnTo>
                                <a:lnTo>
                                  <a:pt x="27760" y="16967"/>
                                </a:lnTo>
                                <a:lnTo>
                                  <a:pt x="27277" y="17005"/>
                                </a:lnTo>
                                <a:lnTo>
                                  <a:pt x="20221" y="17005"/>
                                </a:lnTo>
                                <a:lnTo>
                                  <a:pt x="5903" y="18405"/>
                                </a:lnTo>
                                <a:lnTo>
                                  <a:pt x="0" y="19409"/>
                                </a:lnTo>
                                <a:lnTo>
                                  <a:pt x="0" y="11676"/>
                                </a:lnTo>
                                <a:lnTo>
                                  <a:pt x="4785" y="10858"/>
                                </a:lnTo>
                                <a:lnTo>
                                  <a:pt x="5064" y="10820"/>
                                </a:lnTo>
                                <a:lnTo>
                                  <a:pt x="19746" y="9398"/>
                                </a:lnTo>
                                <a:lnTo>
                                  <a:pt x="20114" y="9385"/>
                                </a:lnTo>
                                <a:lnTo>
                                  <a:pt x="26980" y="9385"/>
                                </a:lnTo>
                                <a:lnTo>
                                  <a:pt x="27086" y="9296"/>
                                </a:lnTo>
                                <a:lnTo>
                                  <a:pt x="27337" y="8841"/>
                                </a:lnTo>
                                <a:lnTo>
                                  <a:pt x="27360" y="8757"/>
                                </a:lnTo>
                                <a:lnTo>
                                  <a:pt x="27385" y="8498"/>
                                </a:lnTo>
                                <a:lnTo>
                                  <a:pt x="27363" y="8255"/>
                                </a:lnTo>
                                <a:lnTo>
                                  <a:pt x="27330" y="8135"/>
                                </a:lnTo>
                                <a:lnTo>
                                  <a:pt x="27100" y="7750"/>
                                </a:lnTo>
                                <a:lnTo>
                                  <a:pt x="26938" y="7627"/>
                                </a:lnTo>
                                <a:lnTo>
                                  <a:pt x="19847" y="7820"/>
                                </a:lnTo>
                                <a:lnTo>
                                  <a:pt x="4699" y="9222"/>
                                </a:lnTo>
                                <a:lnTo>
                                  <a:pt x="0" y="10008"/>
                                </a:lnTo>
                                <a:lnTo>
                                  <a:pt x="0" y="2289"/>
                                </a:lnTo>
                                <a:lnTo>
                                  <a:pt x="3604" y="1689"/>
                                </a:lnTo>
                                <a:lnTo>
                                  <a:pt x="3883" y="1651"/>
                                </a:lnTo>
                                <a:lnTo>
                                  <a:pt x="19250" y="216"/>
                                </a:lnTo>
                                <a:lnTo>
                                  <a:pt x="19492" y="203"/>
                                </a:lnTo>
                                <a:lnTo>
                                  <a:pt x="2701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21" name="Shape 1821"/>
                        <wps:cNvSpPr/>
                        <wps:spPr>
                          <a:xfrm>
                            <a:off x="3777508" y="1053666"/>
                            <a:ext cx="1228" cy="12550"/>
                          </a:xfrm>
                          <a:custGeom>
                            <a:avLst/>
                            <a:gdLst/>
                            <a:ahLst/>
                            <a:cxnLst/>
                            <a:rect l="0" t="0" r="0" b="0"/>
                            <a:pathLst>
                              <a:path w="1228" h="12550">
                                <a:moveTo>
                                  <a:pt x="0" y="0"/>
                                </a:moveTo>
                                <a:lnTo>
                                  <a:pt x="895" y="752"/>
                                </a:lnTo>
                                <a:lnTo>
                                  <a:pt x="518" y="1129"/>
                                </a:lnTo>
                                <a:lnTo>
                                  <a:pt x="971" y="739"/>
                                </a:lnTo>
                                <a:lnTo>
                                  <a:pt x="1228" y="1029"/>
                                </a:lnTo>
                                <a:lnTo>
                                  <a:pt x="1228" y="12550"/>
                                </a:lnTo>
                                <a:lnTo>
                                  <a:pt x="0" y="1115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22" name="Shape 1822"/>
                        <wps:cNvSpPr/>
                        <wps:spPr>
                          <a:xfrm>
                            <a:off x="3777508" y="1042250"/>
                            <a:ext cx="1228" cy="11245"/>
                          </a:xfrm>
                          <a:custGeom>
                            <a:avLst/>
                            <a:gdLst/>
                            <a:ahLst/>
                            <a:cxnLst/>
                            <a:rect l="0" t="0" r="0" b="0"/>
                            <a:pathLst>
                              <a:path w="1228" h="11245">
                                <a:moveTo>
                                  <a:pt x="0" y="0"/>
                                </a:moveTo>
                                <a:lnTo>
                                  <a:pt x="1228" y="1032"/>
                                </a:lnTo>
                                <a:lnTo>
                                  <a:pt x="1228" y="10788"/>
                                </a:lnTo>
                                <a:lnTo>
                                  <a:pt x="921" y="10627"/>
                                </a:lnTo>
                                <a:lnTo>
                                  <a:pt x="1023" y="10714"/>
                                </a:lnTo>
                                <a:lnTo>
                                  <a:pt x="1228" y="10809"/>
                                </a:lnTo>
                                <a:lnTo>
                                  <a:pt x="1228" y="11245"/>
                                </a:lnTo>
                                <a:lnTo>
                                  <a:pt x="540" y="10466"/>
                                </a:lnTo>
                                <a:lnTo>
                                  <a:pt x="496" y="10365"/>
                                </a:lnTo>
                                <a:lnTo>
                                  <a:pt x="0" y="9950"/>
                                </a:lnTo>
                                <a:lnTo>
                                  <a:pt x="0" y="9544"/>
                                </a:lnTo>
                                <a:lnTo>
                                  <a:pt x="189" y="9875"/>
                                </a:lnTo>
                                <a:lnTo>
                                  <a:pt x="383" y="10106"/>
                                </a:lnTo>
                                <a:lnTo>
                                  <a:pt x="0" y="922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23" name="Shape 1823"/>
                        <wps:cNvSpPr/>
                        <wps:spPr>
                          <a:xfrm>
                            <a:off x="3778735" y="1054695"/>
                            <a:ext cx="11128" cy="24051"/>
                          </a:xfrm>
                          <a:custGeom>
                            <a:avLst/>
                            <a:gdLst/>
                            <a:ahLst/>
                            <a:cxnLst/>
                            <a:rect l="0" t="0" r="0" b="0"/>
                            <a:pathLst>
                              <a:path w="11128" h="24051">
                                <a:moveTo>
                                  <a:pt x="0" y="0"/>
                                </a:moveTo>
                                <a:lnTo>
                                  <a:pt x="5938" y="6731"/>
                                </a:lnTo>
                                <a:lnTo>
                                  <a:pt x="5954" y="6720"/>
                                </a:lnTo>
                                <a:lnTo>
                                  <a:pt x="6398" y="7253"/>
                                </a:lnTo>
                                <a:lnTo>
                                  <a:pt x="6398" y="7254"/>
                                </a:lnTo>
                                <a:lnTo>
                                  <a:pt x="6462" y="7330"/>
                                </a:lnTo>
                                <a:lnTo>
                                  <a:pt x="6403" y="7380"/>
                                </a:lnTo>
                                <a:lnTo>
                                  <a:pt x="11128" y="14779"/>
                                </a:lnTo>
                                <a:lnTo>
                                  <a:pt x="11128" y="16290"/>
                                </a:lnTo>
                                <a:lnTo>
                                  <a:pt x="10647" y="16577"/>
                                </a:lnTo>
                                <a:lnTo>
                                  <a:pt x="11128" y="16378"/>
                                </a:lnTo>
                                <a:lnTo>
                                  <a:pt x="11128" y="24051"/>
                                </a:lnTo>
                                <a:lnTo>
                                  <a:pt x="10361" y="23929"/>
                                </a:lnTo>
                                <a:lnTo>
                                  <a:pt x="9624" y="23726"/>
                                </a:lnTo>
                                <a:lnTo>
                                  <a:pt x="8544" y="23230"/>
                                </a:lnTo>
                                <a:lnTo>
                                  <a:pt x="7211" y="22341"/>
                                </a:lnTo>
                                <a:lnTo>
                                  <a:pt x="6183" y="21337"/>
                                </a:lnTo>
                                <a:lnTo>
                                  <a:pt x="5192" y="19903"/>
                                </a:lnTo>
                                <a:lnTo>
                                  <a:pt x="4686" y="18843"/>
                                </a:lnTo>
                                <a:lnTo>
                                  <a:pt x="52" y="11580"/>
                                </a:lnTo>
                                <a:lnTo>
                                  <a:pt x="0" y="1152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24" name="Shape 1824"/>
                        <wps:cNvSpPr/>
                        <wps:spPr>
                          <a:xfrm>
                            <a:off x="3778735" y="1043281"/>
                            <a:ext cx="11128" cy="24960"/>
                          </a:xfrm>
                          <a:custGeom>
                            <a:avLst/>
                            <a:gdLst/>
                            <a:ahLst/>
                            <a:cxnLst/>
                            <a:rect l="0" t="0" r="0" b="0"/>
                            <a:pathLst>
                              <a:path w="11128" h="24960">
                                <a:moveTo>
                                  <a:pt x="0" y="0"/>
                                </a:moveTo>
                                <a:lnTo>
                                  <a:pt x="3977" y="3340"/>
                                </a:lnTo>
                                <a:lnTo>
                                  <a:pt x="4138" y="3415"/>
                                </a:lnTo>
                                <a:lnTo>
                                  <a:pt x="4189" y="3466"/>
                                </a:lnTo>
                                <a:lnTo>
                                  <a:pt x="4722" y="3910"/>
                                </a:lnTo>
                                <a:lnTo>
                                  <a:pt x="4773" y="3961"/>
                                </a:lnTo>
                                <a:lnTo>
                                  <a:pt x="5179" y="4443"/>
                                </a:lnTo>
                                <a:lnTo>
                                  <a:pt x="5217" y="4494"/>
                                </a:lnTo>
                                <a:lnTo>
                                  <a:pt x="5424" y="4842"/>
                                </a:lnTo>
                                <a:lnTo>
                                  <a:pt x="11128" y="11295"/>
                                </a:lnTo>
                                <a:lnTo>
                                  <a:pt x="11128" y="24960"/>
                                </a:lnTo>
                                <a:lnTo>
                                  <a:pt x="6283" y="17356"/>
                                </a:lnTo>
                                <a:lnTo>
                                  <a:pt x="5916" y="16915"/>
                                </a:lnTo>
                                <a:lnTo>
                                  <a:pt x="5979" y="16978"/>
                                </a:lnTo>
                                <a:lnTo>
                                  <a:pt x="0" y="10213"/>
                                </a:lnTo>
                                <a:lnTo>
                                  <a:pt x="0" y="9777"/>
                                </a:lnTo>
                                <a:lnTo>
                                  <a:pt x="307" y="9919"/>
                                </a:lnTo>
                                <a:lnTo>
                                  <a:pt x="0" y="975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25" name="Shape 1825"/>
                        <wps:cNvSpPr/>
                        <wps:spPr>
                          <a:xfrm>
                            <a:off x="3789863" y="1069474"/>
                            <a:ext cx="491" cy="9303"/>
                          </a:xfrm>
                          <a:custGeom>
                            <a:avLst/>
                            <a:gdLst/>
                            <a:ahLst/>
                            <a:cxnLst/>
                            <a:rect l="0" t="0" r="0" b="0"/>
                            <a:pathLst>
                              <a:path w="491" h="9303">
                                <a:moveTo>
                                  <a:pt x="0" y="0"/>
                                </a:moveTo>
                                <a:lnTo>
                                  <a:pt x="320" y="501"/>
                                </a:lnTo>
                                <a:lnTo>
                                  <a:pt x="350" y="488"/>
                                </a:lnTo>
                                <a:lnTo>
                                  <a:pt x="491" y="738"/>
                                </a:lnTo>
                                <a:lnTo>
                                  <a:pt x="491" y="1219"/>
                                </a:lnTo>
                                <a:lnTo>
                                  <a:pt x="388" y="1280"/>
                                </a:lnTo>
                                <a:lnTo>
                                  <a:pt x="491" y="1349"/>
                                </a:lnTo>
                                <a:lnTo>
                                  <a:pt x="491" y="9303"/>
                                </a:lnTo>
                                <a:lnTo>
                                  <a:pt x="109" y="9289"/>
                                </a:lnTo>
                                <a:lnTo>
                                  <a:pt x="0" y="9272"/>
                                </a:lnTo>
                                <a:lnTo>
                                  <a:pt x="0" y="1599"/>
                                </a:lnTo>
                                <a:lnTo>
                                  <a:pt x="481" y="1401"/>
                                </a:lnTo>
                                <a:lnTo>
                                  <a:pt x="368" y="1291"/>
                                </a:lnTo>
                                <a:lnTo>
                                  <a:pt x="0" y="1511"/>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26" name="Shape 1826"/>
                        <wps:cNvSpPr/>
                        <wps:spPr>
                          <a:xfrm>
                            <a:off x="3789863" y="1054577"/>
                            <a:ext cx="491" cy="14453"/>
                          </a:xfrm>
                          <a:custGeom>
                            <a:avLst/>
                            <a:gdLst/>
                            <a:ahLst/>
                            <a:cxnLst/>
                            <a:rect l="0" t="0" r="0" b="0"/>
                            <a:pathLst>
                              <a:path w="491" h="14453">
                                <a:moveTo>
                                  <a:pt x="0" y="0"/>
                                </a:moveTo>
                                <a:lnTo>
                                  <a:pt x="491" y="556"/>
                                </a:lnTo>
                                <a:lnTo>
                                  <a:pt x="491" y="14453"/>
                                </a:lnTo>
                                <a:lnTo>
                                  <a:pt x="404" y="14300"/>
                                </a:lnTo>
                                <a:lnTo>
                                  <a:pt x="0" y="13665"/>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27" name="Shape 1827"/>
                        <wps:cNvSpPr/>
                        <wps:spPr>
                          <a:xfrm>
                            <a:off x="3790354" y="1055133"/>
                            <a:ext cx="8026" cy="23657"/>
                          </a:xfrm>
                          <a:custGeom>
                            <a:avLst/>
                            <a:gdLst/>
                            <a:ahLst/>
                            <a:cxnLst/>
                            <a:rect l="0" t="0" r="0" b="0"/>
                            <a:pathLst>
                              <a:path w="8026" h="23657">
                                <a:moveTo>
                                  <a:pt x="0" y="0"/>
                                </a:moveTo>
                                <a:lnTo>
                                  <a:pt x="76" y="85"/>
                                </a:lnTo>
                                <a:lnTo>
                                  <a:pt x="139" y="161"/>
                                </a:lnTo>
                                <a:lnTo>
                                  <a:pt x="647" y="784"/>
                                </a:lnTo>
                                <a:lnTo>
                                  <a:pt x="939" y="1177"/>
                                </a:lnTo>
                                <a:lnTo>
                                  <a:pt x="6400" y="9737"/>
                                </a:lnTo>
                                <a:lnTo>
                                  <a:pt x="6514" y="9928"/>
                                </a:lnTo>
                                <a:lnTo>
                                  <a:pt x="6857" y="10537"/>
                                </a:lnTo>
                                <a:lnTo>
                                  <a:pt x="7200" y="11160"/>
                                </a:lnTo>
                                <a:lnTo>
                                  <a:pt x="7531" y="11960"/>
                                </a:lnTo>
                                <a:lnTo>
                                  <a:pt x="7784" y="12823"/>
                                </a:lnTo>
                                <a:lnTo>
                                  <a:pt x="7899" y="13433"/>
                                </a:lnTo>
                                <a:lnTo>
                                  <a:pt x="8013" y="14322"/>
                                </a:lnTo>
                                <a:lnTo>
                                  <a:pt x="8026" y="14919"/>
                                </a:lnTo>
                                <a:lnTo>
                                  <a:pt x="8000" y="15821"/>
                                </a:lnTo>
                                <a:lnTo>
                                  <a:pt x="7937" y="16404"/>
                                </a:lnTo>
                                <a:lnTo>
                                  <a:pt x="7759" y="17281"/>
                                </a:lnTo>
                                <a:lnTo>
                                  <a:pt x="7467" y="18183"/>
                                </a:lnTo>
                                <a:lnTo>
                                  <a:pt x="6718" y="19770"/>
                                </a:lnTo>
                                <a:lnTo>
                                  <a:pt x="6146" y="20647"/>
                                </a:lnTo>
                                <a:lnTo>
                                  <a:pt x="5562" y="21307"/>
                                </a:lnTo>
                                <a:lnTo>
                                  <a:pt x="4990" y="21841"/>
                                </a:lnTo>
                                <a:lnTo>
                                  <a:pt x="4292" y="22374"/>
                                </a:lnTo>
                                <a:lnTo>
                                  <a:pt x="3670" y="22754"/>
                                </a:lnTo>
                                <a:lnTo>
                                  <a:pt x="2946" y="23110"/>
                                </a:lnTo>
                                <a:lnTo>
                                  <a:pt x="2044" y="23415"/>
                                </a:lnTo>
                                <a:lnTo>
                                  <a:pt x="1295" y="23580"/>
                                </a:lnTo>
                                <a:lnTo>
                                  <a:pt x="368" y="23657"/>
                                </a:lnTo>
                                <a:lnTo>
                                  <a:pt x="0" y="23644"/>
                                </a:lnTo>
                                <a:lnTo>
                                  <a:pt x="0" y="15691"/>
                                </a:lnTo>
                                <a:lnTo>
                                  <a:pt x="46" y="15721"/>
                                </a:lnTo>
                                <a:lnTo>
                                  <a:pt x="102" y="15697"/>
                                </a:lnTo>
                                <a:lnTo>
                                  <a:pt x="30" y="15542"/>
                                </a:lnTo>
                                <a:lnTo>
                                  <a:pt x="0" y="15560"/>
                                </a:lnTo>
                                <a:lnTo>
                                  <a:pt x="0" y="15080"/>
                                </a:lnTo>
                                <a:lnTo>
                                  <a:pt x="203" y="15439"/>
                                </a:lnTo>
                                <a:lnTo>
                                  <a:pt x="97" y="15503"/>
                                </a:lnTo>
                                <a:lnTo>
                                  <a:pt x="202" y="15656"/>
                                </a:lnTo>
                                <a:lnTo>
                                  <a:pt x="203" y="15656"/>
                                </a:lnTo>
                                <a:lnTo>
                                  <a:pt x="203" y="15656"/>
                                </a:lnTo>
                                <a:lnTo>
                                  <a:pt x="218" y="15679"/>
                                </a:lnTo>
                                <a:lnTo>
                                  <a:pt x="375" y="15347"/>
                                </a:lnTo>
                                <a:lnTo>
                                  <a:pt x="391" y="15265"/>
                                </a:lnTo>
                                <a:lnTo>
                                  <a:pt x="406" y="14925"/>
                                </a:lnTo>
                                <a:lnTo>
                                  <a:pt x="369" y="14634"/>
                                </a:lnTo>
                                <a:lnTo>
                                  <a:pt x="320" y="14467"/>
                                </a:lnTo>
                                <a:lnTo>
                                  <a:pt x="203" y="14259"/>
                                </a:lnTo>
                                <a:lnTo>
                                  <a:pt x="0" y="1389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3F3303F1" id="Group 17943" o:spid="_x0000_s1253" style="width:394.65pt;height:125.2pt;mso-position-horizontal-relative:char;mso-position-vertical-relative:line" coordsize="50123,159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">
                <v:shape id="Shape 19751" o:spid="_x0000_s1254" style="position:absolute;left:112;top:14240;width:24628;height:1067;visibility:visible;mso-wrap-style:square;v-text-anchor:top" coordsize="2462784,106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" path="m,l2462784,r,106680l,106680,,e" fillcolor="black" stroked="f" strokeweight="0">
                  <v:stroke miterlimit="83231f" joinstyle="miter"/>
                  <v:path arrowok="t" textboxrect="0,0,2462784,106680"/>
                </v:shape>
                <v:shape id="Picture 1682" o:spid="_x0000_s1255" type="#_x0000_t75" style="position:absolute;left:81;top:14210;width:24689;height:11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">
                  <v:imagedata r:id="rId85" o:title=""/>
                </v:shape>
                <v:shape id="Shape 1683" o:spid="_x0000_s1256" style="position:absolute;left:66;top:14198;width:12354;height:1149;visibility:visible;mso-wrap-style:square;v-text-anchor:top" coordsize="1235393,114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" path="m,l1235393,r,7620l7620,7620r,99695l1235393,107315r,7621l,114936,,xe" fillcolor="black" stroked="f" strokeweight="0">
                  <v:stroke joinstyle="bevel" endcap="square"/>
                  <v:path arrowok="t" textboxrect="0,0,1235393,114936"/>
                </v:shape>
                <v:shape id="Shape 1684" o:spid="_x0000_s1257" style="position:absolute;left:12420;top:14198;width:12354;height:1149;visibility:visible;mso-wrap-style:square;v-text-anchor:top" coordsize="1235392,114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" path="m,l1235392,r,114936l,114936r,-7621l1227772,107315r,-99695l,7620,,xe" fillcolor="black" stroked="f" strokeweight="0">
                  <v:stroke joinstyle="bevel" endcap="square"/>
                  <v:path arrowok="t" textboxrect="0,0,1235392,114936"/>
                </v:shape>
                <v:shape id="Shape 1685" o:spid="_x0000_s1258" style="position:absolute;left:36;top:10918;width:24749;height:3215;visibility:visible;mso-wrap-style:square;v-text-anchor:top" coordsize="2474976,321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" path="m2465832,r9144,106680l9144,321564,,216408,2465832,xe" fillcolor="black" stroked="f" strokeweight="0">
                  <v:stroke joinstyle="bevel" endcap="square"/>
                  <v:path arrowok="t" textboxrect="0,0,2474976,321564"/>
                </v:shape>
                <v:shape id="Picture 1687" o:spid="_x0000_s1259" type="#_x0000_t75" style="position:absolute;left:5;top:10887;width:24811;height:32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">
                  <v:imagedata r:id="rId86" o:title=""/>
                </v:shape>
                <v:shape id="Shape 1688" o:spid="_x0000_s1260" style="position:absolute;top:11958;width:12414;height:2218;visibility:visible;mso-wrap-style:square;v-text-anchor:top" coordsize="1241425,221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" path="m1241425,r,7654l8261,115580r8638,97956l1241425,106366r,7653l9982,221792,,108648,1241425,xe" fillcolor="black" stroked="f" strokeweight="0">
                  <v:stroke joinstyle="bevel" endcap="square"/>
                  <v:path arrowok="t" textboxrect="0,0,1241425,221792"/>
                </v:shape>
                <v:shape id="Shape 1689" o:spid="_x0000_s1261" style="position:absolute;left:12414;top:10880;width:12414;height:2218;visibility:visible;mso-wrap-style:square;v-text-anchor:top" coordsize="1241425,221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" path="m1231443,r9982,113144l,221792r,-7653l1233165,106213,1224526,8257,,115427r,-7654l1231443,xe" fillcolor="black" stroked="f" strokeweight="0">
                  <v:stroke joinstyle="bevel" endcap="square"/>
                  <v:path arrowok="t" textboxrect="0,0,1241425,221792"/>
                </v:shape>
                <v:shape id="Shape 1690" o:spid="_x0000_s1262" style="position:absolute;left:14189;top:11725;width:157;height:651;visibility:visible;mso-wrap-style:square;v-text-anchor:top" coordsize="15748,650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" path="m3556,l5080,229,6350,864r1778,660l8128,4572r7620,56388l15240,62268r-851,1270l12700,64008r-1054,1016l10160,65024,8890,64389,8128,62484,6604,60960,508,4572,,2984,635,1715,1905,660,3556,xe" fillcolor="black" stroked="f" strokeweight="0">
                  <v:stroke joinstyle="bevel" endcap="square"/>
                  <v:path arrowok="t" textboxrect="0,0,15748,65024"/>
                </v:shape>
                <v:shape id="Shape 1691" o:spid="_x0000_s1263" style="position:absolute;left:14064;top:10754;width:160;height:651;visibility:visible;mso-wrap-style:square;v-text-anchor:top" coordsize="16040,65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" path="m3594,l5080,,6553,851r343,305l8420,4204r7620,56388l15024,62040r-419,1486l12992,63640r-1524,1523l10160,64795,8674,64160r-254,-520l6896,60592,,4445,203,2959,838,1486,2108,419,3594,xe" fillcolor="black" stroked="f" strokeweight="0">
                  <v:stroke joinstyle="bevel" endcap="square"/>
                  <v:path arrowok="t" textboxrect="0,0,16040,65163"/>
                </v:shape>
                <v:shape id="Shape 1692" o:spid="_x0000_s1264" style="position:absolute;left:13935;top:9775;width:158;height:655;visibility:visible;mso-wrap-style:square;v-text-anchor:top" coordsize="15875,655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" path="m4572,l5715,508r1486,838l8039,2413,9144,4572r6731,56273l15659,62331r-635,1486l13754,64871r-1562,661l10795,65088,9309,64452,8471,63182r-851,-698l,4572,851,3467,1486,1981,2540,1143,4572,xe" fillcolor="black" stroked="f" strokeweight="0">
                  <v:stroke joinstyle="bevel" endcap="square"/>
                  <v:path arrowok="t" textboxrect="0,0,15875,65532"/>
                </v:shape>
                <v:shape id="Shape 1693" o:spid="_x0000_s1265" style="position:absolute;left:13816;top:8806;width:152;height:650;visibility:visible;mso-wrap-style:square;v-text-anchor:top" coordsize="15240,65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" path="m3594,l5080,215,6553,850,7620,2121,8801,3937r6096,56388l15240,61836r-635,1473l13373,64897r-1740,114l10363,64795,8890,63944,7620,62890,7277,61849,,4445,,2972,838,1486,1181,889,3594,xe" fillcolor="black" stroked="f" strokeweight="0">
                  <v:stroke joinstyle="bevel" endcap="square"/>
                  <v:path arrowok="t" textboxrect="0,0,15240,65011"/>
                </v:shape>
                <v:shape id="Shape 1694" o:spid="_x0000_s1266" style="position:absolute;left:13691;top:7832;width:155;height:648;visibility:visible;mso-wrap-style:square;v-text-anchor:top" coordsize="15494,64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" path="m5334,l6604,635,7620,2274r,1523l15494,60351r,1472l14859,63309r-1143,1448l12192,64757r-1994,38l9144,64160,7620,63233r,-1524l,3797,254,2756,1105,1270,2159,419r889,331l5334,xe" fillcolor="black" stroked="f" strokeweight="0">
                  <v:stroke joinstyle="bevel" endcap="square"/>
                  <v:path arrowok="t" textboxrect="0,0,15494,64795"/>
                </v:shape>
                <v:shape id="Shape 1695" o:spid="_x0000_s1267" style="position:absolute;left:13569;top:6849;width:152;height:655;visibility:visible;mso-wrap-style:square;v-text-anchor:top" coordsize="15240,655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" path="m3048,l5245,915r1270,635l7582,2820r38,1753l15240,60961r-38,1993l14351,64008r-1054,1270l12192,65532r-2070,-38l8636,65075,7620,64008r,-1523l,6097,165,3658,800,2388,2070,1334,3048,xe" fillcolor="black" stroked="f" strokeweight="0">
                  <v:stroke joinstyle="bevel" endcap="square"/>
                  <v:path arrowok="t" textboxrect="0,0,15240,65532"/>
                </v:shape>
                <v:shape id="Shape 1696" o:spid="_x0000_s1268" style="position:absolute;left:13446;top:5882;width:153;height:648;visibility:visible;mso-wrap-style:square;v-text-anchor:top" coordsize="15367,64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" path="m3594,l5080,203r1486,850l7620,2121r127,1612l15367,60121r-343,1918l14389,63512r-1270,1067l12319,64694r-2159,101l8674,64160,7836,62890r-89,-1245l,4445,,3175,635,1689,1651,685,3594,xe" fillcolor="black" stroked="f" strokeweight="0">
                  <v:stroke joinstyle="bevel" endcap="square"/>
                  <v:path arrowok="t" textboxrect="0,0,15367,64795"/>
                </v:shape>
                <v:shape id="Shape 1697" o:spid="_x0000_s1269" style="position:absolute;left:13323;top:4908;width:154;height:647;visibility:visible;mso-wrap-style:square;v-text-anchor:top" coordsize="15456,64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" path="m3391,l4877,,6350,851,7836,2083r,1524l15456,59995r-419,2045l14402,63526r-1994,1041l11430,64795r-1270,l8687,64160,7417,62891,6312,61519,216,5131,,2972,635,1486,1905,648,3391,xe" fillcolor="black" stroked="f" strokeweight="0">
                  <v:stroke joinstyle="bevel" endcap="square"/>
                  <v:path arrowok="t" textboxrect="0,0,15456,64795"/>
                </v:shape>
                <v:shape id="Shape 1698" o:spid="_x0000_s1270" style="position:absolute;left:13198;top:3936;width:157;height:648;visibility:visible;mso-wrap-style:square;v-text-anchor:top" coordsize="15748,64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" path="m5080,l6566,635r838,1270l8128,3251r7620,56388l15240,61823r-635,1486l12700,64211r-1524,l9944,64795,8674,63944,8128,62687,6604,61163,508,4775,,2756,851,1270,1905,419,3556,203,5080,xe" fillcolor="black" stroked="f" strokeweight="0">
                  <v:stroke joinstyle="bevel" endcap="square"/>
                  <v:path arrowok="t" textboxrect="0,0,15748,64795"/>
                </v:shape>
                <v:shape id="Shape 1699" o:spid="_x0000_s1271" style="position:absolute;left:13066;top:2962;width:162;height:646;visibility:visible;mso-wrap-style:square;v-text-anchor:top" coordsize="16167,64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" path="m6007,l7277,635,8344,1905r800,1206l16167,60337r-203,1271l15113,63094r-1054,1270l12192,64071r-1308,509l9614,63729,8547,62674,7620,61023,,4635,927,2743,1778,1474,2832,419,4572,64,6007,xe" fillcolor="black" stroked="f" strokeweight="0">
                  <v:stroke joinstyle="bevel" endcap="square"/>
                  <v:path arrowok="t" textboxrect="0,0,16167,64580"/>
                </v:shape>
                <v:shape id="Shape 1700" o:spid="_x0000_s1272" style="position:absolute;left:12950;top:1986;width:153;height:656;visibility:visible;mso-wrap-style:square;v-text-anchor:top" coordsize="15240,656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" path="m3594,l4864,203,6350,838,7620,2108r889,1079l14605,61099r635,940l14389,63309r-1054,1055l11557,65671r-1397,-889l8674,64147,7836,62878,6985,61099,,4445,,2959,635,1689,2413,140,3594,xe" fillcolor="black" stroked="f" strokeweight="0">
                  <v:stroke joinstyle="bevel" endcap="square"/>
                  <v:path arrowok="t" textboxrect="0,0,15240,65671"/>
                </v:shape>
                <v:shape id="Shape 1701" o:spid="_x0000_s1273" style="position:absolute;left:12825;top:1012;width:153;height:655;visibility:visible;mso-wrap-style:square;v-text-anchor:top" coordsize="15240,65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" path="m5080,l6553,851r724,686l8801,3061r6096,57912l15240,62039r-635,1486l13335,64376r-1486,1168l10160,64795,8890,64160,7277,62497r,-1524l,4445,203,2972,838,1486,2108,432,2705,12,5080,xe" fillcolor="black" stroked="f" strokeweight="0">
                  <v:stroke joinstyle="bevel" endcap="square"/>
                  <v:path arrowok="t" textboxrect="0,0,15240,65544"/>
                </v:shape>
                <v:shape id="Shape 1702" o:spid="_x0000_s1274" style="position:absolute;left:12700;top:36;width:153;height:652;visibility:visible;mso-wrap-style:square;v-text-anchor:top" coordsize="15278,65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" path="m3048,l5334,127,6820,978r838,1054l7620,3048r7620,57912l15278,62166r-635,1486l13373,64491r-1473,634l10414,65125,8928,64288,7620,62484r,-1524l,4572,470,3086,1105,1613,2375,762,3048,xe" fillcolor="black" stroked="f" strokeweight="0">
                  <v:stroke joinstyle="bevel" endcap="square"/>
                  <v:path arrowok="t" textboxrect="0,0,15278,65125"/>
                </v:shape>
                <v:shape id="Shape 1703" o:spid="_x0000_s1275" style="position:absolute;left:12664;width:115;height:717;visibility:visible;mso-wrap-style:square;v-text-anchor:top" coordsize="11456,717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" path="m6325,l9931,r1525,876l11456,34241,8170,8203,7957,7705r-3,-4l7905,7725r-151,100l7679,8453r3777,29814l11456,71746r-1271,-727l8014,68859,7277,65913,,8471,330,5766,1626,2756,4039,1143,6325,xe" fillcolor="black" stroked="f" strokeweight="0">
                  <v:stroke joinstyle="bevel" endcap="square"/>
                  <v:path arrowok="t" textboxrect="0,0,11456,71746"/>
                </v:shape>
                <v:shape id="Shape 1704" o:spid="_x0000_s1276" style="position:absolute;left:12787;top:973;width:115;height:716;visibility:visible;mso-wrap-style:square;v-text-anchor:top" coordsize="11482,716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" path="m6617,l9931,r1551,887l11482,33582,8400,8537,8034,7794,7896,7620r-41,l7836,7626r,1l7755,7817r-68,495l11482,38221r,33382l10312,71019,8331,68643,7315,65926,,8230,356,5740,1549,2959,4077,851,6617,xe" fillcolor="black" stroked="f" strokeweight="0">
                  <v:stroke joinstyle="bevel" endcap="square"/>
                  <v:path arrowok="t" textboxrect="0,0,11482,71603"/>
                </v:shape>
                <v:shape id="Shape 1705" o:spid="_x0000_s1277" style="position:absolute;left:12779;top:8;width:114;height:718;visibility:visible;mso-wrap-style:square;v-text-anchor:top" coordsize="11455,717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" path="m,l1460,839,3086,2858,4140,5309r7315,57963l11125,65977,9830,69000,7328,70664,4800,71743r-3276,l,70870,,37392,3317,63578r116,470l3678,63943r23,-15l3777,63291,,33365,,xe" fillcolor="black" stroked="f" strokeweight="0">
                  <v:stroke joinstyle="bevel" endcap="square"/>
                  <v:path arrowok="t" textboxrect="0,0,11455,71743"/>
                </v:shape>
                <v:shape id="Shape 1706" o:spid="_x0000_s1278" style="position:absolute;left:12912;top:1947;width:115;height:717;visibility:visible;mso-wrap-style:square;v-text-anchor:top" coordsize="11430,717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" path="m7252,l9753,419r1677,718l11430,34443,8113,8258r-73,-256l7996,7958,7620,7797r,1l7620,8062r3810,30191l11430,71744,9944,71107,8280,68605,7290,66307,,8585,,5956,1308,3327,3772,876,7252,xe" fillcolor="black" stroked="f" strokeweight="0">
                  <v:stroke joinstyle="bevel" endcap="square"/>
                  <v:path arrowok="t" textboxrect="0,0,11430,71744"/>
                </v:shape>
                <v:shape id="Shape 1707" o:spid="_x0000_s1279" style="position:absolute;left:12902;top:982;width:114;height:716;visibility:visible;mso-wrap-style:square;v-text-anchor:top" coordsize="11416,71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" path="m,l1446,827,2996,2770,4316,5412r7100,57633l11416,65750r-1397,3238l7314,70792r-2566,736l1624,71528,,70716,,37334,3284,63210r243,652l3565,63909r128,l3796,63878r,-341l,32695,,xe" fillcolor="black" stroked="f" strokeweight="0">
                  <v:stroke joinstyle="bevel" endcap="square"/>
                  <v:path arrowok="t" textboxrect="0,0,11416,71528"/>
                </v:shape>
                <v:shape id="Shape 1708" o:spid="_x0000_s1280" style="position:absolute;left:13035;top:2921;width:115;height:716;visibility:visible;mso-wrap-style:square;v-text-anchor:top" coordsize="11564,71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" path="m6896,r3366,419l11564,1070r,33396l8148,8132r-70,-212l8028,7860r-131,131l7721,8254r-39,301l11564,38300r,33356l10313,70815,8281,68796,7506,66091,,8586,381,5512,1943,3175,3785,1334,6896,xe" fillcolor="black" stroked="f" strokeweight="0">
                  <v:stroke joinstyle="bevel" endcap="square"/>
                  <v:path arrowok="t" textboxrect="0,0,11564,71656"/>
                </v:shape>
                <v:shape id="Shape 1709" o:spid="_x0000_s1281" style="position:absolute;left:13027;top:1958;width:114;height:717;visibility:visible;mso-wrap-style:square;v-text-anchor:top" coordsize="11430,71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" path="m,l902,387,3391,2876r775,2717l11430,62858r,3086l9728,68497,7887,70338,4788,71672,1537,71265,,70607,,37116,3286,63151r285,668l3586,63841r25,3l3805,63650r5,-7l3810,63381,,33306,,xe" fillcolor="black" stroked="f" strokeweight="0">
                  <v:stroke joinstyle="bevel" endcap="square"/>
                  <v:path arrowok="t" textboxrect="0,0,11430,71672"/>
                </v:shape>
                <v:shape id="Shape 1710" o:spid="_x0000_s1282" style="position:absolute;left:13157;top:3898;width:116;height:715;visibility:visible;mso-wrap-style:square;v-text-anchor:top" coordsize="11582,71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" path="m6909,l9919,r1663,711l11582,33438,8386,8204,8136,7620r-177,l7804,7665r-63,108l7682,8237r3900,29885l11582,71572r-1282,-858l8230,68643,7493,65710,,8268,368,5334,1956,2553,4178,774,6909,xe" fillcolor="black" stroked="f" strokeweight="0">
                  <v:stroke joinstyle="bevel" endcap="square"/>
                  <v:path arrowok="t" textboxrect="0,0,11582,71572"/>
                </v:shape>
                <v:shape id="Shape 1711" o:spid="_x0000_s1283" style="position:absolute;left:13150;top:2931;width:116;height:717;visibility:visible;mso-wrap-style:square;v-text-anchor:top" coordsize="11588,717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" path="m,l1263,632,3283,3070r775,2299l11588,63471r-419,2489l9810,68335,7791,70761r-3353,965l1073,71307,,70586,,37230,3421,63449r81,280l3590,63817r22,15l3873,63370r8,-53l,33396,,xe" fillcolor="black" stroked="f" strokeweight="0">
                  <v:stroke joinstyle="bevel" endcap="square"/>
                  <v:path arrowok="t" textboxrect="0,0,11588,71726"/>
                </v:shape>
                <v:shape id="Shape 1712" o:spid="_x0000_s1284" style="position:absolute;left:13285;top:4869;width:113;height:717;visibility:visible;mso-wrap-style:square;v-text-anchor:top" coordsize="11328,716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" path="m6413,l9690,r1638,942l11328,34297,8130,8317,7952,7844,7836,7726r-39,-22l7620,7780r,440l11328,38460r,33157l10312,71183,7887,68758,7061,66281,,8712,,5994,1397,2756,3899,1092,6413,xe" fillcolor="black" stroked="f" strokeweight="0">
                  <v:stroke joinstyle="bevel" endcap="square"/>
                  <v:path arrowok="t" textboxrect="0,0,11328,71617"/>
                </v:shape>
                <v:shape id="Shape 1713" o:spid="_x0000_s1285" style="position:absolute;left:13273;top:3905;width:115;height:717;visibility:visible;mso-wrap-style:square;v-text-anchor:top" coordsize="11519,71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" path="m,l1575,674,3239,3175r991,2299l11519,62992r,2718l10135,68949,7557,70663,4801,71704r-3543,l,70862,,37411,3409,63533r124,507l3899,63904r,-388l,32727,,xe" fillcolor="black" stroked="f" strokeweight="0">
                  <v:stroke joinstyle="bevel" endcap="square"/>
                  <v:path arrowok="t" textboxrect="0,0,11519,71704"/>
                </v:shape>
                <v:shape id="Shape 1714" o:spid="_x0000_s1286" style="position:absolute;left:13408;top:5843;width:115;height:717;visibility:visible;mso-wrap-style:square;v-text-anchor:top" coordsize="11505,71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" path="m7214,r2933,432l11505,1208r,33036l8114,8262r-72,-258l8038,8000,7650,7778r-30,69l7620,8082r3885,31791l11505,71764,9944,71095,8852,69456,7125,66866,,8560,,6274,1232,3404,3772,864,7214,xe" fillcolor="black" stroked="f" strokeweight="0">
                  <v:stroke joinstyle="bevel" endcap="square"/>
                  <v:path arrowok="t" textboxrect="0,0,11505,71764"/>
                </v:shape>
                <v:shape id="Shape 1715" o:spid="_x0000_s1287" style="position:absolute;left:13398;top:4879;width:113;height:715;visibility:visible;mso-wrap-style:square;v-text-anchor:top" coordsize="11329,714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" path="m,l1169,671,3175,2665,4255,5561r7074,57429l11329,65695,9932,68934,7176,70776r-2794,698l1867,71474,,70676,,37518,3203,63635r21,64l3343,63818r81,35l3459,63853r249,-62l3708,63482,,33355,,xe" fillcolor="black" stroked="f" strokeweight="0">
                  <v:stroke joinstyle="bevel" endcap="square"/>
                  <v:path arrowok="t" textboxrect="0,0,11329,71474"/>
                </v:shape>
                <v:shape id="Shape 1716" o:spid="_x0000_s1288" style="position:absolute;left:13530;top:6816;width:116;height:720;visibility:visible;mso-wrap-style:square;v-text-anchor:top" coordsize="11570,719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" path="m6896,r3366,419l11570,1080r,33497l8154,8300,8026,7858r-29,-34l7963,7838r-208,173l7751,8019r-69,536l11570,38348r,33628l10134,71565,8141,68580,7506,66028,,8586,356,5753,1638,3188,3950,1270,6896,xe" fillcolor="black" stroked="f" strokeweight="0">
                  <v:stroke joinstyle="bevel" endcap="square"/>
                  <v:path arrowok="t" textboxrect="0,0,11570,71976"/>
                </v:shape>
                <v:shape id="Shape 1717" o:spid="_x0000_s1289" style="position:absolute;left:13523;top:5855;width:116;height:715;visibility:visible;mso-wrap-style:square;v-text-anchor:top" coordsize="11635,71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" path="m,l1195,684,3316,2792r775,2705l11635,63244r-673,2692l9844,68540,7317,70648r-2769,914l1462,71182,,70555,,38664,2966,62936r337,511l3514,63762r84,11l3696,63544r189,-736l,33035,,xe" fillcolor="black" stroked="f" strokeweight="0">
                  <v:stroke joinstyle="bevel" endcap="square"/>
                  <v:path arrowok="t" textboxrect="0,0,11635,71562"/>
                </v:shape>
                <v:shape id="Shape 1718" o:spid="_x0000_s1290" style="position:absolute;left:13653;top:7794;width:116;height:716;visibility:visible;mso-wrap-style:square;v-text-anchor:top" coordsize="11582,715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" path="m6909,r3124,l11582,778r,32870l8380,8369,8107,7638r-15,-18l7989,7620r-186,52l7741,7781r-59,456l11582,38128r,33468l10579,70993,8230,68643,7493,65709,,8268,368,5334,1956,2565,4178,787,6909,xe" fillcolor="black" stroked="f" strokeweight="0">
                  <v:stroke joinstyle="bevel" endcap="square"/>
                  <v:path arrowok="t" textboxrect="0,0,11582,71596"/>
                </v:shape>
                <v:shape id="Shape 1719" o:spid="_x0000_s1291" style="position:absolute;left:13646;top:6827;width:115;height:717;visibility:visible;mso-wrap-style:square;v-text-anchor:top" coordsize="11569,71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" path="m,l1257,635,3340,3124r724,2540l11569,63385r-406,3239l9614,68555,7785,70751r-3353,966l1663,71374,,70896,,37268,3420,63481r109,441l3550,63925r184,-222l3696,63767r174,-222l3888,63404,,33497,,xe" fillcolor="black" stroked="f" strokeweight="0">
                  <v:stroke joinstyle="bevel" endcap="square"/>
                  <v:path arrowok="t" textboxrect="0,0,11569,71717"/>
                </v:shape>
                <v:shape id="Shape 1720" o:spid="_x0000_s1292" style="position:absolute;left:13778;top:8767;width:114;height:715;visibility:visible;mso-wrap-style:square;v-text-anchor:top" coordsize="11430,71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" path="m7201,l9919,394r1511,645l11430,34267,8111,8110r-78,-236l8032,7873r-207,-88l7670,7762r-50,89l7620,8149r3810,30139l11430,71488r-915,-521l8090,68935,7264,66053,,8559,,5829,1600,3022,3759,864,7201,xe" fillcolor="black" stroked="f" strokeweight="0">
                  <v:stroke joinstyle="bevel" endcap="square"/>
                  <v:path arrowok="t" textboxrect="0,0,11430,71488"/>
                </v:shape>
                <v:shape id="Shape 1721" o:spid="_x0000_s1293" style="position:absolute;left:13769;top:7801;width:115;height:717;visibility:visible;mso-wrap-style:square;v-text-anchor:top" coordsize="11519,716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" path="m,l1232,619,3214,2994,4242,5711r7277,57429l11519,65643r-1308,3035l7570,70888r-2985,749l1359,71637,,70818,,37350,3408,63474r126,507l3570,64017r64,l3899,63949r,-298l,32869,,xe" fillcolor="black" stroked="f" strokeweight="0">
                  <v:stroke joinstyle="bevel" endcap="square"/>
                  <v:path arrowok="t" textboxrect="0,0,11519,71637"/>
                </v:shape>
                <v:shape id="Shape 1722" o:spid="_x0000_s1294" style="position:absolute;left:13903;top:9738;width:114;height:718;visibility:visible;mso-wrap-style:square;v-text-anchor:top" coordsize="11453,71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" path="m6439,r3708,457l11453,1206r,33359l8170,8546,7957,8048r-78,-97l7798,8016r-37,87l7679,8794r3774,29798l11453,71784,9970,71146,8369,68745,7328,66675,,8814,330,6109,1562,3252,3594,1626,6439,xe" fillcolor="black" stroked="f" strokeweight="0">
                  <v:stroke joinstyle="bevel" endcap="square"/>
                  <v:path arrowok="t" textboxrect="0,0,11453,71784"/>
                </v:shape>
                <v:shape id="Shape 1723" o:spid="_x0000_s1295" style="position:absolute;left:13892;top:8777;width:115;height:718;visibility:visible;mso-wrap-style:square;v-text-anchor:top" coordsize="11430,71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" path="m,l1283,548,3378,3075r775,2299l11430,62727r,2718l10033,68696,7633,70296,4610,71807,1448,71274,,70448,,37248,3315,63467r23,83l3447,63640r209,121l3810,63685r,-434l,33227,,xe" fillcolor="black" stroked="f" strokeweight="0">
                  <v:stroke joinstyle="bevel" endcap="square"/>
                  <v:path arrowok="t" textboxrect="0,0,11430,71807"/>
                </v:shape>
                <v:shape id="Shape 1724" o:spid="_x0000_s1296" style="position:absolute;left:14025;top:10716;width:116;height:717;visibility:visible;mso-wrap-style:square;v-text-anchor:top" coordsize="11556,716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" path="m6909,l9931,r1625,926l11556,34268,8150,8163,8032,7687r-100,-57l7821,7662r-67,157l7687,8301r3869,30494l11556,71697,9982,71018,8268,68440,7315,65925,,8230,356,5740,1549,2946,4140,788,6909,xe" fillcolor="black" stroked="f" strokeweight="0">
                  <v:stroke joinstyle="bevel" endcap="square"/>
                  <v:path arrowok="t" textboxrect="0,0,11556,71697"/>
                </v:shape>
                <v:shape id="Shape 1725" o:spid="_x0000_s1297" style="position:absolute;left:14017;top:9750;width:115;height:720;visibility:visible;mso-wrap-style:square;v-text-anchor:top" coordsize="11470,71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" path="m,l1463,839,3088,2871,4142,5322r7328,58001l11115,65812,9921,68593,7609,70524,4676,71984,1323,71146,,70578,,37386,3272,63213r238,481l3603,63833r60,26l3703,63766r72,-496l,33359,,xe" fillcolor="black" stroked="f" strokeweight="0">
                  <v:stroke joinstyle="bevel" endcap="square"/>
                  <v:path arrowok="t" textboxrect="0,0,11470,71984"/>
                </v:shape>
                <v:shape id="Shape 1726" o:spid="_x0000_s1298" style="position:absolute;left:14150;top:11690;width:115;height:716;visibility:visible;mso-wrap-style:square;v-text-anchor:top" coordsize="11430,7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" path="m6667,l9792,r1638,823l11430,34359,8112,8166,7986,7655r-36,-35l7747,7620r-127,35l7620,7986r3810,30075l11430,71600r-991,-493l7988,68643,7252,65709,,8496,,5664,1397,2883,3899,800,6667,xe" fillcolor="black" stroked="f" strokeweight="0">
                  <v:stroke joinstyle="bevel" endcap="square"/>
                  <v:path arrowok="t" textboxrect="0,0,11430,71600"/>
                </v:shape>
                <v:shape id="Shape 1727" o:spid="_x0000_s1299" style="position:absolute;left:14141;top:10725;width:116;height:715;visibility:visible;mso-wrap-style:square;v-text-anchor:top" coordsize="11609,71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" path="m,l1182,674,3354,2846r724,2920l11609,63450r-610,2464l10224,68619,7570,70752r-2959,737l1665,71489,,70771,,37869,3209,63166r265,703l3652,63869r217,-875l,33342,,xe" fillcolor="black" stroked="f" strokeweight="0">
                  <v:stroke joinstyle="bevel" endcap="square"/>
                  <v:path arrowok="t" textboxrect="0,0,11609,71489"/>
                </v:shape>
                <v:shape id="Shape 1728" o:spid="_x0000_s1300" style="position:absolute;left:14265;top:11698;width:114;height:716;visibility:visible;mso-wrap-style:square;v-text-anchor:top" coordsize="11430,71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" path="m,l991,498,3442,2949r736,2933l11430,63095r,3087l9728,68721,7658,70804r-3162,788l1638,71592,,70777,,37238,3317,63425r127,511l3480,63972r79,l3763,63922r47,-48l3810,63619,,33536,,xe" fillcolor="black" stroked="f" strokeweight="0">
                  <v:stroke joinstyle="bevel" endcap="square"/>
                  <v:path arrowok="t" textboxrect="0,0,11430,71592"/>
                </v:shape>
                <v:shape id="Shape 1729" o:spid="_x0000_s1301" style="position:absolute;left:10349;top:2424;width:1773;height:4510;visibility:visible;mso-wrap-style:square;v-text-anchor:top" coordsize="177292,451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" path="m7112,l177292,448310r-7112,2693l,2693,7112,xe" fillcolor="black" stroked="f" strokeweight="0">
                  <v:stroke joinstyle="bevel" endcap="square"/>
                  <v:path arrowok="t" textboxrect="0,0,177292,451003"/>
                </v:shape>
                <v:shape id="Shape 1730" o:spid="_x0000_s1302" style="position:absolute;left:11847;top:6788;width:472;height:731;visibility:visible;mso-wrap-style:square;v-text-anchor:top" coordsize="47244,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" path="m44196,r3048,73152l,16764,44196,xe" fillcolor="black" stroked="f" strokeweight="0">
                  <v:stroke joinstyle="bevel" endcap="square"/>
                  <v:path arrowok="t" textboxrect="0,0,47244,73152"/>
                </v:shape>
                <v:shape id="Shape 1731" o:spid="_x0000_s1303" style="position:absolute;left:12280;top:7358;width:2681;height:6892;visibility:visible;mso-wrap-style:square;v-text-anchor:top" coordsize="268097,68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" path="m7112,l268097,686436r-7112,2717l,2718,7112,xe" fillcolor="black" stroked="f" strokeweight="0">
                  <v:stroke joinstyle="bevel" endcap="square"/>
                  <v:path arrowok="t" textboxrect="0,0,268097,689153"/>
                </v:shape>
                <v:shape id="Shape 1732" o:spid="_x0000_s1304" style="position:absolute;left:14462;top:7947;width:425;height:4787;visibility:visible;mso-wrap-style:square;v-text-anchor:top" coordsize="42520,4787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" path="m34925,r7595,559l7595,478714,,478155,34925,xe" fillcolor="black" stroked="f" strokeweight="0">
                  <v:stroke joinstyle="bevel" endcap="square"/>
                  <v:path arrowok="t" textboxrect="0,0,42520,478714"/>
                </v:shape>
                <v:shape id="Shape 1733" o:spid="_x0000_s1305" style="position:absolute;left:14620;top:7321;width:458;height:701;visibility:visible;mso-wrap-style:square;v-text-anchor:top" coordsize="45720,70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" path="m27432,l45720,70103,,67056,27432,xe" fillcolor="black" stroked="f" strokeweight="0">
                  <v:stroke joinstyle="bevel" endcap="square"/>
                  <v:path arrowok="t" textboxrect="0,0,45720,70103"/>
                </v:shape>
                <v:shape id="Shape 1734" o:spid="_x0000_s1306" style="position:absolute;left:14798;top:1438;width:508;height:6013;visibility:visible;mso-wrap-style:square;v-text-anchor:top" coordsize="50775,601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" path="m43180,r7595,546l7594,601244,,600710,43180,xe" fillcolor="black" stroked="f" strokeweight="0">
                  <v:stroke joinstyle="bevel" endcap="square"/>
                  <v:path arrowok="t" textboxrect="0,0,50775,601244"/>
                </v:shape>
                <v:shape id="Shape 1735" o:spid="_x0000_s1307" style="position:absolute;left:15059;top:7788;width:615;height:6451;visibility:visible;mso-wrap-style:square;v-text-anchor:top" coordsize="61569,645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" path="m53975,r7594,635l7594,645160,,644525,53975,xe" fillcolor="black" stroked="f" strokeweight="0">
                  <v:stroke joinstyle="bevel" endcap="square"/>
                  <v:path arrowok="t" textboxrect="0,0,61569,645160"/>
                </v:shape>
                <v:shape id="Shape 1736" o:spid="_x0000_s1308" style="position:absolute;left:15398;top:7153;width:457;height:717;visibility:visible;mso-wrap-style:square;v-text-anchor:top" coordsize="45720,716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" path="m28956,l45720,71628,,67056,28956,xe" fillcolor="black" stroked="f" strokeweight="0">
                  <v:stroke joinstyle="bevel" endcap="square"/>
                  <v:path arrowok="t" textboxrect="0,0,45720,71628"/>
                </v:shape>
                <v:shape id="Shape 1737" o:spid="_x0000_s1309" style="position:absolute;left:15706;top:1145;width:673;height:6446;visibility:visible;mso-wrap-style:square;v-text-anchor:top" coordsize="67285,644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" path="m59690,r7595,711l7595,644601,,643890,59690,xe" fillcolor="black" stroked="f" strokeweight="0">
                  <v:stroke joinstyle="bevel" endcap="square"/>
                  <v:path arrowok="t" textboxrect="0,0,67285,644601"/>
                </v:shape>
                <v:shape id="Shape 1738" o:spid="_x0000_s1310" style="position:absolute;left:23063;top:12198;width:1921;height:1935;visibility:visible;mso-wrap-style:square;v-text-anchor:top" coordsize="192024,1935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" path="m86868,r19812,l111252,1524r4572,l124968,4573r9144,3047l141732,12192r9144,4572l156972,21337r7620,7619l170688,35052r6096,7621l181356,50292r3048,9145l188976,67056r1524,9144l192024,82297r,28955l190500,115824r-1524,9144l184404,134112r-3048,7620l176784,150876r-6096,7621l164592,164592r-7620,6096l150876,176785r-9144,4571l134112,185928r-9144,3048l115824,190500r-4572,1524l106680,192024r-6096,1525l91440,193549r-4572,-1525l80772,192024r-4572,-1524l67056,188976r-7620,-3048l50292,181356r-7620,-4571l35052,170688r-7620,-6096l21336,158497r-6096,-7621l10668,141732,7620,134112,4572,124968,1524,115824,,111252,,96012,,82297,1524,76200,4572,67056,7620,59437r3048,-9145l15240,42673r6096,-7621l27432,28956r7620,-7619l42672,16764r7620,-4572l59436,7620,67056,4573,76200,1524r4572,l86868,xe" fillcolor="#e8eef7" stroked="f" strokeweight="0">
                  <v:stroke joinstyle="bevel" endcap="square"/>
                  <v:path arrowok="t" textboxrect="0,0,192024,193549"/>
                </v:shape>
                <v:shape id="Shape 1739" o:spid="_x0000_s1311" style="position:absolute;left:23021;top:12160;width:1004;height:2006;visibility:visible;mso-wrap-style:square;v-text-anchor:top" coordsize="100330,200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" path="m95174,r5156,l100330,7620r-4782,l91132,8018r-5052,631l86283,8611r-4515,824l72816,11667r-8357,3250l55941,18865r-7636,4420l41422,28747r-6731,6120l28840,41309r-5555,7182l18818,56207r-3872,7940l11677,72716,9450,81430r-811,4648l8013,90881r13,-165l7620,95436r,4678l7620,105008r406,4733l8013,109575r613,4690l9436,118771r2261,9006l14962,136546r3856,7907l23287,152172r5553,7179l34646,165744r6770,5947l48393,177019r7637,4819l64529,185775r-216,-101l72818,188995r8861,2208l86169,191808r4898,823l95517,192837r4715,196l100330,193029r,7626l100216,200660r-5030,-216l90284,200216r-5309,-877l85090,199352r-4864,-660l70459,196253r-9017,-3517l52413,188557r-8395,-5296l36563,177571r-7252,-6362l22923,164161r-5969,-7722l12103,148057,7938,139509,4407,130035,1994,120397r-889,-4878l444,110478,,105359,,95085,444,89967r661,-5030l1994,79845,4407,70383,7938,61138r4165,-8534l16954,44221r5969,-7721l29299,29476r7214,-6565l44043,16955r8446,-4890l61442,7925,70459,4407,80137,1994r4889,-889l90284,445,95174,xe" fillcolor="black" stroked="f" strokeweight="0">
                  <v:stroke joinstyle="bevel" endcap="square"/>
                  <v:path arrowok="t" textboxrect="0,0,100330,200660"/>
                </v:shape>
                <v:shape id="Shape 1740" o:spid="_x0000_s1312" style="position:absolute;left:24025;top:12160;width:1003;height:2006;visibility:visible;mso-wrap-style:square;v-text-anchor:top" coordsize="100330,2006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" path="m,l5144,r5118,445l15317,1105r4876,889l29858,4407r9245,3518l47866,12078r8421,4877l63818,22911r7213,6565l77407,36500r5969,7721l88227,52604r4166,8534l95924,70383r2412,9462l99225,84937r661,5030l100330,95085r,10274l99886,110478r-661,5041l98336,120397r-2412,9638l92393,139509r-4166,8548l83376,156439r-5969,7722l71019,171209r-7252,6362l56312,183261r-8382,5296l39103,192736r-9245,3517l20105,198692r-4865,660l15380,199339r-5118,877l5144,200444,,200655r,-7626l4826,192837r-12,l9420,192632r4728,-824l18652,191203r8848,-2205l36072,185744r8251,-3921l51937,177019r6977,-5328l65686,165743r5801,-6389l77044,152172r4468,-7719l85368,136547r3266,-8773l90894,118771r810,-4505l92316,109575r-12,166l92710,105013r,-9582l92304,90716r12,165l91691,86078r-811,-4648l88652,72713,85386,64150,81512,56207,77045,48491,71487,41306,65642,34868,58910,28749,52025,23285,44434,18890,36064,14912,27506,11664,18560,9434,14046,8611r191,38l9360,8014r165,13l4802,7620,,7620,,xe" fillcolor="black" stroked="f" strokeweight="0">
                  <v:stroke joinstyle="bevel" endcap="square"/>
                  <v:path arrowok="t" textboxrect="0,0,100330,200655"/>
                </v:shape>
                <v:rect id="Rectangle 1741" o:spid="_x0000_s1313" style="position:absolute;left:12502;top:14758;width:6081;height:1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" filled="f" stroked="f">
                  <v:textbox inset="0,0,0,0">
                    <w:txbxContent>
                      <w:p w14:paraId="5865A012" w14:textId="77777777" w:rsidR="00C417E1" w:rsidRDefault="00000000">
                        <w:pPr>
                          <w:spacing w:after="160"/>
                          <w:ind w:left="0" w:right="0" w:firstLine="0"/>
                        </w:pPr>
                        <w:r>
                          <w:rPr>
                            <w:sz w:val="18"/>
                          </w:rPr>
                          <w:t>待测工件</w:t>
                        </w:r>
                      </w:p>
                    </w:txbxContent>
                  </v:textbox>
                </v:rect>
                <v:shape id="Shape 1743" o:spid="_x0000_s1314" style="position:absolute;left:31229;top:11528;width:9666;height:3719;visibility:visible;mso-wrap-style:square;v-text-anchor:top" coordsize="966551,3719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" path="m966551,r,8168l51330,360320,966551,290015r,7640l,371902,966551,xe" fillcolor="black" stroked="f" strokeweight="0">
                  <v:stroke miterlimit="83231f" joinstyle="miter"/>
                  <v:path arrowok="t" textboxrect="0,0,966551,371902"/>
                </v:shape>
                <v:shape id="Shape 1744" o:spid="_x0000_s1315" style="position:absolute;left:40895;top:7977;width:9228;height:6527;visibility:visible;mso-wrap-style:square;v-text-anchor:top" coordsize="922841,6527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" path="m922841,r,581851l,652740r,-7641l915221,574794r,-563694l,363252r,-8167l922841,xe" fillcolor="black" stroked="f" strokeweight="0">
                  <v:stroke miterlimit="83231f" joinstyle="miter"/>
                  <v:path arrowok="t" textboxrect="0,0,922841,652740"/>
                </v:shape>
                <v:shape id="Shape 1745" o:spid="_x0000_s1316" style="position:absolute;left:44884;top:5524;width:5239;height:2546;visibility:visible;mso-wrap-style:square;v-text-anchor:top" coordsize="523875,254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" path="m4013,l5448,368,521703,247383r1194,902l523659,249555r216,1473l523507,252464r-902,1193l521335,254419r-1473,216l518427,254267,2172,7251,978,6350,216,5080,,3607,368,2172,1270,978,2540,216,4013,xe" fillcolor="black" stroked="f" strokeweight="0">
                  <v:stroke miterlimit="83231f" joinstyle="miter"/>
                  <v:path arrowok="t" textboxrect="0,0,523875,254635"/>
                </v:shape>
                <v:shape id="Shape 1746" o:spid="_x0000_s1317" style="position:absolute;left:26285;top:12693;width:5239;height:2553;visibility:visible;mso-wrap-style:square;v-text-anchor:top" coordsize="523875,255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" path="m4013,l5461,368,521716,248018r1181,902l523659,250203r216,1460l523494,253111r-889,1181l521335,255054r-1473,216l518414,254889,2159,7239,978,6350,216,5067,,3607,381,2159,1270,978,2540,216,4013,xe" fillcolor="black" stroked="f" strokeweight="0">
                  <v:stroke miterlimit="83231f" joinstyle="miter"/>
                  <v:path arrowok="t" textboxrect="0,0,523875,255270"/>
                </v:shape>
                <v:shape id="Shape 1747" o:spid="_x0000_s1318" style="position:absolute;left:26285;top:5524;width:18676;height:7264;visibility:visible;mso-wrap-style:square;v-text-anchor:top" coordsize="1867535,726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" path="m1863814,r1448,330l1866481,1181r800,1258l1867535,3899r-330,1448l1866354,6566r-1257,800l5182,726186r-1461,254l2274,726110r-1220,-851l254,724002,,722541r330,-1448l1181,719874r1258,-800l1862353,254,1863814,xe" fillcolor="black" stroked="f" strokeweight="0">
                  <v:stroke miterlimit="83231f" joinstyle="miter"/>
                  <v:path arrowok="t" textboxrect="0,0,1867535,726440"/>
                </v:shape>
                <v:shape id="Shape 1748" o:spid="_x0000_s1319" style="position:absolute;left:44569;top:9713;width:601;height:351;visibility:visible;mso-wrap-style:square;v-text-anchor:top" coordsize="60109,35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" path="m5880,114l57696,26022v1385,355,2413,3010,1562,5461c58407,33934,56185,35166,54648,33642l2832,9258c1029,8585,,5931,851,3480,1537,1029,3924,,5880,114xe" fillcolor="black" stroked="f" strokeweight="0">
                  <v:stroke miterlimit="83231f" joinstyle="miter"/>
                  <v:path arrowok="t" textboxrect="0,0,60109,35166"/>
                </v:shape>
                <v:shape id="Shape 1749" o:spid="_x0000_s1320" style="position:absolute;left:43693;top:9291;width:600;height:352;visibility:visible;mso-wrap-style:square;v-text-anchor:top" coordsize="59944,35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" path="m5093,1079l56909,25463v2006,1118,3035,3772,2349,6223c58407,34150,56007,35166,53861,34607l3569,10223c851,8801,,6134,686,3683,1537,1232,3759,,5093,1079xe" fillcolor="black" stroked="f" strokeweight="0">
                  <v:stroke miterlimit="83231f" joinstyle="miter"/>
                  <v:path arrowok="t" textboxrect="0,0,59944,35166"/>
                </v:shape>
                <v:shape id="Shape 1750" o:spid="_x0000_s1321" style="position:absolute;left:42815;top:8872;width:601;height:352;visibility:visible;mso-wrap-style:square;v-text-anchor:top" coordsize="60122,35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" path="m6007,305l56299,24688v2794,1677,3823,4534,2959,6782c58407,33934,56185,35154,54775,33833l2959,9448c1029,8788,,5918,864,3467,1714,1219,3937,,6007,305xe" fillcolor="black" stroked="f" strokeweight="0">
                  <v:stroke miterlimit="83231f" joinstyle="miter"/>
                  <v:path arrowok="t" textboxrect="0,0,60122,35154"/>
                </v:shape>
                <v:shape id="Shape 1751" o:spid="_x0000_s1322" style="position:absolute;left:41939;top:8453;width:600;height:352;visibility:visible;mso-wrap-style:square;v-text-anchor:top" coordsize="59944,35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" path="m5220,1067l57036,25450v2057,915,2908,3569,2222,6033c58407,33934,56185,35153,53988,34595l2172,10210c864,8585,,5931,686,3466,1537,1015,3937,,5220,1067xe" fillcolor="black" stroked="f" strokeweight="0">
                  <v:stroke miterlimit="83231f" joinstyle="miter"/>
                  <v:path arrowok="t" textboxrect="0,0,59944,35153"/>
                </v:shape>
                <v:shape id="Shape 1752" o:spid="_x0000_s1323" style="position:absolute;left:41062;top:8032;width:601;height:352;visibility:visible;mso-wrap-style:square;v-text-anchor:top" coordsize="60109,35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" path="m6122,508l56414,24892v2667,1473,3695,4343,2844,6794c58572,33934,56185,35154,54890,34036l3073,9652c1029,8789,,6135,851,3683,1702,1219,3925,,6122,508xe" fillcolor="black" stroked="f" strokeweight="0">
                  <v:stroke miterlimit="83231f" joinstyle="miter"/>
                  <v:path arrowok="t" textboxrect="0,0,60109,35154"/>
                </v:shape>
                <v:shape id="Shape 1753" o:spid="_x0000_s1324" style="position:absolute;left:40185;top:7613;width:602;height:352;visibility:visible;mso-wrap-style:square;v-text-anchor:top" coordsize="60109,35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" path="m5334,1270l57150,25654v1931,711,2959,3378,2108,5829c58407,33934,56185,35166,54102,34798l2286,8890c1029,8789,,5931,851,3480,1537,1219,3924,,5334,1270xe" fillcolor="black" stroked="f" strokeweight="0">
                  <v:stroke miterlimit="83231f" joinstyle="miter"/>
                  <v:path arrowok="t" textboxrect="0,0,60109,35166"/>
                </v:shape>
                <v:shape id="Shape 1754" o:spid="_x0000_s1325" style="position:absolute;left:40153;top:7582;width:333;height:299;visibility:visible;mso-wrap-style:square;v-text-anchor:top" coordsize="33302,299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" path="m8065,r787,89l9741,292r775,279l10871,724,33302,11409r,8439l7838,7711r-27,-10l7766,7737r-44,106l7643,8167r-21,270l7655,8778r21,89l7954,9378r50,30l33302,21524r,8445l4509,16180r-318,-165l3531,15608r-711,-545l2248,14504r-673,-889l762,12116,407,11227,191,10351,89,9754,,8827,,8204,76,7265,178,6617,407,5690,597,5144,927,4343r369,-685l1765,2984r788,-850l3810,1156,4852,571,5588,305,6401,115,7176,13,8065,xe" fillcolor="black" stroked="f" strokeweight="0">
                  <v:stroke miterlimit="83231f" joinstyle="miter"/>
                  <v:path arrowok="t" textboxrect="0,0,33302,29969"/>
                </v:shape>
                <v:shape id="Shape 1755" o:spid="_x0000_s1326" style="position:absolute;left:41029;top:8001;width:333;height:300;visibility:visible;mso-wrap-style:square;v-text-anchor:top" coordsize="33306,300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" path="m8077,r775,89l9754,292r774,280l10884,724,33306,11495r,8456l7928,7762r-243,444l7647,8358r-19,278l7651,8863r18,67l7996,9492r232,147l33306,21582r,8442l4686,16383r-406,-216l3569,15710r-597,-470l2349,14656r-647,-838l838,12332,457,11430,216,10567,102,9932,13,9030,,8382,76,7468,178,6807,406,5880,762,4979,1638,3391,2527,2299,3772,1257,4826,636,5537,356,6401,127,7150,26,8077,xe" fillcolor="black" stroked="f" strokeweight="0">
                  <v:stroke miterlimit="83231f" joinstyle="miter"/>
                  <v:path arrowok="t" textboxrect="0,0,33306,30024"/>
                </v:shape>
                <v:shape id="Shape 1756" o:spid="_x0000_s1327" style="position:absolute;left:40486;top:7696;width:333;height:300;visibility:visible;mso-wrap-style:square;v-text-anchor:top" coordsize="33309,30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" path="m,l28623,13635r407,228l29753,14321r585,457l30960,15375r647,826l32471,17687r394,914l33093,19452r115,634l33297,20989r12,647l33233,22563r-101,648l32903,24138r-356,902l31671,26627r-889,1092l29537,28761r-1053,622l27772,29663r-864,228l26159,30005r-927,13l24457,29929r-901,-203l22781,29446r-343,-139l,18560,,10115,25378,22269r243,-441l25662,21662r19,-273l25659,21167r-24,-89l25314,20526r-147,-93l,8438,,xe" fillcolor="black" stroked="f" strokeweight="0">
                  <v:stroke miterlimit="83231f" joinstyle="miter"/>
                  <v:path arrowok="t" textboxrect="0,0,33309,30018"/>
                </v:shape>
                <v:shape id="Shape 1757" o:spid="_x0000_s1328" style="position:absolute;left:41906;top:8421;width:333;height:300;visibility:visible;mso-wrap-style:square;v-text-anchor:top" coordsize="33315,300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" path="m7950,r749,50l9538,215r724,217l10795,635,33315,11420r,8452l7877,7696r-149,115l7674,7927r-41,214l7624,8356r123,675l7983,9458r115,72l33315,21602r,8451l4597,16307r-406,-229l3480,15621r-622,-496l2261,14529r-648,-852l788,12192,368,11011,51,9258,,8395,38,7480r64,-559l292,5994,559,5156,953,4305r368,-635l1829,2959r762,-800l3873,1168,4890,609,5614,343,6376,140,7125,38,7950,xe" fillcolor="black" stroked="f" strokeweight="0">
                  <v:stroke miterlimit="83231f" joinstyle="miter"/>
                  <v:path arrowok="t" textboxrect="0,0,33315,30053"/>
                </v:shape>
                <v:shape id="Shape 1758" o:spid="_x0000_s1329" style="position:absolute;left:41362;top:8116;width:333;height:299;visibility:visible;mso-wrap-style:square;v-text-anchor:top" coordsize="33305,299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" path="m,l28631,13753r191,102l29546,14261r723,521l30879,15341r724,901l32479,17728r381,940l33089,19545r114,622l33292,21081r13,636l33241,22668r-114,648l32898,24256r-177,546l32378,25590r-368,685l31540,26961r-788,838l29495,28777r-1041,585l27717,29628r-813,191l26129,29921r-889,12l24453,29844r-876,-203l22789,29362r-355,-141l,18529,,10088,25506,22235r30,-24l25578,22113r79,-325l25678,21469r-26,-259l25626,21116r-276,-473l25247,20584,,8457,,xe" fillcolor="black" stroked="f" strokeweight="0">
                  <v:stroke miterlimit="83231f" joinstyle="miter"/>
                  <v:path arrowok="t" textboxrect="0,0,33305,29933"/>
                </v:shape>
                <v:shape id="Shape 1759" o:spid="_x0000_s1330" style="position:absolute;left:42783;top:8841;width:333;height:299;visibility:visible;mso-wrap-style:square;v-text-anchor:top" coordsize="33301,299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" path="m8090,r775,89l9741,292r775,279l10859,711,33301,11405r,8442l7865,7730r-208,349l7634,8168r-14,218l7655,8749r16,62l7945,9286r174,98l33301,21477r,8454l4674,16180r-204,-102l3759,15672r-736,-521l2413,14592r-724,-901l826,12192,445,11265,203,10389,89,9766,,8852,,8217,64,7265,165,6617,407,5677,813,4661,1689,3187,2616,2133,3848,1156,4877,584,5588,317,6426,114,7188,12,8090,xe" fillcolor="black" stroked="f" strokeweight="0">
                  <v:stroke miterlimit="83231f" joinstyle="miter"/>
                  <v:path arrowok="t" textboxrect="0,0,33301,29931"/>
                </v:shape>
                <v:shape id="Shape 1760" o:spid="_x0000_s1331" style="position:absolute;left:42239;top:8535;width:333;height:301;visibility:visible;mso-wrap-style:square;v-text-anchor:top" coordsize="33322,30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" path="m,l28712,13751r406,229l29830,14437r622,495l31048,15516r661,864l32534,17866r420,1181l33271,20800r51,863l33284,22578r-76,559l33030,24064r-394,1092l31760,26743r-902,1093l29614,28877r-1042,622l27861,29779r-864,228l26235,30109r-927,25l24546,30045r-901,-203l22870,29563r-356,-153l,18633,,10182,25462,22370r207,-376l25678,21952r12,-222l25559,21006r-233,-413l25224,20527,,8452,,xe" fillcolor="black" stroked="f" strokeweight="0">
                  <v:stroke miterlimit="83231f" joinstyle="miter"/>
                  <v:path arrowok="t" textboxrect="0,0,33322,30134"/>
                </v:shape>
                <v:shape id="Shape 1761" o:spid="_x0000_s1332" style="position:absolute;left:43660;top:9260;width:333;height:301;visibility:visible;mso-wrap-style:square;v-text-anchor:top" coordsize="33312,30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" path="m8014,r775,76l9678,292r774,279l10808,712,33312,11489r,8452l7866,7754r-213,386l7644,8182r-12,221l7763,9129r227,401l8073,9582,33312,21671r,8451l4610,16383r-406,-228l3480,15697r-610,-495l2274,14605r-661,-851l788,12268,369,11087,51,9334,,8471,38,7557r76,-572l292,6058,699,4979,1562,3391,2464,2299,3709,1257,4750,635,5461,356,6325,127,7087,12,8014,xe" fillcolor="black" stroked="f" strokeweight="0">
                  <v:stroke miterlimit="83231f" joinstyle="miter"/>
                  <v:path arrowok="t" textboxrect="0,0,33312,30122"/>
                </v:shape>
                <v:shape id="Shape 1762" o:spid="_x0000_s1333" style="position:absolute;left:43116;top:8955;width:333;height:300;visibility:visible;mso-wrap-style:square;v-text-anchor:top" coordsize="33298,300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" path="m,l28624,13639r419,242l29767,14338r622,495l30999,15443r622,826l32498,17805r355,877l33094,19558r115,622l33298,21069r,661l33234,22631r-127,699l32879,24206r-343,838l31672,26632r-902,1092l29526,28765r-1042,622l27773,29667r-863,229l26148,29997r-927,13l24446,29934r-889,-203l22782,29451r-355,-152l,18526,,10072,25372,22257r274,-500l25666,21679r15,-211l25659,21246r-31,-112l25263,20499r-123,-82l,8442,,xe" fillcolor="black" stroked="f" strokeweight="0">
                  <v:stroke miterlimit="83231f" joinstyle="miter"/>
                  <v:path arrowok="t" textboxrect="0,0,33298,30010"/>
                </v:shape>
                <v:shape id="Shape 1763" o:spid="_x0000_s1334" style="position:absolute;left:44537;top:9680;width:333;height:301;visibility:visible;mso-wrap-style:square;v-text-anchor:top" coordsize="33302,300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" path="m7912,r787,50l9487,190r775,216l10871,635,33302,11412r,8454l7877,7648r-34,-10l7732,7924r-89,362l7622,8544r22,273l7667,8907r257,468l8218,9624,33302,21637r,8446l4509,16294r-813,-521l2451,14732,1588,13652,762,12166,419,11290,191,10439,89,9830,,8928,,8293,76,7365,178,6718,407,5791,559,5346,889,4496r368,-712l1715,3073r520,-622l2820,1879r634,-508l4128,952,4852,597,5575,330,6350,140,7125,25,7912,xe" fillcolor="black" stroked="f" strokeweight="0">
                  <v:stroke miterlimit="83231f" joinstyle="miter"/>
                  <v:path arrowok="t" textboxrect="0,0,33302,30083"/>
                </v:shape>
                <v:shape id="Shape 1764" o:spid="_x0000_s1335" style="position:absolute;left:43993;top:9375;width:333;height:301;visibility:visible;mso-wrap-style:square;v-text-anchor:top" coordsize="33312,30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" path="m,l28727,13758r813,521l30772,15333r864,1042l32474,17861r406,1105l33236,20718r76,876l33287,22509r-77,609l33032,24046r-266,863l32372,25760r-355,635l31496,27106r-762,800l29451,28897r-1016,559l27711,29722r-761,191l26200,30027r-826,25l24625,30002r-838,-153l23063,29633r-533,-215l,18633,,10182,25438,22365r168,-131l25638,22167r37,-198l25680,21796r-149,-734l25334,20712r-354,-296l,8452,,xe" fillcolor="black" stroked="f" strokeweight="0">
                  <v:stroke miterlimit="83231f" joinstyle="miter"/>
                  <v:path arrowok="t" textboxrect="0,0,33312,30052"/>
                </v:shape>
                <v:shape id="Shape 1765" o:spid="_x0000_s1336" style="position:absolute;left:44870;top:9794;width:333;height:301;visibility:visible;mso-wrap-style:square;v-text-anchor:top" coordsize="33309,30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" path="m,l28636,13759r394,215l29741,14432r597,469l30960,15486r647,825l32471,17797r381,914l33093,19562r115,635l33297,21099r12,661l33233,22674r-101,660l32903,24261r-356,889l31671,26751r-889,1092l29537,28884r-1053,623l27772,29786r-864,228l26159,30116r-927,13l24457,30052r-901,-203l22781,29570r-343,-152l,18671,,10225,25381,22381r244,-446l25661,21788r20,-283l25659,21278r-18,-66l25308,20639r-170,-105l,8454,,xe" fillcolor="black" stroked="f" strokeweight="0">
                  <v:stroke miterlimit="83231f" joinstyle="miter"/>
                  <v:path arrowok="t" textboxrect="0,0,33309,30129"/>
                </v:shape>
                <v:shape id="Shape 1766" o:spid="_x0000_s1337" style="position:absolute;left:42198;top:6508;width:5239;height:2553;visibility:visible;mso-wrap-style:square;v-text-anchor:top" coordsize="523875,255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" path="m4013,l5461,368,521716,248018r1181,902l523659,250190r216,1474l523494,253111r-889,1181l521335,255054r-1473,216l518414,254889,2159,7239,978,6350,216,5067,,3607,368,2159,1270,978,2540,216,4013,xe" fillcolor="black" stroked="f" strokeweight="0">
                  <v:stroke miterlimit="83231f" joinstyle="miter"/>
                  <v:path arrowok="t" textboxrect="0,0,523875,255270"/>
                </v:shape>
                <v:shape id="Shape 1767" o:spid="_x0000_s1338" style="position:absolute;left:34035;top:13669;width:601;height:351;visibility:visible;mso-wrap-style:square;v-text-anchor:top" coordsize="60033,35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" path="m6185,749l56477,25133v2705,1244,3556,3899,2870,6350c58496,33934,56274,35166,54953,34277l3137,9893c851,8788,,5931,686,3480,1537,1232,3924,,6185,749xe" fillcolor="black" stroked="f" strokeweight="0">
                  <v:stroke miterlimit="83231f" joinstyle="miter"/>
                  <v:path arrowok="t" textboxrect="0,0,60033,35166"/>
                </v:shape>
                <v:shape id="Shape 1768" o:spid="_x0000_s1339" style="position:absolute;left:33156;top:13248;width:602;height:351;visibility:visible;mso-wrap-style:square;v-text-anchor:top" coordsize="60211,35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" path="m5715,1715l57531,26098v1651,483,2680,3137,1816,5588c58674,34151,56274,35166,54483,33719l2667,9334c1029,8801,,6135,851,3683,1715,1232,3937,,5715,1715xe" fillcolor="black" stroked="f" strokeweight="0">
                  <v:stroke miterlimit="83231f" joinstyle="miter"/>
                  <v:path arrowok="t" textboxrect="0,0,60211,35166"/>
                </v:shape>
                <v:shape id="Shape 1769" o:spid="_x0000_s1340" style="position:absolute;left:32279;top:12829;width:602;height:351;visibility:visible;mso-wrap-style:square;v-text-anchor:top" coordsize="60211,35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" path="m6591,940l56883,25324v2299,1042,3328,3899,2464,6362c58496,33934,56274,35154,53835,34468l3543,10084c1029,8789,,5918,851,3670,1537,1219,3937,,6591,940xe" fillcolor="black" stroked="f" strokeweight="0">
                  <v:stroke miterlimit="83231f" joinstyle="miter"/>
                  <v:path arrowok="t" textboxrect="0,0,60211,35154"/>
                </v:shape>
                <v:shape id="Shape 1770" o:spid="_x0000_s1341" style="position:absolute;left:31401;top:12409;width:600;height:352;visibility:visible;mso-wrap-style:square;v-text-anchor:top" coordsize="60033,35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" path="m5943,178l57760,26086v1244,279,2273,2934,1587,5397c58496,33934,56096,35154,54711,33706l2896,9322c851,8586,,5931,686,3467,1537,1016,3759,,5943,178xe" fillcolor="black" stroked="f" strokeweight="0">
                  <v:stroke miterlimit="83231f" joinstyle="miter"/>
                  <v:path arrowok="t" textboxrect="0,0,60033,35154"/>
                </v:shape>
                <v:shape id="Shape 1771" o:spid="_x0000_s1342" style="position:absolute;left:30522;top:11988;width:602;height:352;visibility:visible;mso-wrap-style:square;v-text-anchor:top" coordsize="60211,35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" path="m5474,1143l57290,25527v1892,1041,2921,3708,2070,6159c58496,34137,56274,35154,54242,34671l2426,10287c1029,8789,,6134,851,3683,1715,1219,3937,,5474,1143xe" fillcolor="black" stroked="f" strokeweight="0">
                  <v:stroke miterlimit="83231f" joinstyle="miter"/>
                  <v:path arrowok="t" textboxrect="0,0,60211,35154"/>
                </v:shape>
                <v:shape id="Shape 1772" o:spid="_x0000_s1343" style="position:absolute;left:29644;top:11569;width:601;height:352;visibility:visible;mso-wrap-style:square;v-text-anchor:top" coordsize="60033,35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" path="m6350,381l56642,24764v2540,1601,3391,4471,2705,6719c58496,33934,56274,35166,53594,33909l3302,9525c851,8788,,5931,686,3683,1537,1232,3937,,6350,381xe" fillcolor="black" stroked="f" strokeweight="0">
                  <v:stroke miterlimit="83231f" joinstyle="miter"/>
                  <v:path arrowok="t" textboxrect="0,0,60033,35166"/>
                </v:shape>
                <v:shape id="Shape 1773" o:spid="_x0000_s1344" style="position:absolute;left:29611;top:11538;width:334;height:299;visibility:visible;mso-wrap-style:square;v-text-anchor:top" coordsize="33370,299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" path="m8103,r749,76l9817,318r724,279l10795,698,33370,11402r,8438l7851,7747r-89,72l7748,7838r-68,148l7639,8188r-6,117l7760,8999r163,293l8115,9398r-179,-85l33370,21468r,8446l4623,16167r-216,-101l3696,15660r-750,-547l2349,14554r-724,-914l800,12167,368,10985,64,9246,,8369,51,7480r76,-609l305,6007,559,5232,953,4369r342,-597l1803,3035r737,-787l3823,1207,4839,622,5562,343,6414,115,7163,13,8103,xe" fillcolor="black" stroked="f" strokeweight="0">
                  <v:stroke miterlimit="83231f" joinstyle="miter"/>
                  <v:path arrowok="t" textboxrect="0,0,33370,29914"/>
                </v:shape>
                <v:shape id="Shape 1774" o:spid="_x0000_s1345" style="position:absolute;left:30489;top:11957;width:334;height:301;visibility:visible;mso-wrap-style:square;v-text-anchor:top" coordsize="33356,30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" path="m8090,r775,89l9754,292r774,279l10884,724,33356,11499r,8449l7936,7758r-259,479l7647,8358r-19,276l7650,8851r19,73l8009,9500r185,117l33356,21689r,8449l4687,16383r-394,-216l3569,15710r-597,-470l2362,14656r-647,-826l838,12344,457,11430,216,10579,102,9931,13,9042,,8382,76,7455,178,6807,419,5880,762,4978,1638,3390,2540,2298,3785,1257,4826,635,5550,356,6414,127,7163,26,8090,xe" fillcolor="black" stroked="f" strokeweight="0">
                  <v:stroke miterlimit="83231f" joinstyle="miter"/>
                  <v:path arrowok="t" textboxrect="0,0,33356,30138"/>
                </v:shape>
                <v:shape id="Shape 1775" o:spid="_x0000_s1346" style="position:absolute;left:29945;top:11652;width:333;height:300;visibility:visible;mso-wrap-style:square;v-text-anchor:top" coordsize="33369,300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" path="m,l28746,13629r444,255l29902,14341r647,533l31146,15471r623,864l32607,17871r394,1130l33318,20767r51,863l33331,22532r-89,597l33064,23992r-394,1042l31807,26634r-902,1092l29661,28755r-1055,622l27895,29657r-863,229l26282,30000r-927,12l24580,29936r-901,-215l22904,29441r-343,-140l,18512,,10065,25512,22256r215,-396l25737,21692r-137,-762l25350,20465r-80,-53l,8437,,xe" fillcolor="black" stroked="f" strokeweight="0">
                  <v:stroke miterlimit="83231f" joinstyle="miter"/>
                  <v:path arrowok="t" textboxrect="0,0,33369,30012"/>
                </v:shape>
                <v:shape id="Shape 1776" o:spid="_x0000_s1347" style="position:absolute;left:31368;top:12377;width:333;height:300;visibility:visible;mso-wrap-style:square;v-text-anchor:top" coordsize="33355,30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" path="m7887,r762,51l9436,191r775,228l10808,636,33355,11418r,8447l7866,7685r-131,104l7725,7804r-35,77l7644,8106r-21,383l7653,8786r36,136l7996,9466r100,64l33355,21600r,8450l4610,16308r-406,-229l3492,15622r-622,-496l2273,14542r-648,-864l788,12192,432,11303,216,10452,102,9868,13,8967,,8395,38,7481r76,-572l292,5995,559,5182,940,4331r343,-610l1778,3010r749,-812l3772,1207,4813,610,5524,343,6312,140,7074,39,7887,xe" fillcolor="black" stroked="f" strokeweight="0">
                  <v:stroke miterlimit="83231f" joinstyle="miter"/>
                  <v:path arrowok="t" textboxrect="0,0,33355,30050"/>
                </v:shape>
                <v:shape id="Shape 1777" o:spid="_x0000_s1348" style="position:absolute;left:30823;top:12072;width:334;height:300;visibility:visible;mso-wrap-style:square;v-text-anchor:top" coordsize="33357,30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" path="m,l28671,13748r394,216l29788,14422r597,469l30995,15488r648,826l32519,17800r381,914l33141,19565r114,635l33344,21102r13,647l33281,22676r-102,648l32938,24251r-216,635l32341,25737r-343,597l31516,27045r-762,825l29509,28861r-1041,584l27756,29712r-787,203l26220,30030r-813,25l24632,30004r-787,-139l23070,29649r-597,-229l,18638,,10189,25406,22378r145,-116l25636,22073r74,-300l25728,21505r-22,-225l25689,21214r-339,-582l25164,20515,,8448,,xe" fillcolor="black" stroked="f" strokeweight="0">
                  <v:stroke miterlimit="83231f" joinstyle="miter"/>
                  <v:path arrowok="t" textboxrect="0,0,33357,30055"/>
                </v:shape>
                <v:shape id="Shape 1778" o:spid="_x0000_s1349" style="position:absolute;left:32246;top:12797;width:334;height:301;visibility:visible;mso-wrap-style:square;v-text-anchor:top" coordsize="33353,30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" path="m8052,r787,89l9741,292r775,280l10884,724,33353,11499r,8447l7841,7713r-106,277l7641,8325r-19,226l7644,8804r39,147l8029,9599r76,52l33353,21622r,8432l4521,16383r-546,-317l3302,15596r-584,-508l2146,14478r-584,-812l750,12129,419,11291,191,10414,89,9817,13,8928,,8281,76,7379,191,6680,432,5817,546,5436,889,4573r343,-674l1702,3163r482,-610l2769,1956r609,-508l4051,1004,4801,622,5524,343,6376,127,7150,13,8052,xe" fillcolor="black" stroked="f" strokeweight="0">
                  <v:stroke miterlimit="83231f" joinstyle="miter"/>
                  <v:path arrowok="t" textboxrect="0,0,33353,30054"/>
                </v:shape>
                <v:shape id="Shape 1779" o:spid="_x0000_s1350" style="position:absolute;left:31701;top:12491;width:334;height:301;visibility:visible;mso-wrap-style:square;v-text-anchor:top" coordsize="33358,30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" path="m,l28761,13754r825,520l30818,15329r864,1041l32520,17856r406,1105l33282,20713r76,876l33333,22517r-64,597l33091,24041r-266,851l32431,25755r-343,597l31580,27089r-737,788l29561,28918r-1016,596l27821,29794r-851,216l26221,30111r-940,26l24532,30048r-966,-229l22842,29540r-266,-115l,18632,,10182,25533,22383r82,-67l25636,22286r63,-140l25724,22019r8,-189l25574,21051r-199,-352l25030,20407,,8447,,xe" fillcolor="black" stroked="f" strokeweight="0">
                  <v:stroke miterlimit="83231f" joinstyle="miter"/>
                  <v:path arrowok="t" textboxrect="0,0,33358,30137"/>
                </v:shape>
                <v:shape id="Shape 1780" o:spid="_x0000_s1351" style="position:absolute;left:33124;top:13216;width:333;height:302;visibility:visible;mso-wrap-style:square;v-text-anchor:top" coordsize="33357,30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" path="m8090,r775,76l9754,292r774,279l10884,711,33357,11492r,8449l7934,7744r-245,445l7647,8358r-18,268l7651,8851r18,65l8008,9499r181,115l33357,21682r,8449l4687,16383r-394,-229l3569,15697r-597,-458l2362,14643r-660,-826l838,12332,457,11417,216,10566,102,9931,13,9030,,8382,76,7455,178,6794,419,5879,762,4978,1638,3378,2540,2286,3785,1257,4826,635,5550,355,6414,127,7163,12,8090,xe" fillcolor="black" stroked="f" strokeweight="0">
                  <v:stroke miterlimit="83231f" joinstyle="miter"/>
                  <v:path arrowok="t" textboxrect="0,0,33357,30131"/>
                </v:shape>
                <v:shape id="Shape 1781" o:spid="_x0000_s1352" style="position:absolute;left:32580;top:12912;width:333;height:299;visibility:visible;mso-wrap-style:square;v-text-anchor:top" coordsize="33348,299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" path="m,l28674,13750r191,101l29589,14245r723,521l30935,15337r724,889l32522,17725r381,927l33145,19528r114,622l33348,21077r,636l33284,22652r-101,661l32941,24240r-419,1016l31659,26742r-927,1054l29487,28773r-1029,572l27747,29612r-838,203l26160,29917r-902,12l24483,29840r-889,-203l22820,29358r-331,-140l,18555,,10123,25480,22205r211,-354l25714,21761r16,-244l25705,21215r-22,-85l25402,20643r-169,-95l,8448,,xe" fillcolor="black" stroked="f" strokeweight="0">
                  <v:stroke miterlimit="83231f" joinstyle="miter"/>
                  <v:path arrowok="t" textboxrect="0,0,33348,29929"/>
                </v:shape>
                <v:shape id="Shape 1782" o:spid="_x0000_s1353" style="position:absolute;left:34002;top:13636;width:333;height:301;visibility:visible;mso-wrap-style:square;v-text-anchor:top" coordsize="33369,300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" path="m7862,r749,26l9512,178r724,216l10808,609,33369,11399r,8440l7963,7693r-133,104l7643,8105r-21,385l7657,8850r24,94l7941,9416r22,12l33369,21578r,8446l4610,16281r-216,-114l3683,15773r-749,-558l2337,14656r-724,-927l788,12230,432,11328,203,10452,102,9881,13,8954,,8407,38,7455r76,-559l292,5969,775,4725,1676,3251,2591,2222,3873,1219,4800,686,5524,394,6261,191,7010,51,7862,xe" fillcolor="black" stroked="f" strokeweight="0">
                  <v:stroke miterlimit="83231f" joinstyle="miter"/>
                  <v:path arrowok="t" textboxrect="0,0,33369,30024"/>
                </v:shape>
                <v:shape id="Shape 1783" o:spid="_x0000_s1354" style="position:absolute;left:33457;top:13331;width:334;height:301;visibility:visible;mso-wrap-style:square;v-text-anchor:top" coordsize="33343,300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" path="m,l28670,13755r393,216l29787,14428r597,470l30994,15482r647,826l32518,17793r381,915l33140,19559r115,648l33343,21096r,660l33280,22671r-102,660l32937,24258r-140,457l32467,25566r-368,698l31629,26976r-521,635l30537,28182r-648,495l29228,29109r-724,343l27768,29732r-775,190l26219,30024r-788,38l24644,29998r-788,-127l23082,29642r-610,-228l,18638,,10190,25460,22399r52,14l25624,22125r85,-345l25728,21505r-23,-230l25691,21221r-341,-578l25155,20518,,8449,,xe" fillcolor="black" stroked="f" strokeweight="0">
                  <v:stroke miterlimit="83231f" joinstyle="miter"/>
                  <v:path arrowok="t" textboxrect="0,0,33343,30062"/>
                </v:shape>
                <v:shape id="Shape 1784" o:spid="_x0000_s1355" style="position:absolute;left:34335;top:13750;width:334;height:302;visibility:visible;mso-wrap-style:square;v-text-anchor:top" coordsize="33370,30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" path="m,l28747,13747r419,229l29877,14433r622,496l31096,15513r648,850l32570,17849r368,889l33154,19602r101,572l33357,21075r13,572l33319,22574r-64,559l33065,24060r-394,1080l31795,26739r-889,1093l29661,28873r-1054,622l27896,29775r-864,229l26283,30105r-927,13l24581,30042r-901,-204l22905,29559r-343,-152l,18625,,10179,25499,22373r208,-377l25729,21882r18,-319l25718,21275r-29,-111l25374,20596r-151,-96l,8441,,xe" fillcolor="black" stroked="f" strokeweight="0">
                  <v:stroke miterlimit="83231f" joinstyle="miter"/>
                  <v:path arrowok="t" textboxrect="0,0,33370,30118"/>
                </v:shape>
                <v:shape id="Shape 1785" o:spid="_x0000_s1356" style="position:absolute;left:34686;top:7023;width:2629;height:1295;visibility:visible;mso-wrap-style:square;v-text-anchor:top" coordsize="262890,129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" path="m4013,l5449,369,260719,122289r1193,889l262674,124461r216,1472l262522,127369r-889,1194l260350,129325r-1473,203l257442,129172,2172,7252,978,6363,216,5080,,3607,369,2172,1257,978,2540,216,4013,xe" fillcolor="black" stroked="f" strokeweight="0">
                  <v:stroke miterlimit="83231f" joinstyle="miter"/>
                  <v:path arrowok="t" textboxrect="0,0,262890,129528"/>
                </v:shape>
                <v:shape id="Shape 1786" o:spid="_x0000_s1357" style="position:absolute;left:29524;top:8756;width:2622;height:1296;visibility:visible;mso-wrap-style:square;v-text-anchor:top" coordsize="262255,129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" path="m4013,l5461,368,260096,122289r1181,901l262039,124460r216,1473l261887,127381r-902,1181l259715,129324r-1473,216l256794,129172,2159,7251,978,6350,216,5080,,3607,368,2159,1270,978,2540,216,4013,xe" fillcolor="black" stroked="f" strokeweight="0">
                  <v:stroke miterlimit="83231f" joinstyle="miter"/>
                  <v:path arrowok="t" textboxrect="0,0,262255,129540"/>
                </v:shape>
                <v:shape id="Shape 1787" o:spid="_x0000_s1358" style="position:absolute;left:30864;top:8489;width:1079;height:464;visibility:visible;mso-wrap-style:square;v-text-anchor:top" coordsize="107950,463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" path="m104229,r1447,330l106896,1181r800,1257l107950,3898r-330,1448l106769,6565r-1258,800l5181,46101r-1460,254l2273,46024,1054,45173,254,43916,,42456,330,40995r851,-1206l2438,38988,102768,253,104229,xe" fillcolor="black" stroked="f" strokeweight="0">
                  <v:stroke miterlimit="83231f" joinstyle="miter"/>
                  <v:path arrowok="t" textboxrect="0,0,107950,46355"/>
                </v:shape>
                <v:shape id="Shape 1788" o:spid="_x0000_s1359" style="position:absolute;left:30455;top:8708;width:548;height:381;visibility:visible;mso-wrap-style:square;v-text-anchor:top" coordsize="54864,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" path="m44196,l54864,38100,,38100,44196,xe" fillcolor="black" stroked="f" strokeweight="0">
                  <v:stroke miterlimit="83231f" joinstyle="miter"/>
                  <v:path arrowok="t" textboxrect="0,0,54864,38100"/>
                </v:shape>
                <v:shape id="Shape 1789" o:spid="_x0000_s1360" style="position:absolute;left:33518;top:7429;width:1073;height:464;visibility:visible;mso-wrap-style:square;v-text-anchor:top" coordsize="107315,463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" path="m103594,r1448,330l106261,1181r800,1245l107315,3899r-318,1448l106134,6566r-1245,800l5194,46101r-1473,254l2273,46038,1054,45174,254,43929,,42456,317,41008r864,-1219l2425,38989,102121,254,103594,xe" fillcolor="black" stroked="f" strokeweight="0">
                  <v:stroke miterlimit="83231f" joinstyle="miter"/>
                  <v:path arrowok="t" textboxrect="0,0,107315,46355"/>
                </v:shape>
                <v:shape id="Shape 1790" o:spid="_x0000_s1361" style="position:absolute;left:34463;top:7291;width:549;height:381;visibility:visible;mso-wrap-style:square;v-text-anchor:top" coordsize="54864,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" path="m,l54864,,10668,38100,,xe" fillcolor="black" stroked="f" strokeweight="0">
                  <v:stroke miterlimit="83231f" joinstyle="miter"/>
                  <v:path arrowok="t" textboxrect="0,0,54864,38100"/>
                </v:shape>
                <v:rect id="Rectangle 1791" o:spid="_x0000_s1362" style="position:absolute;left:32451;top:7097;width:562;height:2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" filled="f" stroked="f">
                  <v:textbox inset="0,0,0,0">
                    <w:txbxContent>
                      <w:p w14:paraId="0ED56702" w14:textId="77777777" w:rsidR="00C417E1" w:rsidRDefault="00000000">
                        <w:pPr>
                          <w:spacing w:after="160"/>
                          <w:ind w:left="0" w:right="0" w:firstLine="0"/>
                        </w:pPr>
                        <w:r>
                          <w:rPr>
                            <w:rFonts w:ascii="Times New Roman" w:eastAsia="Times New Roman" w:hAnsi="Times New Roman" w:cs="Times New Roman"/>
                            <w:i/>
                            <w:sz w:val="24"/>
                          </w:rPr>
                          <w:t>l</w:t>
                        </w:r>
                      </w:p>
                    </w:txbxContent>
                  </v:textbox>
                </v:rect>
                <v:shape id="Shape 1792" o:spid="_x0000_s1363" style="position:absolute;left:37442;top:8489;width:1867;height:934;visibility:visible;mso-wrap-style:square;v-text-anchor:top" coordsize="186690,93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" path="m4013,l5461,368,184531,86093r1181,902l186474,88264r216,1474l186322,91173r-902,1193l184150,93128r-1473,217l181229,92976,2159,7251,978,6350,216,5080,,3607,368,2159,1270,977,2540,215,4013,xe" fillcolor="black" stroked="f" strokeweight="0">
                  <v:stroke miterlimit="83231f" joinstyle="miter"/>
                  <v:path arrowok="t" textboxrect="0,0,186690,93345"/>
                </v:shape>
                <v:shape id="Shape 1793" o:spid="_x0000_s1364" style="position:absolute;left:40541;top:10109;width:1867;height:927;visibility:visible;mso-wrap-style:square;v-text-anchor:top" coordsize="186690,92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" path="m4001,l5449,368,184518,85458r1194,889l186474,87617r216,1473l186322,90538r-889,1194l184163,92494r-1473,216l181242,92342,2172,7251,978,6362,216,5093,,3619,368,2171,1257,977,2527,215,4001,xe" fillcolor="black" stroked="f" strokeweight="0">
                  <v:stroke miterlimit="83231f" joinstyle="miter"/>
                  <v:path arrowok="t" textboxrect="0,0,186690,92710"/>
                </v:shape>
                <v:shape id="Shape 1794" o:spid="_x0000_s1365" style="position:absolute;left:39233;top:9395;width:1532;height:904;visibility:visible;mso-wrap-style:square;v-text-anchor:top" coordsize="153175,9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" path="m58090,r7188,76l72263,470r6757,711l85560,2184r6312,1321l97942,5118r5804,1917l109296,9245r5283,2502l119571,14541r4699,3073l128664,20968r4076,3644l136474,28511r3404,4166l142913,37109r2654,4674l147853,46710r1893,5144l151231,57226r1067,5576l152959,68593r216,5982l152972,80734r-636,6223l151905,88379r-940,1143l149644,90221r-1473,139l146748,89929r-1143,-941l144907,87668r-139,-1473l145371,80162r179,-5564l145342,69104r-592,-5231l143817,59022r-1319,-4784l140834,49696r-2079,-4489l136385,41065r-2550,-3717l130758,33547r-3342,-3486l123718,26777r-3817,-2920l115727,21128r-4691,-2627l106284,16245r-5170,-2056l95754,12426,90157,10937,84219,9689,78067,8742,71615,8070,64935,7696r178,l58213,7621r-7184,227l51194,7848r-7306,537l36322,9258r140,-25l28735,10430r-7869,1520l21006,11912r-8115,1867l13017,13754,4750,15963r-1473,90l1867,15583,749,14592,89,13271,,11785,470,10375,1448,9258,2794,8598,11113,6375,19355,4470,27445,2921,35370,1701,43129,800,50698,241,58090,xe" fillcolor="black" stroked="f" strokeweight="0">
                  <v:stroke miterlimit="83231f" joinstyle="miter"/>
                  <v:path arrowok="t" textboxrect="0,0,153175,90360"/>
                </v:shape>
                <v:shape id="Shape 1795" o:spid="_x0000_s1366" style="position:absolute;left:32311;top:10407;width:1867;height:934;visibility:visible;mso-wrap-style:square;v-text-anchor:top" coordsize="186690,93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" path="m4013,l5461,368,184531,86093r1181,902l186474,88265r216,1473l186322,91186r-902,1181l184150,93129r-1473,216l181229,92976,2159,7251,978,6350,216,5080,,3607,368,2159,1270,978,2540,216,4013,xe" fillcolor="black" stroked="f" strokeweight="0">
                  <v:stroke miterlimit="83231f" joinstyle="miter"/>
                  <v:path arrowok="t" textboxrect="0,0,186690,93345"/>
                </v:shape>
                <v:shape id="Shape 1796" o:spid="_x0000_s1367" style="position:absolute;left:34103;top:11313;width:1531;height:904;visibility:visible;mso-wrap-style:square;v-text-anchor:top" coordsize="153175,9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" path="m58090,r7188,76l72263,470r6756,711l85560,2184r6312,1321l97942,5118r5804,1918l109296,9246r5283,2501l119571,14542r4699,3073l128664,20968r4076,3644l136474,28511r3391,4166l142913,37109r2654,4674l147853,46710r1893,5144l151231,57226r1067,5576l152946,68593r229,5982l152971,80734r-635,6223l151905,88379r-940,1143l149644,90221r-1473,139l146748,89929r-1155,-940l144907,87668r-140,-1473l145370,80166r180,-5567l145342,69111r-592,-5237l143816,59017r-1317,-4777l140834,49696r-2080,-4493l136385,41065r-2553,-3722l130758,33548r-3342,-3486l123725,26783r-3822,-2926l115632,21075r-4583,-2567l106147,16193r228,88l101125,14194,95752,12427,90143,10933,84219,9689,78068,8743,71588,8069,64935,7696r178,l58213,7621r-7184,227l51194,7848r-7305,538l36322,9258r140,-25l28713,10434r-7847,1516l21006,11912r-8116,1868l13017,13754,4750,15964r-1473,89l1867,15583,749,14605,89,13271,,11785,470,10376,1448,9258,2781,8598,11113,6376,19355,4470,27445,2921,35370,1702,43129,800,50698,241,58090,xe" fillcolor="black" stroked="f" strokeweight="0">
                  <v:stroke miterlimit="83231f" joinstyle="miter"/>
                  <v:path arrowok="t" textboxrect="0,0,153175,90360"/>
                </v:shape>
                <v:shape id="Shape 1797" o:spid="_x0000_s1368" style="position:absolute;left:35582;top:12084;width:1867;height:933;visibility:visible;mso-wrap-style:square;v-text-anchor:top" coordsize="186690,93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" path="m4013,l5461,368,184531,86093r1181,902l186474,88265r216,1473l186322,91186r-902,1181l184150,93129r-1473,216l181229,92976,2159,7251,978,6350,216,5080,,3607,368,2159,1270,977,2540,215,4013,xe" fillcolor="black" stroked="f" strokeweight="0">
                  <v:stroke miterlimit="83231f" joinstyle="miter"/>
                  <v:path arrowok="t" textboxrect="0,0,186690,93345"/>
                </v:shape>
                <v:shape id="Shape 1798" o:spid="_x0000_s1369" style="position:absolute;left:39127;top:11693;width:601;height:352;visibility:visible;mso-wrap-style:square;v-text-anchor:top" coordsize="60096,35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" path="m5994,1715l56286,26098v2782,331,3810,3201,2960,5664c58394,34010,56172,35243,54762,33719l2946,9334c1029,8801,,6147,864,3683,1537,1219,3924,,5994,1715xe" fillcolor="black" stroked="f" strokeweight="0">
                  <v:stroke miterlimit="83231f" joinstyle="miter"/>
                  <v:path arrowok="t" textboxrect="0,0,60096,35243"/>
                </v:shape>
                <v:shape id="Shape 1799" o:spid="_x0000_s1370" style="position:absolute;left:38252;top:11273;width:599;height:352;visibility:visible;mso-wrap-style:square;v-text-anchor:top" coordsize="59931,35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" path="m5181,1054l56997,25438v2071,991,2934,3657,2248,6121c58394,34010,55994,35242,53949,34582l3658,10198c864,8813,,5943,686,3480,1537,1232,3759,,5181,1054xe" fillcolor="black" stroked="f" strokeweight="0">
                  <v:stroke miterlimit="83231f" joinstyle="miter"/>
                  <v:path arrowok="t" textboxrect="0,0,59931,35242"/>
                </v:shape>
                <v:shape id="Shape 1800" o:spid="_x0000_s1371" style="position:absolute;left:37849;top:11080;width:126;height:125;visibility:visible;mso-wrap-style:square;v-text-anchor:top" coordsize="12636,12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" path="m5842,508l8890,2032v2718,1651,3746,4318,2895,6782c10922,11265,8712,12497,7366,11176l2794,9652c1029,8814,,5944,851,3480,1702,1029,3924,,5842,508xe" fillcolor="black" stroked="f" strokeweight="0">
                  <v:stroke miterlimit="83231f" joinstyle="miter"/>
                  <v:path arrowok="t" textboxrect="0,0,12636,12497"/>
                </v:shape>
                <v:shape id="Shape 1801" o:spid="_x0000_s1372" style="position:absolute;left:37816;top:11048;width:96;height:186;visibility:visible;mso-wrap-style:square;v-text-anchor:top" coordsize="9569,18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" path="m7950,r762,50l9499,191r70,19l9569,8532,7926,7685r-116,93l7719,7982r-71,290l7627,8593r26,272l7677,8952r274,475l8179,9551r-114,-52l9569,10270r,8364l9385,18593r-774,-279l8166,18110,4585,16269r-115,-51l3759,15811r-724,-520l2413,14732r-724,-902l826,12332,445,11405,216,10528,102,9906,13,8979,,8344,76,7404,178,6744,407,5817,622,5182r381,-851l1346,3721r495,-711l2591,2197,3835,1194,4877,609,5588,343,6376,140,7138,26,7950,xe" fillcolor="black" stroked="f" strokeweight="0">
                  <v:stroke miterlimit="83231f" joinstyle="miter"/>
                  <v:path arrowok="t" textboxrect="0,0,9569,18634"/>
                </v:shape>
                <v:shape id="Shape 1802" o:spid="_x0000_s1373" style="position:absolute;left:38218;top:11242;width:333;height:299;visibility:visible;mso-wrap-style:square;v-text-anchor:top" coordsize="33316,29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" path="m8026,r775,89l9690,292r775,279l10795,724,33316,11445r,8438l7806,7731r-155,265l7646,8018r-14,366l7669,8773r31,119l7943,9334r185,102l7970,9362r-15,-8l7954,9354r16,8l33316,21532r,8453l4610,16205r-216,-115l3683,15684r-749,-545l2337,14580r-724,-941l788,12141,432,11240,216,10363,114,9804,25,8877,,8318,51,7379r63,-559l305,5880,762,4687,1625,3201,2553,2146,3797,1168,4813,584,5537,317,6375,114,7125,12,8026,xe" fillcolor="black" stroked="f" strokeweight="0">
                  <v:stroke miterlimit="83231f" joinstyle="miter"/>
                  <v:path arrowok="t" textboxrect="0,0,33316,29985"/>
                </v:shape>
                <v:shape id="Shape 1803" o:spid="_x0000_s1374" style="position:absolute;left:37912;top:11050;width:95;height:186;visibility:visible;mso-wrap-style:square;v-text-anchor:top" coordsize="9558,186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" path="m,l705,196r699,280l4985,2317r305,178l6002,2953r596,469l7220,4006r648,825l8732,6317r381,915l9354,8096r114,634l9558,9632r,648l9494,11207r-102,648l9151,12782r-343,902l7932,15271r-889,1092l5798,17405r-1054,635l4033,18319r-864,229l2420,18649r-940,13l718,18586,,18424,,10060r1643,842l1891,10443r31,-131l1942,10027r-20,-204l1887,9702,1565,9155,1359,9023,,8322,,xe" fillcolor="black" stroked="f" strokeweight="0">
                  <v:stroke miterlimit="83231f" joinstyle="miter"/>
                  <v:path arrowok="t" textboxrect="0,0,9558,18662"/>
                </v:shape>
                <v:shape id="Shape 1804" o:spid="_x0000_s1375" style="position:absolute;left:39095;top:11662;width:333;height:302;visibility:visible;mso-wrap-style:square;v-text-anchor:top" coordsize="33287,30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" path="m8039,r788,89l9728,292r775,279l10871,724,33287,11522r,8461l7832,7721r-107,271l7636,8353r-21,295l7636,8851r34,122l7993,9520r202,130l33287,21734r,8459l4661,16396r-394,-216l3556,15723r-597,-470l2337,14669r-648,-826l826,12344,445,11443,203,10579,89,9944,,9043,,8395,64,7468,165,6820,407,5893,546,5449,876,4585r343,-674l1676,3175r496,-609l2743,1969r623,-509l4039,1016,4775,622,5512,343,6363,127,7125,26,8039,xe" fillcolor="black" stroked="f" strokeweight="0">
                  <v:stroke miterlimit="83231f" joinstyle="miter"/>
                  <v:path arrowok="t" textboxrect="0,0,33287,30193"/>
                </v:shape>
                <v:shape id="Shape 1805" o:spid="_x0000_s1376" style="position:absolute;left:38551;top:11356;width:333;height:301;visibility:visible;mso-wrap-style:square;v-text-anchor:top" coordsize="33321,30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" path="m,l28698,13663r419,228l29828,14349r623,495l31048,15441r647,851l32521,17790r419,1169l33258,20724r63,851l33270,22502r-63,559l33016,23988r-266,825l32369,25677r-343,597l31518,27011r-724,787l29511,28839r-1029,597l27758,29715r-838,229l26171,30045r-952,14l24469,29982r-965,-241l22780,29462r-267,-115l,18540,,10087,25462,22313r102,-83l25629,22083r46,-241l25684,21623r-124,-687l25325,20512r-73,-47l,8437,,xe" fillcolor="black" stroked="f" strokeweight="0">
                  <v:stroke miterlimit="83231f" joinstyle="miter"/>
                  <v:path arrowok="t" textboxrect="0,0,33321,30059"/>
                </v:shape>
                <v:shape id="Shape 1806" o:spid="_x0000_s1377" style="position:absolute;left:39428;top:11777;width:333;height:301;visibility:visible;mso-wrap-style:square;v-text-anchor:top" coordsize="33299,30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" path="m,l28625,13789r203,102l29540,14298r724,520l30886,15377r724,902l32474,17777r381,927l33083,19581r114,622l33286,21130r13,635l33223,22705r-102,660l32893,24292r-419,1017l31610,26794r-889,1029l29476,28826r-952,559l27813,29677r-775,229l26289,30033r-839,64l24688,30058r-851,-140l23063,29715r-648,-241l,18671,,10212,25305,22399r86,-70l25630,21921r21,-84l25672,21517r-26,-273l25622,21158r-278,-483l25270,20634,,8461,,xe" fillcolor="black" stroked="f" strokeweight="0">
                  <v:stroke miterlimit="83231f" joinstyle="miter"/>
                  <v:path arrowok="t" textboxrect="0,0,33299,30097"/>
                </v:shape>
                <v:shape id="Shape 1807" o:spid="_x0000_s1378" style="position:absolute;left:35960;top:9954;width:600;height:352;visibility:visible;mso-wrap-style:square;v-text-anchor:top" coordsize="59982,35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" path="m5753,381l57569,24765v1562,1626,2413,4280,1727,6731c58445,33948,56058,35179,54521,33909l2705,9525c864,8598,,5931,686,3480,1550,1029,3759,,5753,381xe" fillcolor="black" stroked="f" strokeweight="0">
                  <v:stroke miterlimit="83231f" joinstyle="miter"/>
                  <v:path arrowok="t" textboxrect="0,0,59982,35179"/>
                </v:shape>
                <v:shape id="Shape 1808" o:spid="_x0000_s1379" style="position:absolute;left:35082;top:9533;width:601;height:351;visibility:visible;mso-wrap-style:square;v-text-anchor:top" coordsize="60147,35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" path="m6706,1346l56998,25730v2120,647,3149,3505,2298,5956c58433,33934,56211,35166,53950,34874l3658,10490c1029,8789,,6134,851,3670,1702,1219,3925,,6706,1346xe" fillcolor="black" stroked="f" strokeweight="0">
                  <v:stroke miterlimit="83231f" joinstyle="miter"/>
                  <v:path arrowok="t" textboxrect="0,0,60147,35166"/>
                </v:shape>
                <v:shape id="Shape 1809" o:spid="_x0000_s1380" style="position:absolute;left:34680;top:9340;width:125;height:125;visibility:visible;mso-wrap-style:square;v-text-anchor:top" coordsize="12471,124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" path="m5715,762r4572,1525c11621,3683,12471,6338,11786,8789v-851,2464,-3074,3682,-4547,2641l2667,9906c1029,8789,,5931,851,3683,1537,1232,3924,,5715,762xe" fillcolor="black" stroked="f" strokeweight="0">
                  <v:stroke miterlimit="83231f" joinstyle="miter"/>
                  <v:path arrowok="t" textboxrect="0,0,12471,12471"/>
                </v:shape>
                <v:shape id="Shape 1810" o:spid="_x0000_s1381" style="position:absolute;left:34648;top:9309;width:95;height:185;visibility:visible;mso-wrap-style:square;v-text-anchor:top" coordsize="9534,184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" path="m8052,r787,76l9534,233r,8235l7842,7697r-107,279l7642,8310r-18,208l7658,8856r20,75l8032,9601r21,14l9534,10261r,8211l9398,18441r-774,-280l8395,18072,4636,16434r-673,-381l3302,15595r-584,-520l2146,14478r-584,-825l737,12129,419,11278,191,10414,89,9817,13,8916,,8268,76,7379,191,6680,432,5817,546,5435,889,4572r343,-673l1702,3163r482,-610l2756,1956r622,-521l4051,991,4788,609,5524,330,6376,114,7150,12,8052,xe" fillcolor="black" stroked="f" strokeweight="0">
                  <v:stroke miterlimit="83231f" joinstyle="miter"/>
                  <v:path arrowok="t" textboxrect="0,0,9534,18472"/>
                </v:shape>
                <v:shape id="Shape 1811" o:spid="_x0000_s1382" style="position:absolute;left:35049;top:9501;width:333;height:300;visibility:visible;mso-wrap-style:square;v-text-anchor:top" coordsize="33325,300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" path="m8077,r775,89l9754,292r774,279l10884,724,33325,11501r,8450l7931,7750r-242,439l7647,8357r-19,279l7649,8849r23,87l7995,9492r234,147l33325,21591r,8431l4686,16383r-406,-216l3569,15710r-597,-470l2349,14656r-647,-838l838,12332,445,11430,216,10566,102,9931,13,9030,,8382,64,7455,178,6807,406,5880,762,4978,1638,3390,2527,2298,3772,1257,4826,635,5537,356,6401,127,7150,26,8077,xe" fillcolor="black" stroked="f" strokeweight="0">
                  <v:stroke miterlimit="83231f" joinstyle="miter"/>
                  <v:path arrowok="t" textboxrect="0,0,33325,30022"/>
                </v:shape>
                <v:shape id="Shape 1812" o:spid="_x0000_s1383" style="position:absolute;left:34743;top:9311;width:95;height:185;visibility:visible;mso-wrap-style:square;v-text-anchor:top" coordsize="9542,18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" path="m,l207,47,982,326r292,127l4868,2079r470,267l6049,2803r622,495l7268,3882r661,863l8754,6231r419,1182l9491,9165r51,851l9504,10944r-77,558l9249,12429r-406,1079l7979,15109r-901,1092l5833,17242r-1041,623l4068,18145r-864,228l2455,18475r-927,12l753,18411,,18239,,10028r1668,727l1892,10347r6,-29l1910,10096,1779,9372,1545,8958r-99,-64l,8235,,xe" fillcolor="black" stroked="f" strokeweight="0">
                  <v:stroke miterlimit="83231f" joinstyle="miter"/>
                  <v:path arrowok="t" textboxrect="0,0,9542,18487"/>
                </v:shape>
                <v:shape id="Shape 1813" o:spid="_x0000_s1384" style="position:absolute;left:35926;top:9921;width:334;height:301;visibility:visible;mso-wrap-style:square;v-text-anchor:top" coordsize="33334,30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" path="m7874,r775,50l9423,191r775,215l10795,635,33334,11422r,8457l7851,7683r-112,90l7677,7910r-44,231l7624,8356r123,675l7983,9458r115,72l33334,21611r,8445l4610,16307r-419,-229l3480,15621r-622,-496l2261,14529r-648,-852l788,12192,368,11011,51,9258,,8395,38,7480r76,-571l292,5994,546,5181,927,4331r343,-610l1765,3010r762,-826l3772,1194,4800,609,5524,343,6312,140,7061,26,7874,xe" fillcolor="black" stroked="f" strokeweight="0">
                  <v:stroke miterlimit="83231f" joinstyle="miter"/>
                  <v:path arrowok="t" textboxrect="0,0,33334,30056"/>
                </v:shape>
                <v:shape id="Shape 1814" o:spid="_x0000_s1385" style="position:absolute;left:35382;top:9616;width:334;height:300;visibility:visible;mso-wrap-style:square;v-text-anchor:top" coordsize="33324,29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" path="m,l28651,13760r190,101l29552,14255r737,520l30899,15334r723,902l32486,17735r394,927l33108,19538r115,622l33312,21087r12,635l33248,22662r-101,661l32918,24250r-419,1016l31622,26739r-927,1054l29464,28771r-1029,584l27724,29621r-838,204l26124,29927r-902,l24447,29850r-876,-203l22796,29368r-343,-153l,18521,,10090,25452,22212r207,-353l25675,21793r22,-323l25671,21202r-17,-63l25374,20652r-166,-90l,8451,,xe" fillcolor="black" stroked="f" strokeweight="0">
                  <v:stroke miterlimit="83231f" joinstyle="miter"/>
                  <v:path arrowok="t" textboxrect="0,0,33324,29927"/>
                </v:shape>
                <v:shape id="Shape 1815" o:spid="_x0000_s1386" style="position:absolute;left:36260;top:10035;width:333;height:302;visibility:visible;mso-wrap-style:square;v-text-anchor:top" coordsize="33341,30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" path="m,l28731,13750r406,228l29849,14436r622,507l31068,15528r648,850l32554,17864r419,1181l33290,20798r51,863l33290,22589r-63,558l33036,24075r-254,825l32389,25751r-343,609l31538,27097r-737,787l29531,28926r-1028,584l27779,29790r-839,228l26191,30120r-953,12l24489,30056r-952,-241l22800,29535r-266,-114l,18635,,10189,25485,22389r95,-76l25581,22311r78,-166l25697,21959r12,-220l25581,21023r-225,-404l25194,20514,,8457,,xe" fillcolor="black" stroked="f" strokeweight="0">
                  <v:stroke miterlimit="83231f" joinstyle="miter"/>
                  <v:path arrowok="t" textboxrect="0,0,33341,30132"/>
                </v:shape>
                <v:shape id="Shape 1816" o:spid="_x0000_s1387" style="position:absolute;left:37413;top:10302;width:537;height:454;visibility:visible;mso-wrap-style:square;v-text-anchor:top" coordsize="53772,454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" path="m5258,647l9830,2172,20498,6744r10223,5702c30899,12446,31064,12649,31166,12840r8090,6743c39434,19583,39599,19786,40310,20460r5956,7073c46431,27737,46596,27940,46406,28080r5829,8636c52400,36919,52400,37122,52578,37325r-76,-102c53772,40183,53086,43028,51041,44259v-1879,1220,-4267,203,-5295,-2045l45581,41605r825,191l40462,33655r-152,520l34315,26721r-101,-165l26632,20396r-38,64l18974,15887,8306,11316,3734,9792c1194,9182,,6528,508,4076,1029,1638,3073,,5258,647xe" fillcolor="black" stroked="f" strokeweight="0">
                  <v:stroke miterlimit="83231f" joinstyle="miter"/>
                  <v:path arrowok="t" textboxrect="0,0,53772,45479"/>
                </v:shape>
                <v:shape id="Shape 1817" o:spid="_x0000_s1388" style="position:absolute;left:36477;top:10255;width:628;height:181;visibility:visible;mso-wrap-style:square;v-text-anchor:top" coordsize="62814,18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" path="m51562,762r7620,c60947,,62814,2045,62814,4687v,2451,-1701,4698,-3632,5219l51562,9906,36322,11430,21082,12954,5842,17526c3073,18149,1029,16523,508,13869,,11417,1372,8966,4318,8382l19558,3810,36322,2286,51562,762xe" fillcolor="black" stroked="f" strokeweight="0">
                  <v:stroke miterlimit="83231f" joinstyle="miter"/>
                  <v:path arrowok="t" textboxrect="0,0,62814,18149"/>
                </v:shape>
                <v:shape id="Shape 1818" o:spid="_x0000_s1389" style="position:absolute;left:36443;top:10240;width:350;height:229;visibility:visible;mso-wrap-style:square;v-text-anchor:top" coordsize="35004,22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" path="m35004,r,7719l24103,9541,8138,13514r-107,43l7684,13974r-4,8l7633,14181r-14,186l7653,14668r101,355l7774,15067r175,209l23978,11287r279,-63l35004,9387r,7733l25772,18690,9436,22755r-305,64l8369,22946r-978,38l6642,22908r-914,-203l5017,22463r-775,-381l3582,21663r-864,-762l1638,19618r-546,-850l711,17929,495,17345,229,16405,114,15822,13,14907,,14221r51,-889l152,12671r216,-850l584,11185r356,-786l1486,9509,2553,8227r825,-750l4077,7020r711,-368l5575,6334r483,-152l22441,2105r292,-63l35004,xe" fillcolor="black" stroked="f" strokeweight="0">
                  <v:stroke miterlimit="83231f" joinstyle="miter"/>
                  <v:path arrowok="t" textboxrect="0,0,35004,22984"/>
                </v:shape>
                <v:shape id="Shape 1819" o:spid="_x0000_s1390" style="position:absolute;left:37379;top:10269;width:396;height:379;visibility:visible;mso-wrap-style:square;v-text-anchor:top" coordsize="39605,379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" path="m7557,r901,26l9271,153r483,101l14707,1689r457,165l25921,6541r406,203l36056,12459r444,305l37021,13170r76,63l39605,15340r,9224l39222,23683r117,585l39548,24785r57,100l39605,25290,32236,19110r-234,-193l22638,13423,12319,8927,7934,7669r-62,69l7635,8345r-15,118l7626,8599r181,606l7995,9457r115,46l12827,10858r432,153l23330,15304r495,241l32372,20761r38,-48l32919,21120r-9,13l39605,26757r,11158l35486,33245,28199,27134,20129,22222,10567,18146,5766,16752r-394,-127l4585,16294r-762,-419l3137,15392r-838,-825l1283,13208,686,12002,191,10299,38,9385,,8471,26,7848,127,6921,369,5994,1016,4331,1740,3175,2832,1956r889,-724l4394,826,5156,483,5893,241,6769,64,7557,xe" fillcolor="black" stroked="f" strokeweight="0">
                  <v:stroke miterlimit="83231f" joinstyle="miter"/>
                  <v:path arrowok="t" textboxrect="0,0,39605,37915"/>
                </v:shape>
                <v:shape id="Shape 1820" o:spid="_x0000_s1391" style="position:absolute;left:36793;top:10217;width:350;height:194;visibility:visible;mso-wrap-style:square;v-text-anchor:top" coordsize="34998,19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" path="m27010,r534,26l28356,114r826,191l29944,571r1041,559l32293,2121r965,1092l34148,4699r406,939l34795,6528r127,673l34998,8166r,661l34922,9728r-101,635l34592,11226r-356,890l33411,13615r-889,1079l31265,15722r-1054,636l29461,16637r-902,229l27760,16967r-483,38l20221,17005,5903,18405,,19409,,11676r4785,-818l5064,10820,19746,9398r368,-13l26980,9385r106,-89l27337,8841r23,-84l27385,8498r-22,-243l27330,8135r-230,-385l26938,7627r-7091,193l4699,9222,,10008,,2289,3604,1689r279,-38l19250,216r242,-13l27010,xe" fillcolor="black" stroked="f" strokeweight="0">
                  <v:stroke miterlimit="83231f" joinstyle="miter"/>
                  <v:path arrowok="t" textboxrect="0,0,34998,19409"/>
                </v:shape>
                <v:shape id="Shape 1821" o:spid="_x0000_s1392" style="position:absolute;left:37775;top:10536;width:12;height:126;visibility:visible;mso-wrap-style:square;v-text-anchor:top" coordsize="1228,12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" path="m,l895,752,518,1129,971,739r257,290l1228,12550,,11158,,xe" fillcolor="black" stroked="f" strokeweight="0">
                  <v:stroke miterlimit="83231f" joinstyle="miter"/>
                  <v:path arrowok="t" textboxrect="0,0,1228,12550"/>
                </v:shape>
                <v:shape id="Shape 1822" o:spid="_x0000_s1393" style="position:absolute;left:37775;top:10422;width:12;height:112;visibility:visible;mso-wrap-style:square;v-text-anchor:top" coordsize="1228,11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" path="m,l1228,1032r,9756l921,10627r102,87l1228,10809r,436l540,10466r-44,-101l,9950,,9544r189,331l383,10106,,9224,,xe" fillcolor="black" stroked="f" strokeweight="0">
                  <v:stroke miterlimit="83231f" joinstyle="miter"/>
                  <v:path arrowok="t" textboxrect="0,0,1228,11245"/>
                </v:shape>
                <v:shape id="Shape 1823" o:spid="_x0000_s1394" style="position:absolute;left:37787;top:10546;width:111;height:241;visibility:visible;mso-wrap-style:square;v-text-anchor:top" coordsize="11128,24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" path="m,l5938,6731r16,-11l6398,7253r,1l6462,7330r-59,50l11128,14779r,1511l10647,16577r481,-199l11128,24051r-767,-122l9624,23726,8544,23230,7211,22341,6183,21337,5192,19903,4686,18843,52,11580,,11520,,xe" fillcolor="black" stroked="f" strokeweight="0">
                  <v:stroke miterlimit="83231f" joinstyle="miter"/>
                  <v:path arrowok="t" textboxrect="0,0,11128,24051"/>
                </v:shape>
                <v:shape id="Shape 1824" o:spid="_x0000_s1395" style="position:absolute;left:37787;top:10432;width:111;height:250;visibility:visible;mso-wrap-style:square;v-text-anchor:top" coordsize="11128,24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" path="m,l3977,3340r161,75l4189,3466r533,444l4773,3961r406,482l5217,4494r207,348l11128,11295r,13665l6283,17356r-367,-441l5979,16978,,10213,,9777r307,142l,9757,,xe" fillcolor="black" stroked="f" strokeweight="0">
                  <v:stroke miterlimit="83231f" joinstyle="miter"/>
                  <v:path arrowok="t" textboxrect="0,0,11128,24960"/>
                </v:shape>
                <v:shape id="Shape 1825" o:spid="_x0000_s1396" style="position:absolute;left:37898;top:10694;width:5;height:93;visibility:visible;mso-wrap-style:square;v-text-anchor:top" coordsize="491,93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" path="m,l320,501r30,-13l491,738r,481l388,1280r103,69l491,9303,109,9289,,9272,,1599,481,1401,368,1291,,1511,,xe" fillcolor="black" stroked="f" strokeweight="0">
                  <v:stroke miterlimit="83231f" joinstyle="miter"/>
                  <v:path arrowok="t" textboxrect="0,0,491,9303"/>
                </v:shape>
                <v:shape id="Shape 1826" o:spid="_x0000_s1397" style="position:absolute;left:37898;top:10545;width:5;height:145;visibility:visible;mso-wrap-style:square;v-text-anchor:top" coordsize="491,14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" path="m,l491,556r,13897l404,14300,,13665,,xe" fillcolor="black" stroked="f" strokeweight="0">
                  <v:stroke miterlimit="83231f" joinstyle="miter"/>
                  <v:path arrowok="t" textboxrect="0,0,491,14453"/>
                </v:shape>
                <v:shape id="Shape 1827" o:spid="_x0000_s1398" style="position:absolute;left:37903;top:10551;width:80;height:236;visibility:visible;mso-wrap-style:square;v-text-anchor:top" coordsize="8026,236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" path="m,l76,85r63,76l647,784r292,393l6400,9737r114,191l6857,10537r343,623l7531,11960r253,863l7899,13433r114,889l8026,14919r-26,902l7937,16404r-178,877l7467,18183r-749,1587l6146,20647r-584,660l4990,21841r-698,533l3670,22754r-724,356l2044,23415r-749,165l368,23657,,23644,,15691r46,30l102,15697,30,15542,,15560r,-480l203,15439r-106,64l202,15656r1,l203,15656r15,23l375,15347r16,-82l406,14925r-37,-291l320,14467,203,14259,,13898,,xe" fillcolor="black" stroked="f" strokeweight="0">
                  <v:stroke miterlimit="83231f" joinstyle="miter"/>
                  <v:path arrowok="t" textboxrect="0,0,8026,23657"/>
                </v:shape>
                <w10:anchorlock/>
              </v:group>
            </w:pict>
          </mc:Fallback>
        </mc:AlternateContent>
      </w:r>
    </w:p>
    <w:p w14:paraId="3D5CC3F4" w14:textId="77777777" w:rsidR="00C417E1" w:rsidRDefault="00000000">
      <w:pPr>
        <w:pStyle w:val="3"/>
        <w:tabs>
          <w:tab w:val="center" w:pos="1668"/>
          <w:tab w:val="center" w:pos="6576"/>
        </w:tabs>
        <w:spacing w:after="270"/>
        <w:ind w:left="0" w:firstLine="0"/>
      </w:pPr>
      <w:r>
        <w:rPr>
          <w:rFonts w:ascii="Calibri" w:eastAsia="Calibri" w:hAnsi="Calibri" w:cs="Calibri"/>
          <w:sz w:val="22"/>
        </w:rPr>
        <w:tab/>
      </w:r>
      <w:r>
        <w:rPr>
          <w:rFonts w:ascii="Calibri" w:eastAsia="Calibri" w:hAnsi="Calibri" w:cs="Calibri"/>
          <w:sz w:val="21"/>
        </w:rPr>
        <w:t>(a)</w:t>
      </w:r>
      <w:r>
        <w:rPr>
          <w:rFonts w:ascii="Calibri" w:eastAsia="Calibri" w:hAnsi="Calibri" w:cs="Calibri"/>
          <w:sz w:val="21"/>
        </w:rPr>
        <w:tab/>
        <w:t>(b)</w:t>
      </w:r>
    </w:p>
    <w:p w14:paraId="2AD63531" w14:textId="77777777" w:rsidR="00C417E1" w:rsidRDefault="00000000">
      <w:pPr>
        <w:spacing w:after="337" w:line="265" w:lineRule="auto"/>
        <w:ind w:left="2417" w:right="0"/>
      </w:pPr>
      <w:r>
        <w:rPr>
          <w:sz w:val="18"/>
        </w:rPr>
        <w:t>图3-16-6 干涉计检测表面平整度</w:t>
      </w:r>
    </w:p>
    <w:p w14:paraId="76C37290" w14:textId="77777777" w:rsidR="00C417E1" w:rsidRDefault="00000000">
      <w:pPr>
        <w:spacing w:after="174"/>
        <w:ind w:left="-5" w:right="0"/>
      </w:pPr>
      <w:r>
        <w:t>【实验仪器】</w:t>
      </w:r>
    </w:p>
    <w:p w14:paraId="430EEF61" w14:textId="77777777" w:rsidR="00C417E1" w:rsidRDefault="00000000">
      <w:pPr>
        <w:spacing w:after="78"/>
        <w:ind w:left="430" w:right="0"/>
      </w:pPr>
      <w:r>
        <w:t>读数显微镜、光平玻璃片、待测玻璃片、钠光灯、薄片（或细丝）</w:t>
      </w:r>
    </w:p>
    <w:p w14:paraId="2F0239D3" w14:textId="77777777" w:rsidR="00C417E1" w:rsidRDefault="00C417E1">
      <w:pPr>
        <w:spacing w:after="78"/>
        <w:ind w:left="430" w:right="0"/>
      </w:pPr>
    </w:p>
    <w:p w14:paraId="0371287A" w14:textId="77777777" w:rsidR="00C417E1" w:rsidRDefault="00000000">
      <w:pPr>
        <w:ind w:left="-5" w:right="0"/>
      </w:pPr>
      <w:r>
        <w:t>【实验内容和步骤】</w:t>
      </w:r>
    </w:p>
    <w:p w14:paraId="272A751D" w14:textId="77777777" w:rsidR="00C417E1" w:rsidRDefault="00000000">
      <w:pPr>
        <w:numPr>
          <w:ilvl w:val="0"/>
          <w:numId w:val="6"/>
        </w:numPr>
        <w:spacing w:after="86" w:line="379" w:lineRule="auto"/>
        <w:ind w:right="0" w:firstLine="420"/>
      </w:pPr>
      <w:r>
        <w:t>用待测厚度的薄片和两块光平玻璃片搭成劈尖，放于读数显微镜下，调节显微镜的目镜、物镜、物距、反射镜的角度及光源高度等，使干涉条纹清晰且无视差。</w:t>
      </w:r>
    </w:p>
    <w:p w14:paraId="22DB9422" w14:textId="77777777" w:rsidR="00C417E1" w:rsidRDefault="00000000">
      <w:pPr>
        <w:numPr>
          <w:ilvl w:val="0"/>
          <w:numId w:val="6"/>
        </w:numPr>
        <w:spacing w:after="0" w:line="432" w:lineRule="auto"/>
        <w:ind w:right="0" w:firstLine="420"/>
      </w:pPr>
      <w:r>
        <w:t>在显微镜下调整劈尖玻璃及薄片位置使干涉条纹与薄片平行。观察薄片在两块光平玻璃间的不同位置时条纹间距的变化，并解释之。</w:t>
      </w:r>
    </w:p>
    <w:p w14:paraId="5CCE9179" w14:textId="77777777" w:rsidR="00C417E1" w:rsidRDefault="00000000">
      <w:pPr>
        <w:numPr>
          <w:ilvl w:val="0"/>
          <w:numId w:val="6"/>
        </w:numPr>
        <w:spacing w:after="202"/>
        <w:ind w:right="0" w:firstLine="420"/>
      </w:pPr>
      <w:r>
        <w:t>调节显微镜及劈尖方位，旋转读数显微镜鼓轮，使叉丝走向与条纹垂直。</w:t>
      </w:r>
    </w:p>
    <w:p w14:paraId="7BAFC6D7" w14:textId="77777777" w:rsidR="00C417E1" w:rsidRDefault="00000000">
      <w:pPr>
        <w:numPr>
          <w:ilvl w:val="0"/>
          <w:numId w:val="6"/>
        </w:numPr>
        <w:spacing w:after="15" w:line="431" w:lineRule="auto"/>
        <w:ind w:right="0" w:firstLine="420"/>
      </w:pPr>
      <w:r>
        <w:t xml:space="preserve">逐一测出每间隔 </w:t>
      </w:r>
      <w:r>
        <w:rPr>
          <w:rFonts w:ascii="Times New Roman" w:eastAsia="Times New Roman" w:hAnsi="Times New Roman" w:cs="Times New Roman"/>
        </w:rPr>
        <w:t xml:space="preserve">10 </w:t>
      </w:r>
      <w:r>
        <w:t>条条纹的条纹位置坐标并记录于表中，用逐差法求出干涉条纹的间距。</w:t>
      </w:r>
    </w:p>
    <w:p w14:paraId="216C17EC" w14:textId="77777777" w:rsidR="00C417E1" w:rsidRDefault="00000000">
      <w:pPr>
        <w:numPr>
          <w:ilvl w:val="0"/>
          <w:numId w:val="6"/>
        </w:numPr>
        <w:spacing w:after="194"/>
        <w:ind w:right="0" w:firstLine="420"/>
      </w:pPr>
      <w:r>
        <w:t xml:space="preserve">测量劈尖端头到夹薄片处的总长度 </w:t>
      </w:r>
      <w:r>
        <w:rPr>
          <w:rFonts w:ascii="Times New Roman" w:eastAsia="Times New Roman" w:hAnsi="Times New Roman" w:cs="Times New Roman"/>
          <w:i/>
          <w:sz w:val="24"/>
        </w:rPr>
        <w:t xml:space="preserve">L </w:t>
      </w:r>
      <w:r>
        <w:t xml:space="preserve">，测量 </w:t>
      </w:r>
      <w:r>
        <w:rPr>
          <w:rFonts w:ascii="Times New Roman" w:eastAsia="Times New Roman" w:hAnsi="Times New Roman" w:cs="Times New Roman"/>
        </w:rPr>
        <w:t xml:space="preserve">6 </w:t>
      </w:r>
      <w:r>
        <w:t>次以上，取平均值。</w:t>
      </w:r>
    </w:p>
    <w:p w14:paraId="4ADE8F47" w14:textId="77777777" w:rsidR="00C417E1" w:rsidRDefault="00C417E1">
      <w:pPr>
        <w:spacing w:after="244"/>
        <w:ind w:left="-5" w:right="0"/>
      </w:pPr>
    </w:p>
    <w:p w14:paraId="39DE9412" w14:textId="77777777" w:rsidR="002B7529" w:rsidRDefault="002B7529">
      <w:pPr>
        <w:spacing w:after="244"/>
        <w:ind w:left="-5" w:right="0"/>
      </w:pPr>
    </w:p>
    <w:p w14:paraId="6D86CB4C" w14:textId="77777777" w:rsidR="002B7529" w:rsidRDefault="002B7529">
      <w:pPr>
        <w:spacing w:after="244"/>
        <w:ind w:left="-5" w:right="0"/>
      </w:pPr>
    </w:p>
    <w:p w14:paraId="0577A50A" w14:textId="77777777" w:rsidR="002B7529" w:rsidRDefault="002B7529">
      <w:pPr>
        <w:spacing w:after="244"/>
        <w:ind w:left="-5" w:right="0"/>
      </w:pPr>
    </w:p>
    <w:p w14:paraId="586F9ED6" w14:textId="77777777" w:rsidR="002B7529" w:rsidRDefault="002B7529">
      <w:pPr>
        <w:spacing w:after="244"/>
        <w:ind w:left="-5" w:right="0"/>
      </w:pPr>
    </w:p>
    <w:p w14:paraId="612EF550" w14:textId="77777777" w:rsidR="002B7529" w:rsidRDefault="002B7529">
      <w:pPr>
        <w:spacing w:after="244"/>
        <w:ind w:left="-5" w:right="0"/>
      </w:pPr>
    </w:p>
    <w:p w14:paraId="78A67BE3" w14:textId="6732085C" w:rsidR="00796629" w:rsidRDefault="00796629">
      <w:pPr>
        <w:spacing w:after="244"/>
        <w:ind w:left="-5" w:right="0"/>
      </w:pPr>
      <w:r>
        <w:rPr>
          <w:rFonts w:hint="eastAsia"/>
        </w:rPr>
        <w:t>【实验小结与心得】</w:t>
      </w:r>
    </w:p>
    <w:p w14:paraId="15020465" w14:textId="26A2FD8A" w:rsidR="00796629" w:rsidRPr="00796629" w:rsidRDefault="00796629">
      <w:pPr>
        <w:spacing w:after="244"/>
        <w:ind w:left="-5" w:right="0"/>
      </w:pPr>
      <w:r>
        <w:rPr>
          <w:rFonts w:hint="eastAsia"/>
        </w:rPr>
        <w:t>这次实验中最难的并不是测量，而是前期的准备过程，我们需要将反光镜调至4</w:t>
      </w:r>
      <w:r>
        <w:t>5</w:t>
      </w:r>
      <w:r>
        <w:rPr>
          <w:rFonts w:hint="eastAsia"/>
        </w:rPr>
        <w:t>度，并且需要找到合适的距离来观察牛顿环条纹，这个需要花费较久时间，在第一次实验中，调回原刻度后，目镜上的中心点偏离牛顿环的圆心很严重，大概1mm，实验后我试着用这组错误数据算了一下，得出的结果竟是第二次正确实验的结果的2倍。可知，实验前的准备非常重要。</w:t>
      </w:r>
    </w:p>
    <w:p w14:paraId="1B3BD7DA" w14:textId="77777777" w:rsidR="00C417E1" w:rsidRDefault="00C417E1">
      <w:pPr>
        <w:spacing w:after="244"/>
        <w:ind w:left="0" w:right="0" w:firstLine="0"/>
      </w:pPr>
    </w:p>
    <w:p w14:paraId="61D47BC4" w14:textId="77777777" w:rsidR="00C417E1" w:rsidRDefault="00000000">
      <w:pPr>
        <w:spacing w:after="244"/>
        <w:ind w:left="-5" w:right="0"/>
      </w:pPr>
      <w:r>
        <w:t>【数据处理】</w:t>
      </w:r>
    </w:p>
    <w:p w14:paraId="2F9D0989" w14:textId="77777777" w:rsidR="00C417E1" w:rsidRDefault="00000000">
      <w:pPr>
        <w:autoSpaceDE w:val="0"/>
        <w:autoSpaceDN w:val="0"/>
        <w:spacing w:before="179"/>
        <w:outlineLvl w:val="3"/>
        <w:rPr>
          <w:b/>
          <w:bCs/>
          <w:w w:val="95"/>
          <w:szCs w:val="21"/>
        </w:rPr>
      </w:pPr>
      <w:r>
        <w:rPr>
          <w:rFonts w:hint="eastAsia"/>
          <w:b/>
          <w:bCs/>
          <w:w w:val="95"/>
          <w:szCs w:val="21"/>
        </w:rPr>
        <w:t>二.利用劈尖干涉测定细丝直径</w:t>
      </w:r>
    </w:p>
    <w:tbl>
      <w:tblPr>
        <w:tblStyle w:val="a3"/>
        <w:tblW w:w="8752"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382"/>
        <w:gridCol w:w="1474"/>
        <w:gridCol w:w="1474"/>
        <w:gridCol w:w="1474"/>
        <w:gridCol w:w="1474"/>
        <w:gridCol w:w="1474"/>
      </w:tblGrid>
      <w:tr w:rsidR="00C417E1" w14:paraId="0995DC24" w14:textId="77777777">
        <w:trPr>
          <w:trHeight w:val="510"/>
        </w:trPr>
        <w:tc>
          <w:tcPr>
            <w:tcW w:w="1382" w:type="dxa"/>
            <w:tcBorders>
              <w:tl2br w:val="nil"/>
              <w:tr2bl w:val="nil"/>
            </w:tcBorders>
          </w:tcPr>
          <w:p w14:paraId="3683A5DC" w14:textId="77777777" w:rsidR="00C417E1" w:rsidRDefault="00000000">
            <w:pPr>
              <w:jc w:val="center"/>
              <w:rPr>
                <w:kern w:val="0"/>
                <w:sz w:val="20"/>
                <w:szCs w:val="20"/>
              </w:rPr>
            </w:pPr>
            <w:r>
              <w:rPr>
                <w:rFonts w:hint="eastAsia"/>
                <w:kern w:val="0"/>
                <w:sz w:val="20"/>
                <w:szCs w:val="20"/>
              </w:rPr>
              <w:t>条纹序号</w:t>
            </w:r>
            <w:r>
              <w:rPr>
                <w:kern w:val="0"/>
                <w:position w:val="-12"/>
                <w:sz w:val="20"/>
                <w:szCs w:val="20"/>
              </w:rPr>
              <w:object w:dxaOrig="300" w:dyaOrig="360" w14:anchorId="46EAB775">
                <v:shape id="_x0000_i1060" type="#_x0000_t75" style="width:15pt;height:18pt" o:ole="">
                  <v:imagedata r:id="rId87" o:title=""/>
                </v:shape>
                <o:OLEObject Type="Embed" ProgID="Equation.DSMT4" ShapeID="_x0000_i1060" DrawAspect="Content" ObjectID="_1748372210" r:id="rId88"/>
              </w:object>
            </w:r>
          </w:p>
        </w:tc>
        <w:tc>
          <w:tcPr>
            <w:tcW w:w="1474" w:type="dxa"/>
            <w:tcBorders>
              <w:tl2br w:val="nil"/>
              <w:tr2bl w:val="nil"/>
            </w:tcBorders>
            <w:vAlign w:val="center"/>
          </w:tcPr>
          <w:p w14:paraId="737EC1A2" w14:textId="77777777" w:rsidR="00C417E1" w:rsidRDefault="00000000">
            <w:pPr>
              <w:jc w:val="center"/>
              <w:rPr>
                <w:kern w:val="0"/>
                <w:sz w:val="20"/>
                <w:szCs w:val="20"/>
              </w:rPr>
            </w:pPr>
            <w:r>
              <w:rPr>
                <w:rFonts w:hint="eastAsia"/>
                <w:kern w:val="0"/>
                <w:sz w:val="20"/>
                <w:szCs w:val="20"/>
              </w:rPr>
              <w:t>0</w:t>
            </w:r>
          </w:p>
        </w:tc>
        <w:tc>
          <w:tcPr>
            <w:tcW w:w="1474" w:type="dxa"/>
            <w:tcBorders>
              <w:tl2br w:val="nil"/>
              <w:tr2bl w:val="nil"/>
            </w:tcBorders>
            <w:vAlign w:val="center"/>
          </w:tcPr>
          <w:p w14:paraId="60D76673" w14:textId="77777777" w:rsidR="00C417E1" w:rsidRDefault="00000000">
            <w:pPr>
              <w:jc w:val="center"/>
              <w:rPr>
                <w:kern w:val="0"/>
                <w:sz w:val="20"/>
                <w:szCs w:val="20"/>
              </w:rPr>
            </w:pPr>
            <w:r>
              <w:rPr>
                <w:rFonts w:hint="eastAsia"/>
                <w:kern w:val="0"/>
                <w:sz w:val="20"/>
                <w:szCs w:val="20"/>
              </w:rPr>
              <w:t>1</w:t>
            </w:r>
            <w:r>
              <w:rPr>
                <w:kern w:val="0"/>
                <w:sz w:val="20"/>
                <w:szCs w:val="20"/>
              </w:rPr>
              <w:t>0</w:t>
            </w:r>
          </w:p>
        </w:tc>
        <w:tc>
          <w:tcPr>
            <w:tcW w:w="1474" w:type="dxa"/>
            <w:tcBorders>
              <w:tl2br w:val="nil"/>
              <w:tr2bl w:val="nil"/>
            </w:tcBorders>
            <w:vAlign w:val="center"/>
          </w:tcPr>
          <w:p w14:paraId="42823AB2" w14:textId="77777777" w:rsidR="00C417E1" w:rsidRDefault="00000000">
            <w:pPr>
              <w:jc w:val="center"/>
              <w:rPr>
                <w:kern w:val="0"/>
                <w:sz w:val="20"/>
                <w:szCs w:val="20"/>
              </w:rPr>
            </w:pPr>
            <w:r>
              <w:rPr>
                <w:rFonts w:hint="eastAsia"/>
                <w:kern w:val="0"/>
                <w:sz w:val="20"/>
                <w:szCs w:val="20"/>
              </w:rPr>
              <w:t>2</w:t>
            </w:r>
            <w:r>
              <w:rPr>
                <w:kern w:val="0"/>
                <w:sz w:val="20"/>
                <w:szCs w:val="20"/>
              </w:rPr>
              <w:t>0</w:t>
            </w:r>
          </w:p>
        </w:tc>
        <w:tc>
          <w:tcPr>
            <w:tcW w:w="1474" w:type="dxa"/>
            <w:tcBorders>
              <w:tl2br w:val="nil"/>
              <w:tr2bl w:val="nil"/>
            </w:tcBorders>
            <w:vAlign w:val="center"/>
          </w:tcPr>
          <w:p w14:paraId="19128E3E" w14:textId="77777777" w:rsidR="00C417E1" w:rsidRDefault="00000000">
            <w:pPr>
              <w:jc w:val="center"/>
              <w:rPr>
                <w:kern w:val="0"/>
                <w:sz w:val="20"/>
                <w:szCs w:val="20"/>
              </w:rPr>
            </w:pPr>
            <w:r>
              <w:rPr>
                <w:rFonts w:hint="eastAsia"/>
                <w:kern w:val="0"/>
                <w:sz w:val="20"/>
                <w:szCs w:val="20"/>
              </w:rPr>
              <w:t>3</w:t>
            </w:r>
            <w:r>
              <w:rPr>
                <w:kern w:val="0"/>
                <w:sz w:val="20"/>
                <w:szCs w:val="20"/>
              </w:rPr>
              <w:t>0</w:t>
            </w:r>
          </w:p>
        </w:tc>
        <w:tc>
          <w:tcPr>
            <w:tcW w:w="1474" w:type="dxa"/>
            <w:tcBorders>
              <w:tl2br w:val="nil"/>
              <w:tr2bl w:val="nil"/>
            </w:tcBorders>
            <w:vAlign w:val="center"/>
          </w:tcPr>
          <w:p w14:paraId="77E79040" w14:textId="77777777" w:rsidR="00C417E1" w:rsidRDefault="00000000">
            <w:pPr>
              <w:jc w:val="center"/>
              <w:rPr>
                <w:kern w:val="0"/>
                <w:sz w:val="20"/>
                <w:szCs w:val="20"/>
              </w:rPr>
            </w:pPr>
            <w:r>
              <w:rPr>
                <w:rFonts w:hint="eastAsia"/>
                <w:kern w:val="0"/>
                <w:sz w:val="20"/>
                <w:szCs w:val="20"/>
              </w:rPr>
              <w:t>4</w:t>
            </w:r>
            <w:r>
              <w:rPr>
                <w:kern w:val="0"/>
                <w:sz w:val="20"/>
                <w:szCs w:val="20"/>
              </w:rPr>
              <w:t>0</w:t>
            </w:r>
          </w:p>
        </w:tc>
      </w:tr>
      <w:tr w:rsidR="00C417E1" w14:paraId="70B646BC" w14:textId="77777777">
        <w:trPr>
          <w:trHeight w:val="510"/>
        </w:trPr>
        <w:tc>
          <w:tcPr>
            <w:tcW w:w="1382" w:type="dxa"/>
            <w:tcBorders>
              <w:tl2br w:val="nil"/>
              <w:tr2bl w:val="nil"/>
            </w:tcBorders>
          </w:tcPr>
          <w:p w14:paraId="552B1257" w14:textId="77777777" w:rsidR="00C417E1" w:rsidRDefault="00000000">
            <w:pPr>
              <w:jc w:val="center"/>
              <w:rPr>
                <w:kern w:val="0"/>
                <w:sz w:val="20"/>
                <w:szCs w:val="20"/>
              </w:rPr>
            </w:pPr>
            <w:r>
              <w:rPr>
                <w:kern w:val="0"/>
                <w:position w:val="-12"/>
                <w:sz w:val="20"/>
                <w:szCs w:val="20"/>
              </w:rPr>
              <w:object w:dxaOrig="336" w:dyaOrig="360" w14:anchorId="358CCCC9">
                <v:shape id="_x0000_i1061" type="#_x0000_t75" style="width:16.8pt;height:18pt" o:ole="">
                  <v:imagedata r:id="rId89" o:title=""/>
                </v:shape>
                <o:OLEObject Type="Embed" ProgID="Equation.DSMT4" ShapeID="_x0000_i1061" DrawAspect="Content" ObjectID="_1748372211" r:id="rId90"/>
              </w:object>
            </w:r>
            <w:r>
              <w:rPr>
                <w:rFonts w:hint="eastAsia"/>
                <w:kern w:val="0"/>
                <w:sz w:val="20"/>
                <w:szCs w:val="20"/>
              </w:rPr>
              <w:t>（mm）</w:t>
            </w:r>
          </w:p>
        </w:tc>
        <w:tc>
          <w:tcPr>
            <w:tcW w:w="1474" w:type="dxa"/>
            <w:tcBorders>
              <w:tl2br w:val="nil"/>
              <w:tr2bl w:val="nil"/>
            </w:tcBorders>
            <w:vAlign w:val="center"/>
          </w:tcPr>
          <w:p w14:paraId="706B7576" w14:textId="77777777" w:rsidR="00C417E1" w:rsidRDefault="00000000">
            <w:pPr>
              <w:jc w:val="center"/>
              <w:rPr>
                <w:kern w:val="0"/>
                <w:sz w:val="20"/>
                <w:szCs w:val="20"/>
              </w:rPr>
            </w:pPr>
            <w:r>
              <w:rPr>
                <w:rFonts w:hint="eastAsia"/>
                <w:kern w:val="0"/>
                <w:sz w:val="20"/>
                <w:szCs w:val="20"/>
              </w:rPr>
              <w:t>2</w:t>
            </w:r>
            <w:r>
              <w:rPr>
                <w:kern w:val="0"/>
                <w:sz w:val="20"/>
                <w:szCs w:val="20"/>
              </w:rPr>
              <w:t>5.000</w:t>
            </w:r>
          </w:p>
        </w:tc>
        <w:tc>
          <w:tcPr>
            <w:tcW w:w="1474" w:type="dxa"/>
            <w:tcBorders>
              <w:tl2br w:val="nil"/>
              <w:tr2bl w:val="nil"/>
            </w:tcBorders>
            <w:vAlign w:val="center"/>
          </w:tcPr>
          <w:p w14:paraId="6586123F" w14:textId="77777777" w:rsidR="00C417E1" w:rsidRDefault="00000000">
            <w:pPr>
              <w:jc w:val="center"/>
              <w:rPr>
                <w:kern w:val="0"/>
                <w:sz w:val="20"/>
                <w:szCs w:val="20"/>
              </w:rPr>
            </w:pPr>
            <w:r>
              <w:rPr>
                <w:rFonts w:hint="eastAsia"/>
                <w:kern w:val="0"/>
                <w:sz w:val="20"/>
                <w:szCs w:val="20"/>
              </w:rPr>
              <w:t>2</w:t>
            </w:r>
            <w:r>
              <w:rPr>
                <w:kern w:val="0"/>
                <w:sz w:val="20"/>
                <w:szCs w:val="20"/>
              </w:rPr>
              <w:t>6.459</w:t>
            </w:r>
          </w:p>
        </w:tc>
        <w:tc>
          <w:tcPr>
            <w:tcW w:w="1474" w:type="dxa"/>
            <w:tcBorders>
              <w:tl2br w:val="nil"/>
              <w:tr2bl w:val="nil"/>
            </w:tcBorders>
            <w:vAlign w:val="center"/>
          </w:tcPr>
          <w:p w14:paraId="6376E7C1" w14:textId="77777777" w:rsidR="00C417E1" w:rsidRDefault="00000000">
            <w:pPr>
              <w:jc w:val="center"/>
              <w:rPr>
                <w:kern w:val="0"/>
                <w:sz w:val="20"/>
                <w:szCs w:val="20"/>
              </w:rPr>
            </w:pPr>
            <w:r>
              <w:rPr>
                <w:rFonts w:hint="eastAsia"/>
                <w:kern w:val="0"/>
                <w:sz w:val="20"/>
                <w:szCs w:val="20"/>
              </w:rPr>
              <w:t>2</w:t>
            </w:r>
            <w:r>
              <w:rPr>
                <w:kern w:val="0"/>
                <w:sz w:val="20"/>
                <w:szCs w:val="20"/>
              </w:rPr>
              <w:t>7.923</w:t>
            </w:r>
          </w:p>
        </w:tc>
        <w:tc>
          <w:tcPr>
            <w:tcW w:w="1474" w:type="dxa"/>
            <w:tcBorders>
              <w:tl2br w:val="nil"/>
              <w:tr2bl w:val="nil"/>
            </w:tcBorders>
            <w:vAlign w:val="center"/>
          </w:tcPr>
          <w:p w14:paraId="63A5D464" w14:textId="77777777" w:rsidR="00C417E1" w:rsidRDefault="00000000">
            <w:pPr>
              <w:jc w:val="center"/>
              <w:rPr>
                <w:kern w:val="0"/>
                <w:sz w:val="20"/>
                <w:szCs w:val="20"/>
              </w:rPr>
            </w:pPr>
            <w:r>
              <w:rPr>
                <w:rFonts w:hint="eastAsia"/>
                <w:kern w:val="0"/>
                <w:sz w:val="20"/>
                <w:szCs w:val="20"/>
              </w:rPr>
              <w:t>2</w:t>
            </w:r>
            <w:r>
              <w:rPr>
                <w:kern w:val="0"/>
                <w:sz w:val="20"/>
                <w:szCs w:val="20"/>
              </w:rPr>
              <w:t>9.445</w:t>
            </w:r>
          </w:p>
        </w:tc>
        <w:tc>
          <w:tcPr>
            <w:tcW w:w="1474" w:type="dxa"/>
            <w:tcBorders>
              <w:tl2br w:val="nil"/>
              <w:tr2bl w:val="nil"/>
            </w:tcBorders>
            <w:vAlign w:val="center"/>
          </w:tcPr>
          <w:p w14:paraId="6BD1F524" w14:textId="77777777" w:rsidR="00C417E1" w:rsidRDefault="00000000">
            <w:pPr>
              <w:jc w:val="center"/>
              <w:rPr>
                <w:kern w:val="0"/>
                <w:sz w:val="20"/>
                <w:szCs w:val="20"/>
              </w:rPr>
            </w:pPr>
            <w:r>
              <w:rPr>
                <w:rFonts w:hint="eastAsia"/>
                <w:kern w:val="0"/>
                <w:sz w:val="20"/>
                <w:szCs w:val="20"/>
              </w:rPr>
              <w:t>3</w:t>
            </w:r>
            <w:r>
              <w:rPr>
                <w:kern w:val="0"/>
                <w:sz w:val="20"/>
                <w:szCs w:val="20"/>
              </w:rPr>
              <w:t>0.959</w:t>
            </w:r>
          </w:p>
        </w:tc>
      </w:tr>
      <w:tr w:rsidR="00C417E1" w14:paraId="5C3F2BF9" w14:textId="77777777">
        <w:trPr>
          <w:trHeight w:val="510"/>
        </w:trPr>
        <w:tc>
          <w:tcPr>
            <w:tcW w:w="1382" w:type="dxa"/>
            <w:tcBorders>
              <w:tl2br w:val="nil"/>
              <w:tr2bl w:val="nil"/>
            </w:tcBorders>
          </w:tcPr>
          <w:p w14:paraId="1BC4806D" w14:textId="77777777" w:rsidR="00C417E1" w:rsidRDefault="00000000">
            <w:pPr>
              <w:jc w:val="center"/>
              <w:rPr>
                <w:kern w:val="0"/>
                <w:sz w:val="20"/>
                <w:szCs w:val="20"/>
              </w:rPr>
            </w:pPr>
            <w:r>
              <w:rPr>
                <w:rFonts w:hint="eastAsia"/>
                <w:kern w:val="0"/>
                <w:sz w:val="20"/>
                <w:szCs w:val="20"/>
              </w:rPr>
              <w:t>条纹序号</w:t>
            </w:r>
            <w:r>
              <w:rPr>
                <w:kern w:val="0"/>
                <w:position w:val="-12"/>
                <w:sz w:val="20"/>
                <w:szCs w:val="20"/>
              </w:rPr>
              <w:object w:dxaOrig="336" w:dyaOrig="360" w14:anchorId="75990738">
                <v:shape id="_x0000_i1062" type="#_x0000_t75" style="width:16.8pt;height:18pt" o:ole="">
                  <v:imagedata r:id="rId91" o:title=""/>
                </v:shape>
                <o:OLEObject Type="Embed" ProgID="Equation.DSMT4" ShapeID="_x0000_i1062" DrawAspect="Content" ObjectID="_1748372212" r:id="rId92"/>
              </w:object>
            </w:r>
          </w:p>
        </w:tc>
        <w:tc>
          <w:tcPr>
            <w:tcW w:w="1474" w:type="dxa"/>
            <w:tcBorders>
              <w:tl2br w:val="nil"/>
              <w:tr2bl w:val="nil"/>
            </w:tcBorders>
            <w:vAlign w:val="center"/>
          </w:tcPr>
          <w:p w14:paraId="5C7F9F40" w14:textId="77777777" w:rsidR="00C417E1" w:rsidRDefault="00000000">
            <w:pPr>
              <w:jc w:val="center"/>
              <w:rPr>
                <w:kern w:val="0"/>
                <w:sz w:val="20"/>
                <w:szCs w:val="20"/>
              </w:rPr>
            </w:pPr>
            <w:r>
              <w:rPr>
                <w:rFonts w:hint="eastAsia"/>
                <w:kern w:val="0"/>
                <w:sz w:val="20"/>
                <w:szCs w:val="20"/>
              </w:rPr>
              <w:t>5</w:t>
            </w:r>
            <w:r>
              <w:rPr>
                <w:kern w:val="0"/>
                <w:sz w:val="20"/>
                <w:szCs w:val="20"/>
              </w:rPr>
              <w:t>0</w:t>
            </w:r>
          </w:p>
        </w:tc>
        <w:tc>
          <w:tcPr>
            <w:tcW w:w="1474" w:type="dxa"/>
            <w:tcBorders>
              <w:tl2br w:val="nil"/>
              <w:tr2bl w:val="nil"/>
            </w:tcBorders>
            <w:vAlign w:val="center"/>
          </w:tcPr>
          <w:p w14:paraId="270D494C" w14:textId="77777777" w:rsidR="00C417E1" w:rsidRDefault="00000000">
            <w:pPr>
              <w:jc w:val="center"/>
              <w:rPr>
                <w:kern w:val="0"/>
                <w:sz w:val="20"/>
                <w:szCs w:val="20"/>
              </w:rPr>
            </w:pPr>
            <w:r>
              <w:rPr>
                <w:rFonts w:hint="eastAsia"/>
                <w:kern w:val="0"/>
                <w:sz w:val="20"/>
                <w:szCs w:val="20"/>
              </w:rPr>
              <w:t>6</w:t>
            </w:r>
            <w:r>
              <w:rPr>
                <w:kern w:val="0"/>
                <w:sz w:val="20"/>
                <w:szCs w:val="20"/>
              </w:rPr>
              <w:t>0</w:t>
            </w:r>
          </w:p>
        </w:tc>
        <w:tc>
          <w:tcPr>
            <w:tcW w:w="1474" w:type="dxa"/>
            <w:tcBorders>
              <w:tl2br w:val="nil"/>
              <w:tr2bl w:val="nil"/>
            </w:tcBorders>
            <w:vAlign w:val="center"/>
          </w:tcPr>
          <w:p w14:paraId="43C1A36E" w14:textId="77777777" w:rsidR="00C417E1" w:rsidRDefault="00000000">
            <w:pPr>
              <w:jc w:val="center"/>
              <w:rPr>
                <w:kern w:val="0"/>
                <w:sz w:val="20"/>
                <w:szCs w:val="20"/>
              </w:rPr>
            </w:pPr>
            <w:r>
              <w:rPr>
                <w:rFonts w:hint="eastAsia"/>
                <w:kern w:val="0"/>
                <w:sz w:val="20"/>
                <w:szCs w:val="20"/>
              </w:rPr>
              <w:t>7</w:t>
            </w:r>
            <w:r>
              <w:rPr>
                <w:kern w:val="0"/>
                <w:sz w:val="20"/>
                <w:szCs w:val="20"/>
              </w:rPr>
              <w:t>0</w:t>
            </w:r>
          </w:p>
        </w:tc>
        <w:tc>
          <w:tcPr>
            <w:tcW w:w="1474" w:type="dxa"/>
            <w:tcBorders>
              <w:tl2br w:val="nil"/>
              <w:tr2bl w:val="nil"/>
            </w:tcBorders>
            <w:vAlign w:val="center"/>
          </w:tcPr>
          <w:p w14:paraId="76A77CFD" w14:textId="77777777" w:rsidR="00C417E1" w:rsidRDefault="00000000">
            <w:pPr>
              <w:jc w:val="center"/>
              <w:rPr>
                <w:kern w:val="0"/>
                <w:sz w:val="20"/>
                <w:szCs w:val="20"/>
              </w:rPr>
            </w:pPr>
            <w:r>
              <w:rPr>
                <w:rFonts w:hint="eastAsia"/>
                <w:kern w:val="0"/>
                <w:sz w:val="20"/>
                <w:szCs w:val="20"/>
              </w:rPr>
              <w:t>8</w:t>
            </w:r>
            <w:r>
              <w:rPr>
                <w:kern w:val="0"/>
                <w:sz w:val="20"/>
                <w:szCs w:val="20"/>
              </w:rPr>
              <w:t>0</w:t>
            </w:r>
          </w:p>
        </w:tc>
        <w:tc>
          <w:tcPr>
            <w:tcW w:w="1474" w:type="dxa"/>
            <w:tcBorders>
              <w:tl2br w:val="nil"/>
              <w:tr2bl w:val="nil"/>
            </w:tcBorders>
            <w:vAlign w:val="center"/>
          </w:tcPr>
          <w:p w14:paraId="1272E16F" w14:textId="77777777" w:rsidR="00C417E1" w:rsidRDefault="00000000">
            <w:pPr>
              <w:jc w:val="center"/>
              <w:rPr>
                <w:kern w:val="0"/>
                <w:sz w:val="20"/>
                <w:szCs w:val="20"/>
              </w:rPr>
            </w:pPr>
            <w:r>
              <w:rPr>
                <w:rFonts w:hint="eastAsia"/>
                <w:kern w:val="0"/>
                <w:sz w:val="20"/>
                <w:szCs w:val="20"/>
              </w:rPr>
              <w:t>9</w:t>
            </w:r>
            <w:r>
              <w:rPr>
                <w:kern w:val="0"/>
                <w:sz w:val="20"/>
                <w:szCs w:val="20"/>
              </w:rPr>
              <w:t>0</w:t>
            </w:r>
          </w:p>
        </w:tc>
      </w:tr>
      <w:tr w:rsidR="00C417E1" w14:paraId="28A0A8A0" w14:textId="77777777">
        <w:trPr>
          <w:trHeight w:val="510"/>
        </w:trPr>
        <w:tc>
          <w:tcPr>
            <w:tcW w:w="1382" w:type="dxa"/>
            <w:tcBorders>
              <w:tl2br w:val="nil"/>
              <w:tr2bl w:val="nil"/>
            </w:tcBorders>
          </w:tcPr>
          <w:p w14:paraId="7E86E8B0" w14:textId="77777777" w:rsidR="00C417E1" w:rsidRDefault="00000000">
            <w:pPr>
              <w:jc w:val="center"/>
              <w:rPr>
                <w:kern w:val="0"/>
                <w:sz w:val="20"/>
                <w:szCs w:val="20"/>
              </w:rPr>
            </w:pPr>
            <w:r>
              <w:rPr>
                <w:kern w:val="0"/>
                <w:position w:val="-12"/>
                <w:sz w:val="20"/>
                <w:szCs w:val="20"/>
              </w:rPr>
              <w:object w:dxaOrig="336" w:dyaOrig="360" w14:anchorId="0AB6E522">
                <v:shape id="_x0000_i1063" type="#_x0000_t75" style="width:16.8pt;height:18pt" o:ole="">
                  <v:imagedata r:id="rId93" o:title=""/>
                </v:shape>
                <o:OLEObject Type="Embed" ProgID="Equation.DSMT4" ShapeID="_x0000_i1063" DrawAspect="Content" ObjectID="_1748372213" r:id="rId94"/>
              </w:object>
            </w:r>
            <w:r>
              <w:rPr>
                <w:rFonts w:hint="eastAsia"/>
                <w:kern w:val="0"/>
                <w:sz w:val="20"/>
                <w:szCs w:val="20"/>
              </w:rPr>
              <w:t>（mm）</w:t>
            </w:r>
          </w:p>
        </w:tc>
        <w:tc>
          <w:tcPr>
            <w:tcW w:w="1474" w:type="dxa"/>
            <w:tcBorders>
              <w:tl2br w:val="nil"/>
              <w:tr2bl w:val="nil"/>
            </w:tcBorders>
            <w:vAlign w:val="center"/>
          </w:tcPr>
          <w:p w14:paraId="1899A419" w14:textId="77777777" w:rsidR="00C417E1" w:rsidRDefault="00000000">
            <w:pPr>
              <w:jc w:val="center"/>
              <w:rPr>
                <w:kern w:val="0"/>
                <w:sz w:val="20"/>
                <w:szCs w:val="20"/>
              </w:rPr>
            </w:pPr>
            <w:r>
              <w:rPr>
                <w:rFonts w:hint="eastAsia"/>
                <w:kern w:val="0"/>
                <w:sz w:val="20"/>
                <w:szCs w:val="20"/>
              </w:rPr>
              <w:t>3</w:t>
            </w:r>
            <w:r>
              <w:rPr>
                <w:kern w:val="0"/>
                <w:sz w:val="20"/>
                <w:szCs w:val="20"/>
              </w:rPr>
              <w:t>2.545</w:t>
            </w:r>
          </w:p>
        </w:tc>
        <w:tc>
          <w:tcPr>
            <w:tcW w:w="1474" w:type="dxa"/>
            <w:tcBorders>
              <w:tl2br w:val="nil"/>
              <w:tr2bl w:val="nil"/>
            </w:tcBorders>
            <w:vAlign w:val="center"/>
          </w:tcPr>
          <w:p w14:paraId="593905CF" w14:textId="77777777" w:rsidR="00C417E1" w:rsidRDefault="00000000">
            <w:pPr>
              <w:jc w:val="center"/>
              <w:rPr>
                <w:kern w:val="0"/>
                <w:sz w:val="20"/>
                <w:szCs w:val="20"/>
              </w:rPr>
            </w:pPr>
            <w:r>
              <w:rPr>
                <w:rFonts w:hint="eastAsia"/>
                <w:kern w:val="0"/>
                <w:sz w:val="20"/>
                <w:szCs w:val="20"/>
              </w:rPr>
              <w:t>3</w:t>
            </w:r>
            <w:r>
              <w:rPr>
                <w:kern w:val="0"/>
                <w:sz w:val="20"/>
                <w:szCs w:val="20"/>
              </w:rPr>
              <w:t>4.162</w:t>
            </w:r>
          </w:p>
        </w:tc>
        <w:tc>
          <w:tcPr>
            <w:tcW w:w="1474" w:type="dxa"/>
            <w:tcBorders>
              <w:tl2br w:val="nil"/>
              <w:tr2bl w:val="nil"/>
            </w:tcBorders>
            <w:vAlign w:val="center"/>
          </w:tcPr>
          <w:p w14:paraId="7BA0AEE9" w14:textId="77777777" w:rsidR="00C417E1" w:rsidRDefault="00000000">
            <w:pPr>
              <w:jc w:val="center"/>
              <w:rPr>
                <w:kern w:val="0"/>
                <w:sz w:val="20"/>
                <w:szCs w:val="20"/>
              </w:rPr>
            </w:pPr>
            <w:r>
              <w:rPr>
                <w:rFonts w:hint="eastAsia"/>
                <w:kern w:val="0"/>
                <w:sz w:val="20"/>
                <w:szCs w:val="20"/>
              </w:rPr>
              <w:t>3</w:t>
            </w:r>
            <w:r>
              <w:rPr>
                <w:kern w:val="0"/>
                <w:sz w:val="20"/>
                <w:szCs w:val="20"/>
              </w:rPr>
              <w:t>5.840</w:t>
            </w:r>
          </w:p>
        </w:tc>
        <w:tc>
          <w:tcPr>
            <w:tcW w:w="1474" w:type="dxa"/>
            <w:tcBorders>
              <w:tl2br w:val="nil"/>
              <w:tr2bl w:val="nil"/>
            </w:tcBorders>
            <w:vAlign w:val="center"/>
          </w:tcPr>
          <w:p w14:paraId="5E63233E" w14:textId="77777777" w:rsidR="00C417E1" w:rsidRDefault="00000000">
            <w:pPr>
              <w:jc w:val="center"/>
              <w:rPr>
                <w:kern w:val="0"/>
                <w:sz w:val="20"/>
                <w:szCs w:val="20"/>
              </w:rPr>
            </w:pPr>
            <w:r>
              <w:rPr>
                <w:rFonts w:hint="eastAsia"/>
                <w:kern w:val="0"/>
                <w:sz w:val="20"/>
                <w:szCs w:val="20"/>
              </w:rPr>
              <w:t>3</w:t>
            </w:r>
            <w:r>
              <w:rPr>
                <w:kern w:val="0"/>
                <w:sz w:val="20"/>
                <w:szCs w:val="20"/>
              </w:rPr>
              <w:t>7.563</w:t>
            </w:r>
          </w:p>
        </w:tc>
        <w:tc>
          <w:tcPr>
            <w:tcW w:w="1474" w:type="dxa"/>
            <w:tcBorders>
              <w:tl2br w:val="nil"/>
              <w:tr2bl w:val="nil"/>
            </w:tcBorders>
            <w:vAlign w:val="center"/>
          </w:tcPr>
          <w:p w14:paraId="1C4BF271" w14:textId="77777777" w:rsidR="00C417E1" w:rsidRDefault="00000000">
            <w:pPr>
              <w:jc w:val="center"/>
              <w:rPr>
                <w:kern w:val="0"/>
                <w:sz w:val="20"/>
                <w:szCs w:val="20"/>
              </w:rPr>
            </w:pPr>
            <w:r>
              <w:rPr>
                <w:rFonts w:hint="eastAsia"/>
                <w:kern w:val="0"/>
                <w:sz w:val="20"/>
                <w:szCs w:val="20"/>
              </w:rPr>
              <w:t>3</w:t>
            </w:r>
            <w:r>
              <w:rPr>
                <w:kern w:val="0"/>
                <w:sz w:val="20"/>
                <w:szCs w:val="20"/>
              </w:rPr>
              <w:t>9.274</w:t>
            </w:r>
          </w:p>
        </w:tc>
      </w:tr>
    </w:tbl>
    <w:p w14:paraId="3671D838" w14:textId="77777777" w:rsidR="00C417E1" w:rsidRDefault="00000000">
      <w:r>
        <w:rPr>
          <w:position w:val="-6"/>
        </w:rPr>
        <w:object w:dxaOrig="144" w:dyaOrig="336" w14:anchorId="25811182">
          <v:shape id="_x0000_i1064" type="#_x0000_t75" style="width:7.2pt;height:16.8pt" o:ole="">
            <v:imagedata r:id="rId95" o:title=""/>
          </v:shape>
          <o:OLEObject Type="Embed" ProgID="Equation.DSMT4" ShapeID="_x0000_i1064" DrawAspect="Content" ObjectID="_1748372214" r:id="rId96"/>
        </w:object>
      </w:r>
      <w:r>
        <w:rPr>
          <w:rFonts w:hint="eastAsia"/>
        </w:rPr>
        <w:t>为相邻两暗纹平均间距</w:t>
      </w:r>
    </w:p>
    <w:p w14:paraId="4880AADE" w14:textId="77777777" w:rsidR="00C417E1" w:rsidRDefault="00000000">
      <w:r>
        <w:rPr>
          <w:position w:val="-24"/>
        </w:rPr>
        <w:object w:dxaOrig="9852" w:dyaOrig="624" w14:anchorId="63897EFE">
          <v:shape id="_x0000_i1065" type="#_x0000_t75" style="width:492.6pt;height:31.2pt" o:ole="">
            <v:imagedata r:id="rId97" o:title=""/>
          </v:shape>
          <o:OLEObject Type="Embed" ProgID="Equation.DSMT4" ShapeID="_x0000_i1065" DrawAspect="Content" ObjectID="_1748372215" r:id="rId98"/>
        </w:object>
      </w:r>
    </w:p>
    <w:p w14:paraId="0B27EE47" w14:textId="77777777" w:rsidR="00C417E1" w:rsidRDefault="00000000">
      <w:r>
        <w:rPr>
          <w:position w:val="-26"/>
        </w:rPr>
        <w:object w:dxaOrig="3264" w:dyaOrig="636" w14:anchorId="2CD9BD27">
          <v:shape id="_x0000_i1066" type="#_x0000_t75" style="width:163.2pt;height:31.8pt" o:ole="">
            <v:imagedata r:id="rId99" o:title=""/>
          </v:shape>
          <o:OLEObject Type="Embed" ProgID="Equation.DSMT4" ShapeID="_x0000_i1066" DrawAspect="Content" ObjectID="_1748372216" r:id="rId100"/>
        </w:object>
      </w:r>
    </w:p>
    <w:p w14:paraId="15ECD54A" w14:textId="77777777" w:rsidR="00C417E1" w:rsidRDefault="00000000">
      <w:pPr>
        <w:rPr>
          <w:b/>
          <w:bCs/>
        </w:rPr>
      </w:pPr>
      <w:r>
        <w:rPr>
          <w:rFonts w:hint="eastAsia"/>
          <w:b/>
          <w:bCs/>
        </w:rPr>
        <w:t>三.测量劈尖长度L</w:t>
      </w:r>
    </w:p>
    <w:p w14:paraId="39BF33E7" w14:textId="77777777" w:rsidR="00C417E1" w:rsidRDefault="00C417E1">
      <w:pPr>
        <w:rPr>
          <w:b/>
          <w:bCs/>
        </w:rPr>
      </w:pPr>
    </w:p>
    <w:tbl>
      <w:tblPr>
        <w:tblStyle w:val="11"/>
        <w:tblW w:w="4996" w:type="pct"/>
        <w:jc w:val="center"/>
        <w:tblLook w:val="04A0" w:firstRow="1" w:lastRow="0" w:firstColumn="1" w:lastColumn="0" w:noHBand="0" w:noVBand="1"/>
      </w:tblPr>
      <w:tblGrid>
        <w:gridCol w:w="2187"/>
        <w:gridCol w:w="993"/>
        <w:gridCol w:w="993"/>
        <w:gridCol w:w="993"/>
        <w:gridCol w:w="993"/>
        <w:gridCol w:w="993"/>
        <w:gridCol w:w="993"/>
      </w:tblGrid>
      <w:tr w:rsidR="00C417E1" w14:paraId="649B4124" w14:textId="77777777">
        <w:trPr>
          <w:trHeight w:val="397"/>
          <w:jc w:val="center"/>
        </w:trPr>
        <w:tc>
          <w:tcPr>
            <w:tcW w:w="1452" w:type="pct"/>
            <w:tcBorders>
              <w:top w:val="single" w:sz="8" w:space="0" w:color="auto"/>
              <w:left w:val="single" w:sz="8" w:space="0" w:color="auto"/>
              <w:bottom w:val="single" w:sz="8" w:space="0" w:color="auto"/>
              <w:right w:val="single" w:sz="8" w:space="0" w:color="auto"/>
            </w:tcBorders>
            <w:vAlign w:val="center"/>
          </w:tcPr>
          <w:p w14:paraId="7736EB59" w14:textId="77777777" w:rsidR="00C417E1" w:rsidRDefault="00000000">
            <w:pPr>
              <w:jc w:val="center"/>
              <w:rPr>
                <w:rFonts w:ascii="等线" w:eastAsia="等线" w:hAnsi="等线"/>
                <w:kern w:val="0"/>
                <w:sz w:val="20"/>
                <w:szCs w:val="21"/>
              </w:rPr>
            </w:pPr>
            <w:r>
              <w:rPr>
                <w:rFonts w:ascii="等线" w:eastAsia="等线" w:hAnsi="等线" w:hint="eastAsia"/>
                <w:kern w:val="0"/>
                <w:sz w:val="20"/>
                <w:szCs w:val="21"/>
              </w:rPr>
              <w:t>测量次数</w:t>
            </w:r>
          </w:p>
        </w:tc>
        <w:tc>
          <w:tcPr>
            <w:tcW w:w="591" w:type="pct"/>
            <w:tcBorders>
              <w:top w:val="single" w:sz="8" w:space="0" w:color="auto"/>
              <w:left w:val="single" w:sz="8" w:space="0" w:color="auto"/>
              <w:bottom w:val="single" w:sz="8" w:space="0" w:color="auto"/>
              <w:right w:val="single" w:sz="8" w:space="0" w:color="auto"/>
            </w:tcBorders>
            <w:vAlign w:val="center"/>
          </w:tcPr>
          <w:p w14:paraId="10EFABA6" w14:textId="77777777" w:rsidR="00C417E1" w:rsidRDefault="00000000">
            <w:pPr>
              <w:jc w:val="center"/>
              <w:rPr>
                <w:rFonts w:ascii="等线" w:eastAsia="等线" w:hAnsi="等线"/>
                <w:kern w:val="0"/>
                <w:sz w:val="20"/>
                <w:szCs w:val="21"/>
              </w:rPr>
            </w:pPr>
            <w:r>
              <w:rPr>
                <w:rFonts w:ascii="等线" w:eastAsia="等线" w:hAnsi="等线" w:hint="eastAsia"/>
                <w:kern w:val="0"/>
                <w:sz w:val="20"/>
                <w:szCs w:val="21"/>
              </w:rPr>
              <w:t>1</w:t>
            </w:r>
          </w:p>
        </w:tc>
        <w:tc>
          <w:tcPr>
            <w:tcW w:w="591" w:type="pct"/>
            <w:tcBorders>
              <w:top w:val="single" w:sz="8" w:space="0" w:color="auto"/>
              <w:left w:val="single" w:sz="8" w:space="0" w:color="auto"/>
              <w:bottom w:val="single" w:sz="8" w:space="0" w:color="auto"/>
              <w:right w:val="single" w:sz="8" w:space="0" w:color="auto"/>
            </w:tcBorders>
            <w:vAlign w:val="center"/>
          </w:tcPr>
          <w:p w14:paraId="5598AB96" w14:textId="77777777" w:rsidR="00C417E1" w:rsidRDefault="00000000">
            <w:pPr>
              <w:jc w:val="center"/>
              <w:rPr>
                <w:rFonts w:ascii="等线" w:eastAsia="等线" w:hAnsi="等线"/>
                <w:kern w:val="0"/>
                <w:sz w:val="20"/>
                <w:szCs w:val="21"/>
              </w:rPr>
            </w:pPr>
            <w:r>
              <w:rPr>
                <w:rFonts w:ascii="等线" w:eastAsia="等线" w:hAnsi="等线" w:hint="eastAsia"/>
                <w:kern w:val="0"/>
                <w:sz w:val="20"/>
                <w:szCs w:val="21"/>
              </w:rPr>
              <w:t>2</w:t>
            </w:r>
          </w:p>
        </w:tc>
        <w:tc>
          <w:tcPr>
            <w:tcW w:w="591" w:type="pct"/>
            <w:tcBorders>
              <w:top w:val="single" w:sz="8" w:space="0" w:color="auto"/>
              <w:left w:val="single" w:sz="8" w:space="0" w:color="auto"/>
              <w:bottom w:val="single" w:sz="8" w:space="0" w:color="auto"/>
              <w:right w:val="single" w:sz="8" w:space="0" w:color="auto"/>
            </w:tcBorders>
            <w:vAlign w:val="center"/>
          </w:tcPr>
          <w:p w14:paraId="5CFB80BE" w14:textId="77777777" w:rsidR="00C417E1" w:rsidRDefault="00000000">
            <w:pPr>
              <w:jc w:val="center"/>
              <w:rPr>
                <w:rFonts w:ascii="等线" w:eastAsia="等线" w:hAnsi="等线"/>
                <w:kern w:val="0"/>
                <w:sz w:val="20"/>
                <w:szCs w:val="21"/>
              </w:rPr>
            </w:pPr>
            <w:r>
              <w:rPr>
                <w:rFonts w:ascii="等线" w:eastAsia="等线" w:hAnsi="等线" w:hint="eastAsia"/>
                <w:kern w:val="0"/>
                <w:sz w:val="20"/>
                <w:szCs w:val="21"/>
              </w:rPr>
              <w:t>3</w:t>
            </w:r>
          </w:p>
        </w:tc>
        <w:tc>
          <w:tcPr>
            <w:tcW w:w="591" w:type="pct"/>
            <w:tcBorders>
              <w:top w:val="single" w:sz="8" w:space="0" w:color="auto"/>
              <w:left w:val="single" w:sz="8" w:space="0" w:color="auto"/>
              <w:bottom w:val="single" w:sz="8" w:space="0" w:color="auto"/>
              <w:right w:val="single" w:sz="8" w:space="0" w:color="auto"/>
            </w:tcBorders>
            <w:vAlign w:val="center"/>
          </w:tcPr>
          <w:p w14:paraId="3786DE67" w14:textId="77777777" w:rsidR="00C417E1" w:rsidRDefault="00000000">
            <w:pPr>
              <w:jc w:val="center"/>
              <w:rPr>
                <w:rFonts w:ascii="等线" w:eastAsia="等线" w:hAnsi="等线"/>
                <w:kern w:val="0"/>
                <w:sz w:val="20"/>
                <w:szCs w:val="21"/>
              </w:rPr>
            </w:pPr>
            <w:r>
              <w:rPr>
                <w:rFonts w:ascii="等线" w:eastAsia="等线" w:hAnsi="等线" w:hint="eastAsia"/>
                <w:kern w:val="0"/>
                <w:sz w:val="20"/>
                <w:szCs w:val="21"/>
              </w:rPr>
              <w:t>4</w:t>
            </w:r>
          </w:p>
        </w:tc>
        <w:tc>
          <w:tcPr>
            <w:tcW w:w="591" w:type="pct"/>
            <w:tcBorders>
              <w:top w:val="single" w:sz="8" w:space="0" w:color="auto"/>
              <w:left w:val="single" w:sz="8" w:space="0" w:color="auto"/>
              <w:bottom w:val="single" w:sz="8" w:space="0" w:color="auto"/>
              <w:right w:val="single" w:sz="8" w:space="0" w:color="auto"/>
            </w:tcBorders>
            <w:vAlign w:val="center"/>
          </w:tcPr>
          <w:p w14:paraId="4C0EE60A" w14:textId="77777777" w:rsidR="00C417E1" w:rsidRDefault="00000000">
            <w:pPr>
              <w:jc w:val="center"/>
              <w:rPr>
                <w:rFonts w:ascii="等线" w:eastAsia="等线" w:hAnsi="等线"/>
                <w:kern w:val="0"/>
                <w:sz w:val="20"/>
                <w:szCs w:val="21"/>
              </w:rPr>
            </w:pPr>
            <w:r>
              <w:rPr>
                <w:rFonts w:ascii="等线" w:eastAsia="等线" w:hAnsi="等线" w:hint="eastAsia"/>
                <w:kern w:val="0"/>
                <w:sz w:val="20"/>
                <w:szCs w:val="21"/>
              </w:rPr>
              <w:t>5</w:t>
            </w:r>
          </w:p>
        </w:tc>
        <w:tc>
          <w:tcPr>
            <w:tcW w:w="591" w:type="pct"/>
            <w:tcBorders>
              <w:top w:val="single" w:sz="8" w:space="0" w:color="auto"/>
              <w:left w:val="single" w:sz="8" w:space="0" w:color="auto"/>
              <w:bottom w:val="single" w:sz="8" w:space="0" w:color="auto"/>
              <w:right w:val="single" w:sz="8" w:space="0" w:color="auto"/>
            </w:tcBorders>
            <w:vAlign w:val="center"/>
          </w:tcPr>
          <w:p w14:paraId="729BF88D" w14:textId="77777777" w:rsidR="00C417E1" w:rsidRDefault="00000000">
            <w:pPr>
              <w:jc w:val="center"/>
              <w:rPr>
                <w:rFonts w:ascii="等线" w:eastAsia="等线" w:hAnsi="等线"/>
                <w:kern w:val="0"/>
                <w:sz w:val="20"/>
                <w:szCs w:val="21"/>
              </w:rPr>
            </w:pPr>
            <w:r>
              <w:rPr>
                <w:rFonts w:ascii="等线" w:eastAsia="等线" w:hAnsi="等线" w:hint="eastAsia"/>
                <w:kern w:val="0"/>
                <w:sz w:val="20"/>
                <w:szCs w:val="21"/>
              </w:rPr>
              <w:t>6</w:t>
            </w:r>
          </w:p>
        </w:tc>
      </w:tr>
      <w:tr w:rsidR="00C417E1" w14:paraId="3982A900" w14:textId="77777777">
        <w:trPr>
          <w:trHeight w:val="397"/>
          <w:jc w:val="center"/>
        </w:trPr>
        <w:tc>
          <w:tcPr>
            <w:tcW w:w="1452" w:type="pct"/>
            <w:tcBorders>
              <w:top w:val="single" w:sz="8" w:space="0" w:color="auto"/>
              <w:left w:val="single" w:sz="8" w:space="0" w:color="auto"/>
              <w:bottom w:val="single" w:sz="8" w:space="0" w:color="auto"/>
              <w:right w:val="single" w:sz="8" w:space="0" w:color="auto"/>
            </w:tcBorders>
            <w:vAlign w:val="center"/>
          </w:tcPr>
          <w:p w14:paraId="331EEF1A" w14:textId="77777777" w:rsidR="00C417E1" w:rsidRDefault="00000000">
            <w:pPr>
              <w:jc w:val="center"/>
              <w:rPr>
                <w:rFonts w:ascii="等线" w:eastAsia="等线" w:hAnsi="等线"/>
                <w:kern w:val="0"/>
                <w:sz w:val="20"/>
                <w:szCs w:val="21"/>
              </w:rPr>
            </w:pPr>
            <w:r>
              <w:rPr>
                <w:rFonts w:ascii="等线" w:eastAsia="等线" w:hAnsi="等线" w:hint="eastAsia"/>
                <w:kern w:val="0"/>
                <w:sz w:val="20"/>
                <w:szCs w:val="21"/>
              </w:rPr>
              <w:t>劈棱位置(mm)</w:t>
            </w:r>
          </w:p>
        </w:tc>
        <w:tc>
          <w:tcPr>
            <w:tcW w:w="591" w:type="pct"/>
            <w:tcBorders>
              <w:top w:val="single" w:sz="8" w:space="0" w:color="auto"/>
              <w:left w:val="single" w:sz="8" w:space="0" w:color="auto"/>
              <w:bottom w:val="single" w:sz="8" w:space="0" w:color="auto"/>
              <w:right w:val="single" w:sz="8" w:space="0" w:color="auto"/>
            </w:tcBorders>
            <w:vAlign w:val="center"/>
          </w:tcPr>
          <w:p w14:paraId="44C776EF" w14:textId="77777777" w:rsidR="00C417E1" w:rsidRDefault="00000000">
            <w:pPr>
              <w:jc w:val="center"/>
              <w:rPr>
                <w:rFonts w:ascii="等线" w:eastAsia="等线" w:hAnsi="等线"/>
                <w:kern w:val="0"/>
                <w:sz w:val="20"/>
                <w:szCs w:val="21"/>
              </w:rPr>
            </w:pPr>
            <w:r>
              <w:rPr>
                <w:rFonts w:ascii="等线" w:eastAsia="等线" w:hAnsi="等线" w:hint="eastAsia"/>
                <w:kern w:val="0"/>
                <w:sz w:val="20"/>
                <w:szCs w:val="21"/>
              </w:rPr>
              <w:t>11.746</w:t>
            </w:r>
          </w:p>
        </w:tc>
        <w:tc>
          <w:tcPr>
            <w:tcW w:w="591" w:type="pct"/>
            <w:tcBorders>
              <w:top w:val="single" w:sz="8" w:space="0" w:color="auto"/>
              <w:left w:val="single" w:sz="8" w:space="0" w:color="auto"/>
              <w:bottom w:val="single" w:sz="8" w:space="0" w:color="auto"/>
              <w:right w:val="single" w:sz="8" w:space="0" w:color="auto"/>
            </w:tcBorders>
            <w:vAlign w:val="center"/>
          </w:tcPr>
          <w:p w14:paraId="332A9B65" w14:textId="77777777" w:rsidR="00C417E1" w:rsidRDefault="00000000">
            <w:pPr>
              <w:jc w:val="center"/>
              <w:rPr>
                <w:rFonts w:ascii="等线" w:eastAsia="等线" w:hAnsi="等线"/>
                <w:kern w:val="0"/>
                <w:sz w:val="20"/>
                <w:szCs w:val="21"/>
              </w:rPr>
            </w:pPr>
            <w:r>
              <w:rPr>
                <w:rFonts w:ascii="等线" w:eastAsia="等线" w:hAnsi="等线" w:hint="eastAsia"/>
                <w:kern w:val="0"/>
                <w:sz w:val="20"/>
                <w:szCs w:val="21"/>
              </w:rPr>
              <w:t>13.465</w:t>
            </w:r>
          </w:p>
        </w:tc>
        <w:tc>
          <w:tcPr>
            <w:tcW w:w="591" w:type="pct"/>
            <w:tcBorders>
              <w:top w:val="single" w:sz="8" w:space="0" w:color="auto"/>
              <w:left w:val="single" w:sz="8" w:space="0" w:color="auto"/>
              <w:bottom w:val="single" w:sz="8" w:space="0" w:color="auto"/>
              <w:right w:val="single" w:sz="8" w:space="0" w:color="auto"/>
            </w:tcBorders>
            <w:vAlign w:val="center"/>
          </w:tcPr>
          <w:p w14:paraId="0498531A" w14:textId="77777777" w:rsidR="00C417E1" w:rsidRDefault="00000000">
            <w:pPr>
              <w:jc w:val="center"/>
              <w:rPr>
                <w:rFonts w:ascii="等线" w:eastAsia="等线" w:hAnsi="等线"/>
                <w:kern w:val="0"/>
                <w:sz w:val="20"/>
                <w:szCs w:val="21"/>
              </w:rPr>
            </w:pPr>
            <w:r>
              <w:rPr>
                <w:rFonts w:ascii="等线" w:eastAsia="等线" w:hAnsi="等线"/>
                <w:kern w:val="0"/>
                <w:sz w:val="20"/>
                <w:szCs w:val="21"/>
              </w:rPr>
              <w:t>21.910</w:t>
            </w:r>
          </w:p>
        </w:tc>
        <w:tc>
          <w:tcPr>
            <w:tcW w:w="591" w:type="pct"/>
            <w:tcBorders>
              <w:top w:val="single" w:sz="8" w:space="0" w:color="auto"/>
              <w:left w:val="single" w:sz="8" w:space="0" w:color="auto"/>
              <w:bottom w:val="single" w:sz="8" w:space="0" w:color="auto"/>
              <w:right w:val="single" w:sz="8" w:space="0" w:color="auto"/>
            </w:tcBorders>
            <w:vAlign w:val="center"/>
          </w:tcPr>
          <w:p w14:paraId="62B8C504" w14:textId="77777777" w:rsidR="00C417E1" w:rsidRDefault="00000000">
            <w:pPr>
              <w:jc w:val="center"/>
              <w:rPr>
                <w:rFonts w:ascii="等线" w:eastAsia="等线" w:hAnsi="等线"/>
                <w:kern w:val="0"/>
                <w:sz w:val="20"/>
                <w:szCs w:val="21"/>
              </w:rPr>
            </w:pPr>
            <w:r>
              <w:rPr>
                <w:rFonts w:ascii="等线" w:eastAsia="等线" w:hAnsi="等线"/>
                <w:kern w:val="0"/>
                <w:sz w:val="20"/>
                <w:szCs w:val="21"/>
              </w:rPr>
              <w:t>13.863</w:t>
            </w:r>
          </w:p>
        </w:tc>
        <w:tc>
          <w:tcPr>
            <w:tcW w:w="591" w:type="pct"/>
            <w:tcBorders>
              <w:top w:val="single" w:sz="8" w:space="0" w:color="auto"/>
              <w:left w:val="single" w:sz="8" w:space="0" w:color="auto"/>
              <w:bottom w:val="single" w:sz="8" w:space="0" w:color="auto"/>
              <w:right w:val="single" w:sz="8" w:space="0" w:color="auto"/>
            </w:tcBorders>
            <w:vAlign w:val="center"/>
          </w:tcPr>
          <w:p w14:paraId="656B099C" w14:textId="77777777" w:rsidR="00C417E1" w:rsidRDefault="00000000">
            <w:pPr>
              <w:jc w:val="center"/>
              <w:rPr>
                <w:rFonts w:ascii="等线" w:eastAsia="等线" w:hAnsi="等线"/>
                <w:kern w:val="0"/>
                <w:sz w:val="20"/>
                <w:szCs w:val="21"/>
              </w:rPr>
            </w:pPr>
            <w:r>
              <w:rPr>
                <w:rFonts w:ascii="等线" w:eastAsia="等线" w:hAnsi="等线" w:hint="eastAsia"/>
                <w:kern w:val="0"/>
                <w:sz w:val="20"/>
                <w:szCs w:val="21"/>
              </w:rPr>
              <w:t>21.919</w:t>
            </w:r>
          </w:p>
        </w:tc>
        <w:tc>
          <w:tcPr>
            <w:tcW w:w="591" w:type="pct"/>
            <w:tcBorders>
              <w:top w:val="single" w:sz="8" w:space="0" w:color="auto"/>
              <w:left w:val="single" w:sz="8" w:space="0" w:color="auto"/>
              <w:bottom w:val="single" w:sz="8" w:space="0" w:color="auto"/>
              <w:right w:val="single" w:sz="8" w:space="0" w:color="auto"/>
            </w:tcBorders>
            <w:vAlign w:val="center"/>
          </w:tcPr>
          <w:p w14:paraId="565C99BC" w14:textId="77777777" w:rsidR="00C417E1" w:rsidRDefault="00000000">
            <w:pPr>
              <w:jc w:val="center"/>
              <w:rPr>
                <w:rFonts w:ascii="等线" w:eastAsia="等线" w:hAnsi="等线"/>
                <w:kern w:val="0"/>
                <w:sz w:val="20"/>
                <w:szCs w:val="21"/>
              </w:rPr>
            </w:pPr>
            <w:r>
              <w:rPr>
                <w:rFonts w:ascii="等线" w:eastAsia="等线" w:hAnsi="等线" w:hint="eastAsia"/>
                <w:kern w:val="0"/>
                <w:sz w:val="20"/>
                <w:szCs w:val="21"/>
              </w:rPr>
              <w:t>13.800</w:t>
            </w:r>
          </w:p>
        </w:tc>
      </w:tr>
      <w:tr w:rsidR="00C417E1" w14:paraId="1360EE0A" w14:textId="77777777">
        <w:trPr>
          <w:trHeight w:val="397"/>
          <w:jc w:val="center"/>
        </w:trPr>
        <w:tc>
          <w:tcPr>
            <w:tcW w:w="1452" w:type="pct"/>
            <w:tcBorders>
              <w:top w:val="single" w:sz="8" w:space="0" w:color="auto"/>
              <w:left w:val="single" w:sz="8" w:space="0" w:color="auto"/>
              <w:bottom w:val="single" w:sz="8" w:space="0" w:color="auto"/>
              <w:right w:val="single" w:sz="8" w:space="0" w:color="auto"/>
            </w:tcBorders>
            <w:vAlign w:val="center"/>
          </w:tcPr>
          <w:p w14:paraId="649A2776" w14:textId="77777777" w:rsidR="00C417E1" w:rsidRDefault="00000000">
            <w:pPr>
              <w:jc w:val="center"/>
              <w:rPr>
                <w:rFonts w:ascii="等线" w:eastAsia="等线" w:hAnsi="等线"/>
                <w:kern w:val="0"/>
                <w:sz w:val="20"/>
                <w:szCs w:val="21"/>
              </w:rPr>
            </w:pPr>
            <w:r>
              <w:rPr>
                <w:rFonts w:ascii="等线" w:eastAsia="等线" w:hAnsi="等线" w:hint="eastAsia"/>
                <w:kern w:val="0"/>
                <w:sz w:val="20"/>
                <w:szCs w:val="21"/>
              </w:rPr>
              <w:t>薄片位置（mm）</w:t>
            </w:r>
          </w:p>
        </w:tc>
        <w:tc>
          <w:tcPr>
            <w:tcW w:w="591" w:type="pct"/>
            <w:tcBorders>
              <w:top w:val="single" w:sz="8" w:space="0" w:color="auto"/>
              <w:left w:val="single" w:sz="8" w:space="0" w:color="auto"/>
              <w:bottom w:val="single" w:sz="8" w:space="0" w:color="auto"/>
              <w:right w:val="single" w:sz="8" w:space="0" w:color="auto"/>
            </w:tcBorders>
            <w:vAlign w:val="center"/>
          </w:tcPr>
          <w:p w14:paraId="08E8B821" w14:textId="77777777" w:rsidR="00C417E1" w:rsidRDefault="00000000">
            <w:pPr>
              <w:jc w:val="center"/>
              <w:rPr>
                <w:rFonts w:ascii="等线" w:eastAsia="等线" w:hAnsi="等线"/>
                <w:kern w:val="0"/>
                <w:sz w:val="20"/>
                <w:szCs w:val="21"/>
              </w:rPr>
            </w:pPr>
            <w:r>
              <w:rPr>
                <w:rFonts w:ascii="等线" w:eastAsia="等线" w:hAnsi="等线" w:hint="eastAsia"/>
                <w:kern w:val="0"/>
                <w:sz w:val="20"/>
                <w:szCs w:val="21"/>
              </w:rPr>
              <w:t>41.828</w:t>
            </w:r>
          </w:p>
        </w:tc>
        <w:tc>
          <w:tcPr>
            <w:tcW w:w="591" w:type="pct"/>
            <w:tcBorders>
              <w:top w:val="single" w:sz="8" w:space="0" w:color="auto"/>
              <w:left w:val="single" w:sz="8" w:space="0" w:color="auto"/>
              <w:bottom w:val="single" w:sz="8" w:space="0" w:color="auto"/>
              <w:right w:val="single" w:sz="8" w:space="0" w:color="auto"/>
            </w:tcBorders>
            <w:vAlign w:val="center"/>
          </w:tcPr>
          <w:p w14:paraId="62EC90CB" w14:textId="77777777" w:rsidR="00C417E1" w:rsidRDefault="00000000">
            <w:pPr>
              <w:jc w:val="center"/>
              <w:rPr>
                <w:rFonts w:ascii="等线" w:eastAsia="等线" w:hAnsi="等线"/>
                <w:kern w:val="0"/>
                <w:sz w:val="20"/>
                <w:szCs w:val="21"/>
              </w:rPr>
            </w:pPr>
            <w:r>
              <w:rPr>
                <w:rFonts w:ascii="等线" w:eastAsia="等线" w:hAnsi="等线" w:hint="eastAsia"/>
                <w:kern w:val="0"/>
                <w:sz w:val="20"/>
                <w:szCs w:val="21"/>
              </w:rPr>
              <w:t>44.789</w:t>
            </w:r>
          </w:p>
        </w:tc>
        <w:tc>
          <w:tcPr>
            <w:tcW w:w="591" w:type="pct"/>
            <w:tcBorders>
              <w:top w:val="single" w:sz="8" w:space="0" w:color="auto"/>
              <w:left w:val="single" w:sz="8" w:space="0" w:color="auto"/>
              <w:bottom w:val="single" w:sz="8" w:space="0" w:color="auto"/>
              <w:right w:val="single" w:sz="8" w:space="0" w:color="auto"/>
            </w:tcBorders>
            <w:vAlign w:val="center"/>
          </w:tcPr>
          <w:p w14:paraId="287BAE8A" w14:textId="77777777" w:rsidR="00C417E1" w:rsidRDefault="00000000">
            <w:pPr>
              <w:jc w:val="center"/>
              <w:rPr>
                <w:rFonts w:ascii="等线" w:eastAsia="等线" w:hAnsi="等线"/>
                <w:kern w:val="0"/>
                <w:sz w:val="20"/>
                <w:szCs w:val="21"/>
              </w:rPr>
            </w:pPr>
            <w:r>
              <w:rPr>
                <w:rFonts w:ascii="等线" w:eastAsia="等线" w:hAnsi="等线"/>
                <w:kern w:val="0"/>
                <w:sz w:val="20"/>
                <w:szCs w:val="21"/>
              </w:rPr>
              <w:t>45.580</w:t>
            </w:r>
          </w:p>
        </w:tc>
        <w:tc>
          <w:tcPr>
            <w:tcW w:w="591" w:type="pct"/>
            <w:tcBorders>
              <w:top w:val="single" w:sz="8" w:space="0" w:color="auto"/>
              <w:left w:val="single" w:sz="8" w:space="0" w:color="auto"/>
              <w:bottom w:val="single" w:sz="8" w:space="0" w:color="auto"/>
              <w:right w:val="single" w:sz="8" w:space="0" w:color="auto"/>
            </w:tcBorders>
            <w:vAlign w:val="center"/>
          </w:tcPr>
          <w:p w14:paraId="2BE3A21A" w14:textId="77777777" w:rsidR="00C417E1" w:rsidRDefault="00000000">
            <w:pPr>
              <w:jc w:val="center"/>
              <w:rPr>
                <w:rFonts w:ascii="等线" w:eastAsia="等线" w:hAnsi="等线"/>
                <w:kern w:val="0"/>
                <w:sz w:val="20"/>
                <w:szCs w:val="21"/>
              </w:rPr>
            </w:pPr>
            <w:r>
              <w:rPr>
                <w:rFonts w:ascii="等线" w:eastAsia="等线" w:hAnsi="等线"/>
                <w:kern w:val="0"/>
                <w:sz w:val="20"/>
                <w:szCs w:val="21"/>
              </w:rPr>
              <w:t>44.692</w:t>
            </w:r>
          </w:p>
        </w:tc>
        <w:tc>
          <w:tcPr>
            <w:tcW w:w="591" w:type="pct"/>
            <w:tcBorders>
              <w:top w:val="single" w:sz="8" w:space="0" w:color="auto"/>
              <w:left w:val="single" w:sz="8" w:space="0" w:color="auto"/>
              <w:bottom w:val="single" w:sz="8" w:space="0" w:color="auto"/>
              <w:right w:val="single" w:sz="8" w:space="0" w:color="auto"/>
            </w:tcBorders>
            <w:vAlign w:val="center"/>
          </w:tcPr>
          <w:p w14:paraId="56CE7B3D" w14:textId="77777777" w:rsidR="00C417E1" w:rsidRDefault="00000000">
            <w:pPr>
              <w:jc w:val="center"/>
              <w:rPr>
                <w:rFonts w:ascii="等线" w:eastAsia="等线" w:hAnsi="等线"/>
                <w:kern w:val="0"/>
                <w:sz w:val="20"/>
                <w:szCs w:val="21"/>
              </w:rPr>
            </w:pPr>
            <w:r>
              <w:rPr>
                <w:rFonts w:ascii="等线" w:eastAsia="等线" w:hAnsi="等线" w:hint="eastAsia"/>
                <w:kern w:val="0"/>
                <w:sz w:val="20"/>
                <w:szCs w:val="21"/>
              </w:rPr>
              <w:t>45.220</w:t>
            </w:r>
          </w:p>
        </w:tc>
        <w:tc>
          <w:tcPr>
            <w:tcW w:w="591" w:type="pct"/>
            <w:tcBorders>
              <w:top w:val="single" w:sz="8" w:space="0" w:color="auto"/>
              <w:left w:val="single" w:sz="8" w:space="0" w:color="auto"/>
              <w:bottom w:val="single" w:sz="8" w:space="0" w:color="auto"/>
              <w:right w:val="single" w:sz="8" w:space="0" w:color="auto"/>
            </w:tcBorders>
            <w:vAlign w:val="center"/>
          </w:tcPr>
          <w:p w14:paraId="4A5AAB0D" w14:textId="77777777" w:rsidR="00C417E1" w:rsidRDefault="00000000">
            <w:pPr>
              <w:jc w:val="center"/>
              <w:rPr>
                <w:rFonts w:ascii="等线" w:eastAsia="等线" w:hAnsi="等线"/>
                <w:kern w:val="0"/>
                <w:sz w:val="20"/>
                <w:szCs w:val="21"/>
              </w:rPr>
            </w:pPr>
            <w:r>
              <w:rPr>
                <w:rFonts w:ascii="等线" w:eastAsia="等线" w:hAnsi="等线" w:hint="eastAsia"/>
                <w:kern w:val="0"/>
                <w:sz w:val="20"/>
                <w:szCs w:val="21"/>
              </w:rPr>
              <w:t>43.338</w:t>
            </w:r>
          </w:p>
        </w:tc>
      </w:tr>
      <w:tr w:rsidR="00C417E1" w14:paraId="5DCFC90E" w14:textId="77777777">
        <w:trPr>
          <w:trHeight w:val="397"/>
          <w:jc w:val="center"/>
        </w:trPr>
        <w:tc>
          <w:tcPr>
            <w:tcW w:w="1452" w:type="pct"/>
            <w:tcBorders>
              <w:top w:val="single" w:sz="8" w:space="0" w:color="auto"/>
              <w:left w:val="single" w:sz="8" w:space="0" w:color="auto"/>
              <w:bottom w:val="single" w:sz="8" w:space="0" w:color="auto"/>
              <w:right w:val="single" w:sz="8" w:space="0" w:color="auto"/>
            </w:tcBorders>
            <w:vAlign w:val="center"/>
          </w:tcPr>
          <w:p w14:paraId="0898A0B8" w14:textId="77777777" w:rsidR="00C417E1" w:rsidRDefault="00000000">
            <w:pPr>
              <w:jc w:val="center"/>
              <w:rPr>
                <w:rFonts w:ascii="等线" w:eastAsia="等线" w:hAnsi="等线"/>
                <w:kern w:val="0"/>
                <w:sz w:val="20"/>
                <w:szCs w:val="21"/>
              </w:rPr>
            </w:pPr>
            <w:r>
              <w:rPr>
                <w:rFonts w:ascii="等线" w:eastAsia="等线" w:hAnsi="等线"/>
                <w:noProof/>
                <w:kern w:val="0"/>
                <w:position w:val="-12"/>
                <w:sz w:val="20"/>
                <w:szCs w:val="21"/>
              </w:rPr>
              <w:drawing>
                <wp:inline distT="0" distB="0" distL="0" distR="0" wp14:anchorId="383A43B5" wp14:editId="2E44359F">
                  <wp:extent cx="1028700" cy="228600"/>
                  <wp:effectExtent l="0" t="0" r="0" b="0"/>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a:xfrm>
                            <a:off x="0" y="0"/>
                            <a:ext cx="1028700" cy="228600"/>
                          </a:xfrm>
                          <a:prstGeom prst="rect">
                            <a:avLst/>
                          </a:prstGeom>
                          <a:noFill/>
                          <a:ln>
                            <a:noFill/>
                          </a:ln>
                        </pic:spPr>
                      </pic:pic>
                    </a:graphicData>
                  </a:graphic>
                </wp:inline>
              </w:drawing>
            </w:r>
          </w:p>
        </w:tc>
        <w:tc>
          <w:tcPr>
            <w:tcW w:w="591" w:type="pct"/>
            <w:tcBorders>
              <w:top w:val="single" w:sz="8" w:space="0" w:color="auto"/>
              <w:left w:val="single" w:sz="8" w:space="0" w:color="auto"/>
              <w:bottom w:val="single" w:sz="8" w:space="0" w:color="auto"/>
              <w:right w:val="single" w:sz="8" w:space="0" w:color="auto"/>
            </w:tcBorders>
            <w:vAlign w:val="center"/>
          </w:tcPr>
          <w:p w14:paraId="625A7754" w14:textId="77777777" w:rsidR="00C417E1" w:rsidRDefault="00000000">
            <w:pPr>
              <w:jc w:val="center"/>
              <w:rPr>
                <w:rFonts w:ascii="等线" w:eastAsia="等线" w:hAnsi="等线"/>
                <w:kern w:val="0"/>
                <w:sz w:val="20"/>
                <w:szCs w:val="21"/>
              </w:rPr>
            </w:pPr>
            <w:r>
              <w:rPr>
                <w:rFonts w:ascii="等线" w:eastAsia="等线" w:hAnsi="等线" w:hint="eastAsia"/>
                <w:kern w:val="0"/>
                <w:sz w:val="20"/>
                <w:szCs w:val="21"/>
              </w:rPr>
              <w:t>30.082</w:t>
            </w:r>
          </w:p>
        </w:tc>
        <w:tc>
          <w:tcPr>
            <w:tcW w:w="591" w:type="pct"/>
            <w:tcBorders>
              <w:top w:val="single" w:sz="8" w:space="0" w:color="auto"/>
              <w:left w:val="single" w:sz="8" w:space="0" w:color="auto"/>
              <w:bottom w:val="single" w:sz="8" w:space="0" w:color="auto"/>
              <w:right w:val="single" w:sz="8" w:space="0" w:color="auto"/>
            </w:tcBorders>
            <w:vAlign w:val="center"/>
          </w:tcPr>
          <w:p w14:paraId="43A0AC1B" w14:textId="77777777" w:rsidR="00C417E1" w:rsidRDefault="00000000">
            <w:pPr>
              <w:jc w:val="center"/>
              <w:rPr>
                <w:rFonts w:ascii="等线" w:eastAsia="等线" w:hAnsi="等线"/>
                <w:kern w:val="0"/>
                <w:sz w:val="20"/>
                <w:szCs w:val="21"/>
              </w:rPr>
            </w:pPr>
            <w:r>
              <w:rPr>
                <w:rFonts w:ascii="等线" w:eastAsia="等线" w:hAnsi="等线" w:hint="eastAsia"/>
                <w:kern w:val="0"/>
                <w:sz w:val="20"/>
                <w:szCs w:val="21"/>
              </w:rPr>
              <w:t>31.324</w:t>
            </w:r>
          </w:p>
        </w:tc>
        <w:tc>
          <w:tcPr>
            <w:tcW w:w="591" w:type="pct"/>
            <w:tcBorders>
              <w:top w:val="single" w:sz="8" w:space="0" w:color="auto"/>
              <w:left w:val="single" w:sz="8" w:space="0" w:color="auto"/>
              <w:bottom w:val="single" w:sz="8" w:space="0" w:color="auto"/>
              <w:right w:val="single" w:sz="8" w:space="0" w:color="auto"/>
            </w:tcBorders>
            <w:vAlign w:val="center"/>
          </w:tcPr>
          <w:p w14:paraId="05F75271" w14:textId="77777777" w:rsidR="00C417E1" w:rsidRDefault="00000000">
            <w:pPr>
              <w:jc w:val="center"/>
              <w:rPr>
                <w:rFonts w:ascii="等线" w:eastAsia="等线" w:hAnsi="等线"/>
                <w:kern w:val="0"/>
                <w:sz w:val="20"/>
                <w:szCs w:val="21"/>
              </w:rPr>
            </w:pPr>
            <w:r>
              <w:rPr>
                <w:rFonts w:ascii="等线" w:eastAsia="等线" w:hAnsi="等线"/>
                <w:kern w:val="0"/>
                <w:sz w:val="20"/>
                <w:szCs w:val="21"/>
              </w:rPr>
              <w:t>23.669</w:t>
            </w:r>
          </w:p>
        </w:tc>
        <w:tc>
          <w:tcPr>
            <w:tcW w:w="591" w:type="pct"/>
            <w:tcBorders>
              <w:top w:val="single" w:sz="8" w:space="0" w:color="auto"/>
              <w:left w:val="single" w:sz="8" w:space="0" w:color="auto"/>
              <w:bottom w:val="single" w:sz="8" w:space="0" w:color="auto"/>
              <w:right w:val="single" w:sz="8" w:space="0" w:color="auto"/>
            </w:tcBorders>
            <w:vAlign w:val="center"/>
          </w:tcPr>
          <w:p w14:paraId="7C22693A" w14:textId="77777777" w:rsidR="00C417E1" w:rsidRDefault="00000000">
            <w:pPr>
              <w:jc w:val="center"/>
              <w:rPr>
                <w:rFonts w:ascii="等线" w:eastAsia="等线" w:hAnsi="等线"/>
                <w:kern w:val="0"/>
                <w:sz w:val="20"/>
                <w:szCs w:val="21"/>
              </w:rPr>
            </w:pPr>
            <w:r>
              <w:rPr>
                <w:rFonts w:ascii="等线" w:eastAsia="等线" w:hAnsi="等线"/>
                <w:kern w:val="0"/>
                <w:sz w:val="20"/>
                <w:szCs w:val="21"/>
              </w:rPr>
              <w:t>30.829</w:t>
            </w:r>
          </w:p>
        </w:tc>
        <w:tc>
          <w:tcPr>
            <w:tcW w:w="591" w:type="pct"/>
            <w:tcBorders>
              <w:top w:val="single" w:sz="8" w:space="0" w:color="auto"/>
              <w:left w:val="single" w:sz="8" w:space="0" w:color="auto"/>
              <w:bottom w:val="single" w:sz="8" w:space="0" w:color="auto"/>
              <w:right w:val="single" w:sz="8" w:space="0" w:color="auto"/>
            </w:tcBorders>
            <w:vAlign w:val="center"/>
          </w:tcPr>
          <w:p w14:paraId="4F2BCE68" w14:textId="77777777" w:rsidR="00C417E1" w:rsidRDefault="00000000">
            <w:pPr>
              <w:jc w:val="center"/>
              <w:rPr>
                <w:rFonts w:ascii="等线" w:eastAsia="等线" w:hAnsi="等线"/>
                <w:kern w:val="0"/>
                <w:sz w:val="20"/>
                <w:szCs w:val="21"/>
              </w:rPr>
            </w:pPr>
            <w:r>
              <w:rPr>
                <w:rFonts w:ascii="等线" w:eastAsia="等线" w:hAnsi="等线" w:hint="eastAsia"/>
                <w:kern w:val="0"/>
                <w:sz w:val="20"/>
                <w:szCs w:val="21"/>
              </w:rPr>
              <w:t>23.311</w:t>
            </w:r>
          </w:p>
        </w:tc>
        <w:tc>
          <w:tcPr>
            <w:tcW w:w="591" w:type="pct"/>
            <w:tcBorders>
              <w:top w:val="single" w:sz="8" w:space="0" w:color="auto"/>
              <w:left w:val="single" w:sz="8" w:space="0" w:color="auto"/>
              <w:bottom w:val="single" w:sz="8" w:space="0" w:color="auto"/>
              <w:right w:val="single" w:sz="8" w:space="0" w:color="auto"/>
            </w:tcBorders>
            <w:vAlign w:val="center"/>
          </w:tcPr>
          <w:p w14:paraId="5E9A3AD4" w14:textId="77777777" w:rsidR="00C417E1" w:rsidRDefault="00000000">
            <w:pPr>
              <w:jc w:val="center"/>
              <w:rPr>
                <w:rFonts w:ascii="等线" w:eastAsia="等线" w:hAnsi="等线"/>
                <w:kern w:val="0"/>
                <w:sz w:val="20"/>
                <w:szCs w:val="21"/>
              </w:rPr>
            </w:pPr>
            <w:r>
              <w:rPr>
                <w:rFonts w:ascii="等线" w:eastAsia="等线" w:hAnsi="等线" w:hint="eastAsia"/>
                <w:kern w:val="0"/>
                <w:sz w:val="20"/>
                <w:szCs w:val="21"/>
              </w:rPr>
              <w:t>29.538</w:t>
            </w:r>
          </w:p>
        </w:tc>
      </w:tr>
      <w:tr w:rsidR="00C417E1" w14:paraId="1F30F960" w14:textId="77777777">
        <w:trPr>
          <w:trHeight w:val="397"/>
          <w:jc w:val="center"/>
        </w:trPr>
        <w:tc>
          <w:tcPr>
            <w:tcW w:w="1452" w:type="pct"/>
            <w:tcBorders>
              <w:top w:val="single" w:sz="8" w:space="0" w:color="auto"/>
              <w:left w:val="single" w:sz="8" w:space="0" w:color="auto"/>
              <w:bottom w:val="single" w:sz="8" w:space="0" w:color="auto"/>
              <w:right w:val="single" w:sz="8" w:space="0" w:color="auto"/>
            </w:tcBorders>
            <w:vAlign w:val="center"/>
          </w:tcPr>
          <w:p w14:paraId="07610976" w14:textId="77777777" w:rsidR="00C417E1" w:rsidRDefault="00000000">
            <w:pPr>
              <w:jc w:val="center"/>
              <w:rPr>
                <w:rFonts w:ascii="等线" w:eastAsia="等线" w:hAnsi="等线"/>
                <w:kern w:val="0"/>
                <w:sz w:val="20"/>
                <w:szCs w:val="21"/>
              </w:rPr>
            </w:pPr>
            <w:r>
              <w:rPr>
                <w:rFonts w:ascii="等线" w:eastAsia="等线" w:hAnsi="等线"/>
                <w:noProof/>
                <w:kern w:val="0"/>
                <w:position w:val="-10"/>
                <w:sz w:val="20"/>
                <w:szCs w:val="21"/>
              </w:rPr>
              <w:drawing>
                <wp:inline distT="0" distB="0" distL="0" distR="0" wp14:anchorId="09C9D774" wp14:editId="1F5B2395">
                  <wp:extent cx="464820" cy="236220"/>
                  <wp:effectExtent l="0" t="0" r="0"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a:xfrm>
                            <a:off x="0" y="0"/>
                            <a:ext cx="464820" cy="236220"/>
                          </a:xfrm>
                          <a:prstGeom prst="rect">
                            <a:avLst/>
                          </a:prstGeom>
                          <a:noFill/>
                          <a:ln>
                            <a:noFill/>
                          </a:ln>
                        </pic:spPr>
                      </pic:pic>
                    </a:graphicData>
                  </a:graphic>
                </wp:inline>
              </w:drawing>
            </w:r>
          </w:p>
        </w:tc>
        <w:tc>
          <w:tcPr>
            <w:tcW w:w="3547" w:type="pct"/>
            <w:gridSpan w:val="6"/>
            <w:tcBorders>
              <w:top w:val="single" w:sz="8" w:space="0" w:color="auto"/>
              <w:left w:val="single" w:sz="8" w:space="0" w:color="auto"/>
              <w:bottom w:val="single" w:sz="8" w:space="0" w:color="auto"/>
              <w:right w:val="single" w:sz="8" w:space="0" w:color="auto"/>
            </w:tcBorders>
            <w:vAlign w:val="center"/>
          </w:tcPr>
          <w:p w14:paraId="30B4B282" w14:textId="77777777" w:rsidR="00C417E1" w:rsidRDefault="00000000">
            <w:pPr>
              <w:jc w:val="center"/>
              <w:rPr>
                <w:rFonts w:ascii="等线" w:eastAsia="等线" w:hAnsi="等线"/>
                <w:b/>
                <w:bCs/>
                <w:kern w:val="0"/>
                <w:sz w:val="28"/>
                <w:szCs w:val="28"/>
              </w:rPr>
            </w:pPr>
            <w:r>
              <w:rPr>
                <w:rFonts w:ascii="等线" w:eastAsia="等线" w:hAnsi="等线" w:hint="eastAsia"/>
                <w:b/>
                <w:bCs/>
                <w:kern w:val="0"/>
                <w:sz w:val="28"/>
                <w:szCs w:val="28"/>
              </w:rPr>
              <w:t>2</w:t>
            </w:r>
            <w:r>
              <w:rPr>
                <w:rFonts w:ascii="等线" w:eastAsia="等线" w:hAnsi="等线"/>
                <w:b/>
                <w:bCs/>
                <w:kern w:val="0"/>
                <w:sz w:val="28"/>
                <w:szCs w:val="28"/>
              </w:rPr>
              <w:t>8.126</w:t>
            </w:r>
          </w:p>
        </w:tc>
      </w:tr>
      <w:tr w:rsidR="00C417E1" w14:paraId="63664D7B" w14:textId="77777777">
        <w:trPr>
          <w:trHeight w:val="397"/>
          <w:jc w:val="center"/>
        </w:trPr>
        <w:tc>
          <w:tcPr>
            <w:tcW w:w="1452" w:type="pct"/>
            <w:tcBorders>
              <w:top w:val="single" w:sz="8" w:space="0" w:color="auto"/>
              <w:left w:val="single" w:sz="8" w:space="0" w:color="auto"/>
              <w:bottom w:val="single" w:sz="8" w:space="0" w:color="auto"/>
              <w:right w:val="single" w:sz="8" w:space="0" w:color="auto"/>
            </w:tcBorders>
            <w:vAlign w:val="center"/>
          </w:tcPr>
          <w:p w14:paraId="34DB8AAD" w14:textId="77777777" w:rsidR="00C417E1" w:rsidRDefault="00000000">
            <w:pPr>
              <w:jc w:val="center"/>
              <w:rPr>
                <w:rFonts w:ascii="等线" w:eastAsia="等线" w:hAnsi="等线"/>
                <w:kern w:val="0"/>
                <w:sz w:val="20"/>
                <w:szCs w:val="21"/>
              </w:rPr>
            </w:pPr>
            <w:r>
              <w:rPr>
                <w:rFonts w:ascii="等线" w:eastAsia="等线" w:hAnsi="等线"/>
                <w:noProof/>
                <w:kern w:val="0"/>
                <w:position w:val="-18"/>
                <w:sz w:val="20"/>
                <w:szCs w:val="21"/>
              </w:rPr>
              <w:drawing>
                <wp:inline distT="0" distB="0" distL="0" distR="0" wp14:anchorId="0670C594" wp14:editId="2F5865F4">
                  <wp:extent cx="1089660" cy="304800"/>
                  <wp:effectExtent l="0" t="0" r="0" b="0"/>
                  <wp:docPr id="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a:xfrm>
                            <a:off x="0" y="0"/>
                            <a:ext cx="1089660" cy="304800"/>
                          </a:xfrm>
                          <a:prstGeom prst="rect">
                            <a:avLst/>
                          </a:prstGeom>
                          <a:noFill/>
                          <a:ln>
                            <a:noFill/>
                          </a:ln>
                        </pic:spPr>
                      </pic:pic>
                    </a:graphicData>
                  </a:graphic>
                </wp:inline>
              </w:drawing>
            </w:r>
          </w:p>
        </w:tc>
        <w:tc>
          <w:tcPr>
            <w:tcW w:w="591" w:type="pct"/>
            <w:tcBorders>
              <w:top w:val="single" w:sz="8" w:space="0" w:color="auto"/>
              <w:left w:val="single" w:sz="8" w:space="0" w:color="auto"/>
              <w:bottom w:val="single" w:sz="8" w:space="0" w:color="auto"/>
              <w:right w:val="single" w:sz="8" w:space="0" w:color="auto"/>
            </w:tcBorders>
            <w:vAlign w:val="center"/>
          </w:tcPr>
          <w:p w14:paraId="6563EE87" w14:textId="77777777" w:rsidR="00C417E1" w:rsidRDefault="00000000">
            <w:pPr>
              <w:jc w:val="center"/>
              <w:rPr>
                <w:rFonts w:ascii="等线" w:eastAsia="等线" w:hAnsi="等线"/>
                <w:kern w:val="0"/>
                <w:sz w:val="20"/>
                <w:szCs w:val="21"/>
              </w:rPr>
            </w:pPr>
            <w:r>
              <w:rPr>
                <w:rFonts w:ascii="等线" w:eastAsia="等线" w:hAnsi="等线" w:hint="eastAsia"/>
                <w:kern w:val="0"/>
                <w:sz w:val="20"/>
                <w:szCs w:val="21"/>
              </w:rPr>
              <w:t>1</w:t>
            </w:r>
            <w:r>
              <w:rPr>
                <w:rFonts w:ascii="等线" w:eastAsia="等线" w:hAnsi="等线"/>
                <w:kern w:val="0"/>
                <w:sz w:val="20"/>
                <w:szCs w:val="21"/>
              </w:rPr>
              <w:t>.956</w:t>
            </w:r>
          </w:p>
        </w:tc>
        <w:tc>
          <w:tcPr>
            <w:tcW w:w="591" w:type="pct"/>
            <w:tcBorders>
              <w:top w:val="single" w:sz="8" w:space="0" w:color="auto"/>
              <w:left w:val="single" w:sz="8" w:space="0" w:color="auto"/>
              <w:bottom w:val="single" w:sz="8" w:space="0" w:color="auto"/>
              <w:right w:val="single" w:sz="8" w:space="0" w:color="auto"/>
            </w:tcBorders>
            <w:vAlign w:val="center"/>
          </w:tcPr>
          <w:p w14:paraId="45C2AF86" w14:textId="77777777" w:rsidR="00C417E1" w:rsidRDefault="00000000">
            <w:pPr>
              <w:jc w:val="center"/>
              <w:rPr>
                <w:rFonts w:ascii="等线" w:eastAsia="等线" w:hAnsi="等线"/>
                <w:kern w:val="0"/>
                <w:sz w:val="20"/>
                <w:szCs w:val="21"/>
              </w:rPr>
            </w:pPr>
            <w:r>
              <w:rPr>
                <w:rFonts w:ascii="等线" w:eastAsia="等线" w:hAnsi="等线" w:hint="eastAsia"/>
                <w:kern w:val="0"/>
                <w:sz w:val="20"/>
                <w:szCs w:val="21"/>
              </w:rPr>
              <w:t>3</w:t>
            </w:r>
            <w:r>
              <w:rPr>
                <w:rFonts w:ascii="等线" w:eastAsia="等线" w:hAnsi="等线"/>
                <w:kern w:val="0"/>
                <w:sz w:val="20"/>
                <w:szCs w:val="21"/>
              </w:rPr>
              <w:t>.198</w:t>
            </w:r>
          </w:p>
        </w:tc>
        <w:tc>
          <w:tcPr>
            <w:tcW w:w="591" w:type="pct"/>
            <w:tcBorders>
              <w:top w:val="single" w:sz="8" w:space="0" w:color="auto"/>
              <w:left w:val="single" w:sz="8" w:space="0" w:color="auto"/>
              <w:bottom w:val="single" w:sz="8" w:space="0" w:color="auto"/>
              <w:right w:val="single" w:sz="8" w:space="0" w:color="auto"/>
            </w:tcBorders>
            <w:vAlign w:val="center"/>
          </w:tcPr>
          <w:p w14:paraId="58D47288" w14:textId="77777777" w:rsidR="00C417E1" w:rsidRDefault="00000000">
            <w:pPr>
              <w:jc w:val="center"/>
              <w:rPr>
                <w:rFonts w:ascii="等线" w:eastAsia="等线" w:hAnsi="等线"/>
                <w:kern w:val="0"/>
                <w:sz w:val="20"/>
                <w:szCs w:val="21"/>
              </w:rPr>
            </w:pPr>
            <w:r>
              <w:rPr>
                <w:rFonts w:ascii="等线" w:eastAsia="等线" w:hAnsi="等线"/>
                <w:kern w:val="0"/>
                <w:sz w:val="20"/>
                <w:szCs w:val="21"/>
              </w:rPr>
              <w:t>4.457</w:t>
            </w:r>
          </w:p>
        </w:tc>
        <w:tc>
          <w:tcPr>
            <w:tcW w:w="591" w:type="pct"/>
            <w:tcBorders>
              <w:top w:val="single" w:sz="8" w:space="0" w:color="auto"/>
              <w:left w:val="single" w:sz="8" w:space="0" w:color="auto"/>
              <w:bottom w:val="single" w:sz="8" w:space="0" w:color="auto"/>
              <w:right w:val="single" w:sz="8" w:space="0" w:color="auto"/>
            </w:tcBorders>
            <w:vAlign w:val="center"/>
          </w:tcPr>
          <w:p w14:paraId="693AB6DA" w14:textId="77777777" w:rsidR="00C417E1" w:rsidRDefault="00000000">
            <w:pPr>
              <w:jc w:val="center"/>
              <w:rPr>
                <w:rFonts w:ascii="等线" w:eastAsia="等线" w:hAnsi="等线"/>
                <w:kern w:val="0"/>
                <w:sz w:val="20"/>
                <w:szCs w:val="21"/>
              </w:rPr>
            </w:pPr>
            <w:r>
              <w:rPr>
                <w:rFonts w:ascii="等线" w:eastAsia="等线" w:hAnsi="等线"/>
                <w:kern w:val="0"/>
                <w:sz w:val="20"/>
                <w:szCs w:val="21"/>
              </w:rPr>
              <w:t>2.703</w:t>
            </w:r>
          </w:p>
        </w:tc>
        <w:tc>
          <w:tcPr>
            <w:tcW w:w="591" w:type="pct"/>
            <w:tcBorders>
              <w:top w:val="single" w:sz="8" w:space="0" w:color="auto"/>
              <w:left w:val="single" w:sz="8" w:space="0" w:color="auto"/>
              <w:bottom w:val="single" w:sz="8" w:space="0" w:color="auto"/>
              <w:right w:val="single" w:sz="8" w:space="0" w:color="auto"/>
            </w:tcBorders>
            <w:vAlign w:val="center"/>
          </w:tcPr>
          <w:p w14:paraId="0C85B52C" w14:textId="77777777" w:rsidR="00C417E1" w:rsidRDefault="00000000">
            <w:pPr>
              <w:jc w:val="center"/>
              <w:rPr>
                <w:rFonts w:ascii="等线" w:eastAsia="等线" w:hAnsi="等线"/>
                <w:kern w:val="0"/>
                <w:sz w:val="20"/>
                <w:szCs w:val="21"/>
              </w:rPr>
            </w:pPr>
            <w:r>
              <w:rPr>
                <w:rFonts w:ascii="等线" w:eastAsia="等线" w:hAnsi="等线" w:hint="eastAsia"/>
                <w:kern w:val="0"/>
                <w:sz w:val="20"/>
                <w:szCs w:val="21"/>
              </w:rPr>
              <w:t>4</w:t>
            </w:r>
            <w:r>
              <w:rPr>
                <w:rFonts w:ascii="等线" w:eastAsia="等线" w:hAnsi="等线"/>
                <w:kern w:val="0"/>
                <w:sz w:val="20"/>
                <w:szCs w:val="21"/>
              </w:rPr>
              <w:t>.815</w:t>
            </w:r>
          </w:p>
        </w:tc>
        <w:tc>
          <w:tcPr>
            <w:tcW w:w="591" w:type="pct"/>
            <w:tcBorders>
              <w:top w:val="single" w:sz="8" w:space="0" w:color="auto"/>
              <w:left w:val="single" w:sz="8" w:space="0" w:color="auto"/>
              <w:bottom w:val="single" w:sz="8" w:space="0" w:color="auto"/>
              <w:right w:val="single" w:sz="8" w:space="0" w:color="auto"/>
            </w:tcBorders>
            <w:vAlign w:val="center"/>
          </w:tcPr>
          <w:p w14:paraId="008402A6" w14:textId="77777777" w:rsidR="00C417E1" w:rsidRDefault="00000000">
            <w:pPr>
              <w:jc w:val="center"/>
              <w:rPr>
                <w:rFonts w:ascii="等线" w:eastAsia="等线" w:hAnsi="等线"/>
                <w:kern w:val="0"/>
                <w:sz w:val="20"/>
                <w:szCs w:val="21"/>
              </w:rPr>
            </w:pPr>
            <w:r>
              <w:rPr>
                <w:rFonts w:ascii="等线" w:eastAsia="等线" w:hAnsi="等线" w:hint="eastAsia"/>
                <w:kern w:val="0"/>
                <w:sz w:val="20"/>
                <w:szCs w:val="21"/>
              </w:rPr>
              <w:t>1</w:t>
            </w:r>
            <w:r>
              <w:rPr>
                <w:rFonts w:ascii="等线" w:eastAsia="等线" w:hAnsi="等线"/>
                <w:kern w:val="0"/>
                <w:sz w:val="20"/>
                <w:szCs w:val="21"/>
              </w:rPr>
              <w:t>.412</w:t>
            </w:r>
          </w:p>
        </w:tc>
      </w:tr>
    </w:tbl>
    <w:p w14:paraId="66B743D8" w14:textId="77777777" w:rsidR="00C417E1" w:rsidRDefault="00C417E1">
      <w:pPr>
        <w:rPr>
          <w:b/>
          <w:bCs/>
        </w:rPr>
      </w:pPr>
    </w:p>
    <w:p w14:paraId="5DE1157D" w14:textId="77777777" w:rsidR="00796629" w:rsidRDefault="00796629">
      <w:pPr>
        <w:rPr>
          <w:b/>
          <w:bCs/>
        </w:rPr>
      </w:pPr>
    </w:p>
    <w:p w14:paraId="471CA5DE" w14:textId="77777777" w:rsidR="002B7529" w:rsidRDefault="002B7529">
      <w:pPr>
        <w:rPr>
          <w:b/>
          <w:bCs/>
        </w:rPr>
      </w:pPr>
    </w:p>
    <w:p w14:paraId="69F65C54" w14:textId="77777777" w:rsidR="002B7529" w:rsidRDefault="002B7529">
      <w:pPr>
        <w:rPr>
          <w:b/>
          <w:bCs/>
        </w:rPr>
      </w:pPr>
    </w:p>
    <w:p w14:paraId="3765D331" w14:textId="311411A9" w:rsidR="00796629" w:rsidRDefault="00796629">
      <w:pPr>
        <w:rPr>
          <w:b/>
          <w:bCs/>
        </w:rPr>
      </w:pPr>
      <w:r>
        <w:rPr>
          <w:rFonts w:hint="eastAsia"/>
          <w:b/>
          <w:bCs/>
        </w:rPr>
        <w:t>【误差分析】</w:t>
      </w:r>
    </w:p>
    <w:p w14:paraId="3C5A91F9" w14:textId="4C271498" w:rsidR="00796629" w:rsidRDefault="00796629" w:rsidP="00796629">
      <w:pPr>
        <w:pStyle w:val="a5"/>
        <w:numPr>
          <w:ilvl w:val="0"/>
          <w:numId w:val="7"/>
        </w:numPr>
        <w:ind w:firstLineChars="0"/>
      </w:pPr>
      <w:r>
        <w:rPr>
          <w:rFonts w:hint="eastAsia"/>
        </w:rPr>
        <w:t>反光镜没有调至</w:t>
      </w:r>
      <w:r>
        <w:t>45</w:t>
      </w:r>
      <w:r>
        <w:rPr>
          <w:rFonts w:hint="eastAsia"/>
        </w:rPr>
        <w:t>度。</w:t>
      </w:r>
    </w:p>
    <w:p w14:paraId="38FFE5FE" w14:textId="06510B14" w:rsidR="00796629" w:rsidRDefault="00796629" w:rsidP="00796629">
      <w:pPr>
        <w:pStyle w:val="a5"/>
        <w:numPr>
          <w:ilvl w:val="0"/>
          <w:numId w:val="7"/>
        </w:numPr>
        <w:ind w:firstLineChars="0"/>
      </w:pPr>
      <w:r>
        <w:rPr>
          <w:rFonts w:hint="eastAsia"/>
        </w:rPr>
        <w:t>牛顿环在测量过程中不可以倒退，不然会出现空程误差。</w:t>
      </w:r>
    </w:p>
    <w:p w14:paraId="33070249" w14:textId="45FE2B72" w:rsidR="00796629" w:rsidRDefault="00796629" w:rsidP="00796629">
      <w:pPr>
        <w:pStyle w:val="a5"/>
        <w:numPr>
          <w:ilvl w:val="0"/>
          <w:numId w:val="7"/>
        </w:numPr>
        <w:ind w:firstLineChars="0"/>
      </w:pPr>
      <w:r>
        <w:rPr>
          <w:rFonts w:hint="eastAsia"/>
        </w:rPr>
        <w:t>本次实验，牛顿环我们读到了第1</w:t>
      </w:r>
      <w:r>
        <w:t>6</w:t>
      </w:r>
      <w:r>
        <w:rPr>
          <w:rFonts w:hint="eastAsia"/>
        </w:rPr>
        <w:t>级</w:t>
      </w:r>
      <w:r w:rsidR="004E3603">
        <w:rPr>
          <w:rFonts w:hint="eastAsia"/>
        </w:rPr>
        <w:t>，实验过程中，级数越前条纹越宽，不易对准。</w:t>
      </w:r>
    </w:p>
    <w:p w14:paraId="0BF3DC4F" w14:textId="595A3F30" w:rsidR="004E3603" w:rsidRDefault="004E3603" w:rsidP="00796629">
      <w:pPr>
        <w:pStyle w:val="a5"/>
        <w:numPr>
          <w:ilvl w:val="0"/>
          <w:numId w:val="7"/>
        </w:numPr>
        <w:ind w:firstLineChars="0"/>
      </w:pPr>
      <w:r>
        <w:rPr>
          <w:rFonts w:hint="eastAsia"/>
        </w:rPr>
        <w:t>劈尖中的铜丝不直。</w:t>
      </w:r>
    </w:p>
    <w:p w14:paraId="6571488E" w14:textId="77777777" w:rsidR="004202F5" w:rsidRDefault="004202F5" w:rsidP="004202F5"/>
    <w:p w14:paraId="0ACCE661" w14:textId="5D95CDAB" w:rsidR="004202F5" w:rsidRDefault="0067782E" w:rsidP="004202F5">
      <w:pPr>
        <w:rPr>
          <w:b/>
          <w:bCs/>
        </w:rPr>
      </w:pPr>
      <w:r w:rsidRPr="0067782E">
        <w:rPr>
          <w:noProof/>
        </w:rPr>
        <w:drawing>
          <wp:anchor distT="0" distB="0" distL="114300" distR="114300" simplePos="0" relativeHeight="251659264" behindDoc="0" locked="0" layoutInCell="1" allowOverlap="1" wp14:anchorId="5975B93C" wp14:editId="52DFAEC2">
            <wp:simplePos x="0" y="0"/>
            <wp:positionH relativeFrom="column">
              <wp:posOffset>1307465</wp:posOffset>
            </wp:positionH>
            <wp:positionV relativeFrom="paragraph">
              <wp:posOffset>2061210</wp:posOffset>
            </wp:positionV>
            <wp:extent cx="6493510" cy="3147060"/>
            <wp:effectExtent l="0" t="3175" r="0" b="0"/>
            <wp:wrapSquare wrapText="bothSides"/>
            <wp:docPr id="20526238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rot="16200000">
                      <a:off x="0" y="0"/>
                      <a:ext cx="6493510" cy="3147060"/>
                    </a:xfrm>
                    <a:prstGeom prst="rect">
                      <a:avLst/>
                    </a:prstGeom>
                    <a:noFill/>
                    <a:ln>
                      <a:noFill/>
                    </a:ln>
                  </pic:spPr>
                </pic:pic>
              </a:graphicData>
            </a:graphic>
            <wp14:sizeRelH relativeFrom="page">
              <wp14:pctWidth>0</wp14:pctWidth>
            </wp14:sizeRelH>
            <wp14:sizeRelV relativeFrom="page">
              <wp14:pctHeight>0</wp14:pctHeight>
            </wp14:sizeRelV>
          </wp:anchor>
        </w:drawing>
      </w:r>
      <w:r w:rsidR="004202F5" w:rsidRPr="004202F5">
        <w:rPr>
          <w:rFonts w:hint="eastAsia"/>
          <w:b/>
          <w:bCs/>
        </w:rPr>
        <w:t>【附上原始数据】</w:t>
      </w:r>
    </w:p>
    <w:p w14:paraId="5B7B1B09" w14:textId="63F58901" w:rsidR="004202F5" w:rsidRPr="00796629" w:rsidRDefault="002B7529" w:rsidP="004202F5">
      <w:r>
        <w:rPr>
          <w:noProof/>
        </w:rPr>
        <w:drawing>
          <wp:anchor distT="0" distB="0" distL="114300" distR="114300" simplePos="0" relativeHeight="251658240" behindDoc="0" locked="0" layoutInCell="1" allowOverlap="1" wp14:anchorId="322F59CE" wp14:editId="1739EE0F">
            <wp:simplePos x="0" y="0"/>
            <wp:positionH relativeFrom="margin">
              <wp:posOffset>-2138045</wp:posOffset>
            </wp:positionH>
            <wp:positionV relativeFrom="margin">
              <wp:posOffset>3552825</wp:posOffset>
            </wp:positionV>
            <wp:extent cx="6515735" cy="3665220"/>
            <wp:effectExtent l="0" t="3492" r="0" b="0"/>
            <wp:wrapSquare wrapText="bothSides"/>
            <wp:docPr id="14997058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rot="16200000">
                      <a:off x="0" y="0"/>
                      <a:ext cx="6515735" cy="3665220"/>
                    </a:xfrm>
                    <a:prstGeom prst="rect">
                      <a:avLst/>
                    </a:prstGeom>
                    <a:noFill/>
                    <a:ln>
                      <a:noFill/>
                    </a:ln>
                  </pic:spPr>
                </pic:pic>
              </a:graphicData>
            </a:graphic>
            <wp14:sizeRelH relativeFrom="margin">
              <wp14:pctWidth>0</wp14:pctWidth>
            </wp14:sizeRelH>
            <wp14:sizeRelV relativeFrom="margin">
              <wp14:pctHeight>0</wp14:pctHeight>
            </wp14:sizeRelV>
          </wp:anchor>
        </w:drawing>
      </w:r>
    </w:p>
    <w:sectPr w:rsidR="004202F5" w:rsidRPr="00796629" w:rsidSect="002B7529">
      <w:pgSz w:w="11565" w:h="16838" w:code="257"/>
      <w:pgMar w:top="1442" w:right="1593" w:bottom="1421" w:left="1800" w:header="720" w:footer="720" w:gutter="0"/>
      <w:cols w:space="720"/>
      <w:docGrid w:linePitch="28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E26561" w14:textId="77777777" w:rsidR="003637C6" w:rsidRDefault="003637C6">
      <w:pPr>
        <w:spacing w:line="240" w:lineRule="auto"/>
      </w:pPr>
      <w:r>
        <w:separator/>
      </w:r>
    </w:p>
  </w:endnote>
  <w:endnote w:type="continuationSeparator" w:id="0">
    <w:p w14:paraId="3EDF84CA" w14:textId="77777777" w:rsidR="003637C6" w:rsidRDefault="003637C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MT Extra">
    <w:panose1 w:val="05050102010205020202"/>
    <w:charset w:val="02"/>
    <w:family w:val="roman"/>
    <w:pitch w:val="variable"/>
    <w:sig w:usb0="8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282501" w14:textId="77777777" w:rsidR="003637C6" w:rsidRDefault="003637C6">
      <w:pPr>
        <w:spacing w:after="0"/>
      </w:pPr>
      <w:r>
        <w:separator/>
      </w:r>
    </w:p>
  </w:footnote>
  <w:footnote w:type="continuationSeparator" w:id="0">
    <w:p w14:paraId="62A072AC" w14:textId="77777777" w:rsidR="003637C6" w:rsidRDefault="003637C6">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63E07E5"/>
    <w:multiLevelType w:val="multilevel"/>
    <w:tmpl w:val="163E07E5"/>
    <w:lvl w:ilvl="0">
      <w:start w:val="1"/>
      <w:numFmt w:val="decimal"/>
      <w:lvlText w:val="%1."/>
      <w:lvlJc w:val="left"/>
      <w:pPr>
        <w:ind w:left="576"/>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394"/>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2">
      <w:start w:val="1"/>
      <w:numFmt w:val="lowerRoman"/>
      <w:lvlText w:val="%3"/>
      <w:lvlJc w:val="left"/>
      <w:pPr>
        <w:ind w:left="2114"/>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3">
      <w:start w:val="1"/>
      <w:numFmt w:val="decimal"/>
      <w:lvlText w:val="%4"/>
      <w:lvlJc w:val="left"/>
      <w:pPr>
        <w:ind w:left="2834"/>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554"/>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5">
      <w:start w:val="1"/>
      <w:numFmt w:val="lowerRoman"/>
      <w:lvlText w:val="%6"/>
      <w:lvlJc w:val="left"/>
      <w:pPr>
        <w:ind w:left="4274"/>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6">
      <w:start w:val="1"/>
      <w:numFmt w:val="decimal"/>
      <w:lvlText w:val="%7"/>
      <w:lvlJc w:val="left"/>
      <w:pPr>
        <w:ind w:left="4994"/>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714"/>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434"/>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abstractNum>
  <w:abstractNum w:abstractNumId="1" w15:restartNumberingAfterBreak="0">
    <w:nsid w:val="30EF6D4A"/>
    <w:multiLevelType w:val="hybridMultilevel"/>
    <w:tmpl w:val="E8324BC6"/>
    <w:lvl w:ilvl="0" w:tplc="26307C4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323F4BCB"/>
    <w:multiLevelType w:val="multilevel"/>
    <w:tmpl w:val="323F4BCB"/>
    <w:lvl w:ilvl="0">
      <w:start w:val="1"/>
      <w:numFmt w:val="decimal"/>
      <w:lvlText w:val="%1."/>
      <w:lvlJc w:val="left"/>
      <w:pPr>
        <w:ind w:left="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50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2">
      <w:start w:val="1"/>
      <w:numFmt w:val="lowerRoman"/>
      <w:lvlText w:val="%3"/>
      <w:lvlJc w:val="left"/>
      <w:pPr>
        <w:ind w:left="222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3">
      <w:start w:val="1"/>
      <w:numFmt w:val="decimal"/>
      <w:lvlText w:val="%4"/>
      <w:lvlJc w:val="left"/>
      <w:pPr>
        <w:ind w:left="294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66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5">
      <w:start w:val="1"/>
      <w:numFmt w:val="lowerRoman"/>
      <w:lvlText w:val="%6"/>
      <w:lvlJc w:val="left"/>
      <w:pPr>
        <w:ind w:left="438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6">
      <w:start w:val="1"/>
      <w:numFmt w:val="decimal"/>
      <w:lvlText w:val="%7"/>
      <w:lvlJc w:val="left"/>
      <w:pPr>
        <w:ind w:left="510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82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54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abstractNum>
  <w:abstractNum w:abstractNumId="3" w15:restartNumberingAfterBreak="0">
    <w:nsid w:val="635A31B8"/>
    <w:multiLevelType w:val="multilevel"/>
    <w:tmpl w:val="635A31B8"/>
    <w:lvl w:ilvl="0">
      <w:start w:val="4"/>
      <w:numFmt w:val="decimal"/>
      <w:lvlText w:val="%1."/>
      <w:lvlJc w:val="left"/>
      <w:pPr>
        <w:ind w:left="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50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2">
      <w:start w:val="1"/>
      <w:numFmt w:val="lowerRoman"/>
      <w:lvlText w:val="%3"/>
      <w:lvlJc w:val="left"/>
      <w:pPr>
        <w:ind w:left="222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3">
      <w:start w:val="1"/>
      <w:numFmt w:val="decimal"/>
      <w:lvlText w:val="%4"/>
      <w:lvlJc w:val="left"/>
      <w:pPr>
        <w:ind w:left="294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66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5">
      <w:start w:val="1"/>
      <w:numFmt w:val="lowerRoman"/>
      <w:lvlText w:val="%6"/>
      <w:lvlJc w:val="left"/>
      <w:pPr>
        <w:ind w:left="438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6">
      <w:start w:val="1"/>
      <w:numFmt w:val="decimal"/>
      <w:lvlText w:val="%7"/>
      <w:lvlJc w:val="left"/>
      <w:pPr>
        <w:ind w:left="510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82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54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abstractNum>
  <w:abstractNum w:abstractNumId="4" w15:restartNumberingAfterBreak="0">
    <w:nsid w:val="6A242C99"/>
    <w:multiLevelType w:val="multilevel"/>
    <w:tmpl w:val="6A242C99"/>
    <w:lvl w:ilvl="0">
      <w:start w:val="1"/>
      <w:numFmt w:val="decimal"/>
      <w:lvlText w:val="%1."/>
      <w:lvlJc w:val="left"/>
      <w:pPr>
        <w:ind w:left="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50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2">
      <w:start w:val="1"/>
      <w:numFmt w:val="lowerRoman"/>
      <w:lvlText w:val="%3"/>
      <w:lvlJc w:val="left"/>
      <w:pPr>
        <w:ind w:left="222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3">
      <w:start w:val="1"/>
      <w:numFmt w:val="decimal"/>
      <w:lvlText w:val="%4"/>
      <w:lvlJc w:val="left"/>
      <w:pPr>
        <w:ind w:left="294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66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5">
      <w:start w:val="1"/>
      <w:numFmt w:val="lowerRoman"/>
      <w:lvlText w:val="%6"/>
      <w:lvlJc w:val="left"/>
      <w:pPr>
        <w:ind w:left="438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6">
      <w:start w:val="1"/>
      <w:numFmt w:val="decimal"/>
      <w:lvlText w:val="%7"/>
      <w:lvlJc w:val="left"/>
      <w:pPr>
        <w:ind w:left="510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82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54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abstractNum>
  <w:abstractNum w:abstractNumId="5" w15:restartNumberingAfterBreak="0">
    <w:nsid w:val="6E80047F"/>
    <w:multiLevelType w:val="multilevel"/>
    <w:tmpl w:val="6E80047F"/>
    <w:lvl w:ilvl="0">
      <w:start w:val="1"/>
      <w:numFmt w:val="decimal"/>
      <w:lvlText w:val="%1."/>
      <w:lvlJc w:val="left"/>
      <w:pPr>
        <w:ind w:left="474"/>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50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2">
      <w:start w:val="1"/>
      <w:numFmt w:val="lowerRoman"/>
      <w:lvlText w:val="%3"/>
      <w:lvlJc w:val="left"/>
      <w:pPr>
        <w:ind w:left="222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3">
      <w:start w:val="1"/>
      <w:numFmt w:val="decimal"/>
      <w:lvlText w:val="%4"/>
      <w:lvlJc w:val="left"/>
      <w:pPr>
        <w:ind w:left="294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66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5">
      <w:start w:val="1"/>
      <w:numFmt w:val="lowerRoman"/>
      <w:lvlText w:val="%6"/>
      <w:lvlJc w:val="left"/>
      <w:pPr>
        <w:ind w:left="438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6">
      <w:start w:val="1"/>
      <w:numFmt w:val="decimal"/>
      <w:lvlText w:val="%7"/>
      <w:lvlJc w:val="left"/>
      <w:pPr>
        <w:ind w:left="510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82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54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abstractNum>
  <w:abstractNum w:abstractNumId="6" w15:restartNumberingAfterBreak="0">
    <w:nsid w:val="753B37B0"/>
    <w:multiLevelType w:val="multilevel"/>
    <w:tmpl w:val="753B37B0"/>
    <w:lvl w:ilvl="0">
      <w:start w:val="1"/>
      <w:numFmt w:val="decimal"/>
      <w:lvlText w:val="%1."/>
      <w:lvlJc w:val="left"/>
      <w:pPr>
        <w:ind w:left="42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50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2">
      <w:start w:val="1"/>
      <w:numFmt w:val="lowerRoman"/>
      <w:lvlText w:val="%3"/>
      <w:lvlJc w:val="left"/>
      <w:pPr>
        <w:ind w:left="222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3">
      <w:start w:val="1"/>
      <w:numFmt w:val="decimal"/>
      <w:lvlText w:val="%4"/>
      <w:lvlJc w:val="left"/>
      <w:pPr>
        <w:ind w:left="294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66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5">
      <w:start w:val="1"/>
      <w:numFmt w:val="lowerRoman"/>
      <w:lvlText w:val="%6"/>
      <w:lvlJc w:val="left"/>
      <w:pPr>
        <w:ind w:left="438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6">
      <w:start w:val="1"/>
      <w:numFmt w:val="decimal"/>
      <w:lvlText w:val="%7"/>
      <w:lvlJc w:val="left"/>
      <w:pPr>
        <w:ind w:left="510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82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54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abstractNum>
  <w:num w:numId="1" w16cid:durableId="421344617">
    <w:abstractNumId w:val="0"/>
  </w:num>
  <w:num w:numId="2" w16cid:durableId="1237283046">
    <w:abstractNumId w:val="4"/>
  </w:num>
  <w:num w:numId="3" w16cid:durableId="2059281837">
    <w:abstractNumId w:val="3"/>
  </w:num>
  <w:num w:numId="4" w16cid:durableId="849488673">
    <w:abstractNumId w:val="6"/>
  </w:num>
  <w:num w:numId="5" w16cid:durableId="591668888">
    <w:abstractNumId w:val="5"/>
  </w:num>
  <w:num w:numId="6" w16cid:durableId="1378820528">
    <w:abstractNumId w:val="2"/>
  </w:num>
  <w:num w:numId="7" w16cid:durableId="107789874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characterSpacingControl w:val="doNotCompress"/>
  <w:savePreviewPicture/>
  <w:hdrShapeDefaults>
    <o:shapedefaults v:ext="edit" spidmax="2050" fillcolor="white">
      <v:fill color="white"/>
    </o:shapedefaults>
  </w:hdrShapeDefaults>
  <w:footnotePr>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DgyNmY4ZTIwN2NiNGQ2ZTgyODM2NDJjZGY4MzFkNTkifQ=="/>
  </w:docVars>
  <w:rsids>
    <w:rsidRoot w:val="00310283"/>
    <w:rsid w:val="00023ADF"/>
    <w:rsid w:val="00150FE7"/>
    <w:rsid w:val="001E5846"/>
    <w:rsid w:val="002B7529"/>
    <w:rsid w:val="00310283"/>
    <w:rsid w:val="003637C6"/>
    <w:rsid w:val="004202F5"/>
    <w:rsid w:val="004E1480"/>
    <w:rsid w:val="004E3603"/>
    <w:rsid w:val="0067782E"/>
    <w:rsid w:val="006848C6"/>
    <w:rsid w:val="006A144B"/>
    <w:rsid w:val="00796629"/>
    <w:rsid w:val="007E65F6"/>
    <w:rsid w:val="008E3337"/>
    <w:rsid w:val="008E7CC4"/>
    <w:rsid w:val="00917BE8"/>
    <w:rsid w:val="00A21A7A"/>
    <w:rsid w:val="00A954B5"/>
    <w:rsid w:val="00B3263B"/>
    <w:rsid w:val="00B40E45"/>
    <w:rsid w:val="00B811A6"/>
    <w:rsid w:val="00C417E1"/>
    <w:rsid w:val="00CB7340"/>
    <w:rsid w:val="00CD5CA9"/>
    <w:rsid w:val="00D979F7"/>
    <w:rsid w:val="00FE0CB3"/>
    <w:rsid w:val="327C7AF1"/>
    <w:rsid w:val="32837747"/>
    <w:rsid w:val="464B7F2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7DD4EC4B"/>
  <w15:docId w15:val="{8A40860C-EF82-484D-9D97-AE02F47B55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pacing w:after="119" w:line="259" w:lineRule="auto"/>
      <w:ind w:left="10" w:right="206" w:hanging="10"/>
    </w:pPr>
    <w:rPr>
      <w:rFonts w:ascii="宋体" w:eastAsia="宋体" w:hAnsi="宋体" w:cs="宋体"/>
      <w:color w:val="000000"/>
      <w:kern w:val="2"/>
      <w:sz w:val="21"/>
      <w:szCs w:val="22"/>
    </w:rPr>
  </w:style>
  <w:style w:type="paragraph" w:styleId="1">
    <w:name w:val="heading 1"/>
    <w:next w:val="a"/>
    <w:link w:val="10"/>
    <w:uiPriority w:val="9"/>
    <w:qFormat/>
    <w:pPr>
      <w:keepNext/>
      <w:keepLines/>
      <w:spacing w:after="48" w:line="259" w:lineRule="auto"/>
      <w:ind w:left="160" w:hanging="10"/>
      <w:jc w:val="center"/>
      <w:outlineLvl w:val="0"/>
    </w:pPr>
    <w:rPr>
      <w:rFonts w:ascii="Times New Roman" w:eastAsia="Times New Roman" w:hAnsi="Times New Roman" w:cs="Times New Roman"/>
      <w:color w:val="000000"/>
      <w:kern w:val="2"/>
      <w:sz w:val="25"/>
      <w:szCs w:val="22"/>
    </w:rPr>
  </w:style>
  <w:style w:type="paragraph" w:styleId="2">
    <w:name w:val="heading 2"/>
    <w:next w:val="a"/>
    <w:link w:val="20"/>
    <w:uiPriority w:val="9"/>
    <w:unhideWhenUsed/>
    <w:qFormat/>
    <w:pPr>
      <w:keepNext/>
      <w:keepLines/>
      <w:spacing w:after="115" w:line="259" w:lineRule="auto"/>
      <w:ind w:left="10" w:right="206" w:hanging="10"/>
      <w:jc w:val="center"/>
      <w:outlineLvl w:val="1"/>
    </w:pPr>
    <w:rPr>
      <w:rFonts w:ascii="宋体" w:eastAsia="宋体" w:hAnsi="宋体" w:cs="宋体"/>
      <w:color w:val="000000"/>
      <w:kern w:val="2"/>
      <w:sz w:val="21"/>
      <w:szCs w:val="22"/>
    </w:rPr>
  </w:style>
  <w:style w:type="paragraph" w:styleId="3">
    <w:name w:val="heading 3"/>
    <w:next w:val="a"/>
    <w:link w:val="30"/>
    <w:uiPriority w:val="9"/>
    <w:unhideWhenUsed/>
    <w:qFormat/>
    <w:pPr>
      <w:keepNext/>
      <w:keepLines/>
      <w:spacing w:after="277" w:line="259" w:lineRule="auto"/>
      <w:ind w:left="42" w:hanging="10"/>
      <w:outlineLvl w:val="2"/>
    </w:pPr>
    <w:rPr>
      <w:rFonts w:ascii="Times New Roman" w:eastAsia="Times New Roman" w:hAnsi="Times New Roman" w:cs="Times New Roman"/>
      <w:color w:val="000000"/>
      <w:kern w:val="2"/>
      <w:sz w:val="24"/>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标题 3 字符"/>
    <w:link w:val="3"/>
    <w:qFormat/>
    <w:rPr>
      <w:rFonts w:ascii="Times New Roman" w:eastAsia="Times New Roman" w:hAnsi="Times New Roman" w:cs="Times New Roman"/>
      <w:color w:val="000000"/>
      <w:sz w:val="24"/>
    </w:rPr>
  </w:style>
  <w:style w:type="character" w:customStyle="1" w:styleId="10">
    <w:name w:val="标题 1 字符"/>
    <w:link w:val="1"/>
    <w:rPr>
      <w:rFonts w:ascii="Times New Roman" w:eastAsia="Times New Roman" w:hAnsi="Times New Roman" w:cs="Times New Roman"/>
      <w:color w:val="000000"/>
      <w:sz w:val="25"/>
    </w:rPr>
  </w:style>
  <w:style w:type="character" w:customStyle="1" w:styleId="20">
    <w:name w:val="标题 2 字符"/>
    <w:link w:val="2"/>
    <w:qFormat/>
    <w:rPr>
      <w:rFonts w:ascii="宋体" w:eastAsia="宋体" w:hAnsi="宋体" w:cs="宋体"/>
      <w:color w:val="000000"/>
      <w:sz w:val="21"/>
    </w:rPr>
  </w:style>
  <w:style w:type="table" w:customStyle="1" w:styleId="TableGrid">
    <w:name w:val="TableGrid"/>
    <w:tblPr>
      <w:tblCellMar>
        <w:top w:w="0" w:type="dxa"/>
        <w:left w:w="0" w:type="dxa"/>
        <w:bottom w:w="0" w:type="dxa"/>
        <w:right w:w="0" w:type="dxa"/>
      </w:tblCellMar>
    </w:tblPr>
  </w:style>
  <w:style w:type="paragraph" w:customStyle="1" w:styleId="MTDisplayEquation">
    <w:name w:val="MTDisplayEquation"/>
    <w:basedOn w:val="a"/>
    <w:next w:val="a"/>
    <w:link w:val="MTDisplayEquation0"/>
    <w:qFormat/>
    <w:pPr>
      <w:widowControl w:val="0"/>
      <w:tabs>
        <w:tab w:val="center" w:pos="4420"/>
        <w:tab w:val="right" w:pos="8840"/>
      </w:tabs>
      <w:autoSpaceDE w:val="0"/>
      <w:autoSpaceDN w:val="0"/>
      <w:spacing w:before="96" w:after="0" w:line="240" w:lineRule="auto"/>
      <w:ind w:left="0" w:right="315" w:firstLineChars="100" w:firstLine="210"/>
    </w:pPr>
    <w:rPr>
      <w:rFonts w:asciiTheme="minorHAnsi" w:eastAsiaTheme="minorEastAsia" w:hAnsiTheme="minorHAnsi" w:cstheme="minorBidi"/>
      <w:color w:val="auto"/>
      <w:szCs w:val="24"/>
    </w:rPr>
  </w:style>
  <w:style w:type="character" w:customStyle="1" w:styleId="MTDisplayEquation0">
    <w:name w:val="MTDisplayEquation 字符"/>
    <w:basedOn w:val="a0"/>
    <w:link w:val="MTDisplayEquation"/>
    <w:qFormat/>
    <w:rPr>
      <w:szCs w:val="24"/>
    </w:rPr>
  </w:style>
  <w:style w:type="table" w:customStyle="1" w:styleId="11">
    <w:name w:val="网格型1"/>
    <w:basedOn w:val="a1"/>
    <w:uiPriority w:val="99"/>
    <w:qFormat/>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Placeholder Text"/>
    <w:basedOn w:val="a0"/>
    <w:uiPriority w:val="99"/>
    <w:semiHidden/>
    <w:qFormat/>
    <w:rPr>
      <w:color w:val="808080"/>
    </w:rPr>
  </w:style>
  <w:style w:type="paragraph" w:styleId="a5">
    <w:name w:val="List Paragraph"/>
    <w:basedOn w:val="a"/>
    <w:uiPriority w:val="99"/>
    <w:rsid w:val="00796629"/>
    <w:pPr>
      <w:ind w:firstLineChars="200" w:firstLine="420"/>
    </w:pPr>
  </w:style>
  <w:style w:type="paragraph" w:styleId="a6">
    <w:name w:val="header"/>
    <w:basedOn w:val="a"/>
    <w:link w:val="a7"/>
    <w:uiPriority w:val="99"/>
    <w:unhideWhenUsed/>
    <w:rsid w:val="0067782E"/>
    <w:pPr>
      <w:tabs>
        <w:tab w:val="center" w:pos="4153"/>
        <w:tab w:val="right" w:pos="8306"/>
      </w:tabs>
      <w:snapToGrid w:val="0"/>
      <w:spacing w:line="240" w:lineRule="auto"/>
      <w:jc w:val="center"/>
    </w:pPr>
    <w:rPr>
      <w:sz w:val="18"/>
      <w:szCs w:val="18"/>
    </w:rPr>
  </w:style>
  <w:style w:type="character" w:customStyle="1" w:styleId="a7">
    <w:name w:val="页眉 字符"/>
    <w:basedOn w:val="a0"/>
    <w:link w:val="a6"/>
    <w:uiPriority w:val="99"/>
    <w:rsid w:val="0067782E"/>
    <w:rPr>
      <w:rFonts w:ascii="宋体" w:eastAsia="宋体" w:hAnsi="宋体" w:cs="宋体"/>
      <w:color w:val="000000"/>
      <w:kern w:val="2"/>
      <w:sz w:val="18"/>
      <w:szCs w:val="18"/>
    </w:rPr>
  </w:style>
  <w:style w:type="paragraph" w:styleId="a8">
    <w:name w:val="footer"/>
    <w:basedOn w:val="a"/>
    <w:link w:val="a9"/>
    <w:uiPriority w:val="99"/>
    <w:unhideWhenUsed/>
    <w:rsid w:val="0067782E"/>
    <w:pPr>
      <w:tabs>
        <w:tab w:val="center" w:pos="4153"/>
        <w:tab w:val="right" w:pos="8306"/>
      </w:tabs>
      <w:snapToGrid w:val="0"/>
      <w:spacing w:line="240" w:lineRule="auto"/>
    </w:pPr>
    <w:rPr>
      <w:sz w:val="18"/>
      <w:szCs w:val="18"/>
    </w:rPr>
  </w:style>
  <w:style w:type="character" w:customStyle="1" w:styleId="a9">
    <w:name w:val="页脚 字符"/>
    <w:basedOn w:val="a0"/>
    <w:link w:val="a8"/>
    <w:uiPriority w:val="99"/>
    <w:rsid w:val="0067782E"/>
    <w:rPr>
      <w:rFonts w:ascii="宋体" w:eastAsia="宋体" w:hAnsi="宋体" w:cs="宋体"/>
      <w:color w:val="000000"/>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5.bin"/><Relationship Id="rId42" Type="http://schemas.openxmlformats.org/officeDocument/2006/relationships/oleObject" Target="embeddings/oleObject16.bin"/><Relationship Id="rId47" Type="http://schemas.openxmlformats.org/officeDocument/2006/relationships/image" Target="media/image20.wmf"/><Relationship Id="rId63" Type="http://schemas.openxmlformats.org/officeDocument/2006/relationships/oleObject" Target="embeddings/oleObject26.bin"/><Relationship Id="rId68" Type="http://schemas.openxmlformats.org/officeDocument/2006/relationships/image" Target="media/image31.wmf"/><Relationship Id="rId84" Type="http://schemas.openxmlformats.org/officeDocument/2006/relationships/image" Target="media/image40.png"/><Relationship Id="rId89" Type="http://schemas.openxmlformats.org/officeDocument/2006/relationships/image" Target="media/image44.wmf"/><Relationship Id="rId16" Type="http://schemas.openxmlformats.org/officeDocument/2006/relationships/image" Target="media/image5.wmf"/><Relationship Id="rId107" Type="http://schemas.openxmlformats.org/officeDocument/2006/relationships/theme" Target="theme/theme1.xml"/><Relationship Id="rId11" Type="http://schemas.openxmlformats.org/officeDocument/2006/relationships/image" Target="file:///C:\Users\&#26417;&#32043;&#21326;\AppData\Local\Temp\ksohtml16648\wps2.jpg" TargetMode="External"/><Relationship Id="rId32" Type="http://schemas.openxmlformats.org/officeDocument/2006/relationships/oleObject" Target="embeddings/oleObject11.bin"/><Relationship Id="rId37" Type="http://schemas.openxmlformats.org/officeDocument/2006/relationships/image" Target="media/image15.wmf"/><Relationship Id="rId53" Type="http://schemas.openxmlformats.org/officeDocument/2006/relationships/oleObject" Target="embeddings/oleObject21.bin"/><Relationship Id="rId58" Type="http://schemas.openxmlformats.org/officeDocument/2006/relationships/image" Target="media/image26.wmf"/><Relationship Id="rId74" Type="http://schemas.openxmlformats.org/officeDocument/2006/relationships/oleObject" Target="embeddings/oleObject31.bin"/><Relationship Id="rId79" Type="http://schemas.openxmlformats.org/officeDocument/2006/relationships/image" Target="media/image37.wmf"/><Relationship Id="rId102" Type="http://schemas.openxmlformats.org/officeDocument/2006/relationships/image" Target="media/image51.png"/><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47.wmf"/><Relationship Id="rId22" Type="http://schemas.openxmlformats.org/officeDocument/2006/relationships/image" Target="media/image8.wmf"/><Relationship Id="rId27" Type="http://schemas.openxmlformats.org/officeDocument/2006/relationships/oleObject" Target="embeddings/oleObject8.bin"/><Relationship Id="rId43" Type="http://schemas.openxmlformats.org/officeDocument/2006/relationships/image" Target="media/image18.wmf"/><Relationship Id="rId48" Type="http://schemas.openxmlformats.org/officeDocument/2006/relationships/oleObject" Target="embeddings/oleObject19.bin"/><Relationship Id="rId64" Type="http://schemas.openxmlformats.org/officeDocument/2006/relationships/image" Target="media/image29.wmf"/><Relationship Id="rId69" Type="http://schemas.openxmlformats.org/officeDocument/2006/relationships/oleObject" Target="embeddings/oleObject29.bin"/><Relationship Id="rId80" Type="http://schemas.openxmlformats.org/officeDocument/2006/relationships/oleObject" Target="embeddings/oleObject34.bin"/><Relationship Id="rId85" Type="http://schemas.openxmlformats.org/officeDocument/2006/relationships/image" Target="media/image41.png"/><Relationship Id="rId12" Type="http://schemas.openxmlformats.org/officeDocument/2006/relationships/image" Target="media/image3.wmf"/><Relationship Id="rId17" Type="http://schemas.openxmlformats.org/officeDocument/2006/relationships/oleObject" Target="embeddings/oleObject3.bin"/><Relationship Id="rId33" Type="http://schemas.openxmlformats.org/officeDocument/2006/relationships/image" Target="media/image13.wmf"/><Relationship Id="rId38" Type="http://schemas.openxmlformats.org/officeDocument/2006/relationships/oleObject" Target="embeddings/oleObject14.bin"/><Relationship Id="rId59" Type="http://schemas.openxmlformats.org/officeDocument/2006/relationships/oleObject" Target="embeddings/oleObject24.bin"/><Relationship Id="rId103" Type="http://schemas.openxmlformats.org/officeDocument/2006/relationships/image" Target="media/image52.png"/><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image" Target="media/image35.wmf"/><Relationship Id="rId83" Type="http://schemas.openxmlformats.org/officeDocument/2006/relationships/image" Target="media/image39.png"/><Relationship Id="rId88" Type="http://schemas.openxmlformats.org/officeDocument/2006/relationships/oleObject" Target="embeddings/oleObject36.bin"/><Relationship Id="rId91" Type="http://schemas.openxmlformats.org/officeDocument/2006/relationships/image" Target="media/image45.wmf"/><Relationship Id="rId96" Type="http://schemas.openxmlformats.org/officeDocument/2006/relationships/oleObject" Target="embeddings/oleObject4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oleObject" Target="embeddings/oleObject13.bin"/><Relationship Id="rId49" Type="http://schemas.openxmlformats.org/officeDocument/2006/relationships/image" Target="media/image21.png"/><Relationship Id="rId57" Type="http://schemas.openxmlformats.org/officeDocument/2006/relationships/oleObject" Target="embeddings/oleObject23.bin"/><Relationship Id="rId106" Type="http://schemas.openxmlformats.org/officeDocument/2006/relationships/fontTable" Target="fontTable.xml"/><Relationship Id="rId10" Type="http://schemas.openxmlformats.org/officeDocument/2006/relationships/image" Target="media/image2.jpeg"/><Relationship Id="rId31" Type="http://schemas.openxmlformats.org/officeDocument/2006/relationships/oleObject" Target="embeddings/oleObject10.bin"/><Relationship Id="rId44" Type="http://schemas.openxmlformats.org/officeDocument/2006/relationships/oleObject" Target="embeddings/oleObject17.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7.bin"/><Relationship Id="rId73" Type="http://schemas.openxmlformats.org/officeDocument/2006/relationships/image" Target="media/image34.wmf"/><Relationship Id="rId78" Type="http://schemas.openxmlformats.org/officeDocument/2006/relationships/oleObject" Target="embeddings/oleObject33.bin"/><Relationship Id="rId81" Type="http://schemas.openxmlformats.org/officeDocument/2006/relationships/image" Target="media/image38.wmf"/><Relationship Id="rId86" Type="http://schemas.openxmlformats.org/officeDocument/2006/relationships/image" Target="media/image42.png"/><Relationship Id="rId94" Type="http://schemas.openxmlformats.org/officeDocument/2006/relationships/oleObject" Target="embeddings/oleObject39.bin"/><Relationship Id="rId99" Type="http://schemas.openxmlformats.org/officeDocument/2006/relationships/image" Target="media/image49.wmf"/><Relationship Id="rId101" Type="http://schemas.openxmlformats.org/officeDocument/2006/relationships/image" Target="media/image50.png"/><Relationship Id="rId4" Type="http://schemas.openxmlformats.org/officeDocument/2006/relationships/settings" Target="settings.xml"/><Relationship Id="rId9" Type="http://schemas.openxmlformats.org/officeDocument/2006/relationships/image" Target="file:///C:\Users\&#26417;&#32043;&#21326;\AppData\Local\Temp\ksohtml16648\wps1.jpg" TargetMode="External"/><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image" Target="media/image16.wmf"/><Relationship Id="rId34" Type="http://schemas.openxmlformats.org/officeDocument/2006/relationships/oleObject" Target="embeddings/oleObject12.bin"/><Relationship Id="rId50" Type="http://schemas.openxmlformats.org/officeDocument/2006/relationships/image" Target="media/image22.wmf"/><Relationship Id="rId55" Type="http://schemas.openxmlformats.org/officeDocument/2006/relationships/oleObject" Target="embeddings/oleObject22.bin"/><Relationship Id="rId76" Type="http://schemas.openxmlformats.org/officeDocument/2006/relationships/oleObject" Target="embeddings/oleObject32.bin"/><Relationship Id="rId97" Type="http://schemas.openxmlformats.org/officeDocument/2006/relationships/image" Target="media/image48.wmf"/><Relationship Id="rId104" Type="http://schemas.openxmlformats.org/officeDocument/2006/relationships/image" Target="media/image53.jpeg"/><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38.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image" Target="media/image43.wmf"/><Relationship Id="rId61" Type="http://schemas.openxmlformats.org/officeDocument/2006/relationships/oleObject" Target="embeddings/oleObject25.bin"/><Relationship Id="rId82" Type="http://schemas.openxmlformats.org/officeDocument/2006/relationships/oleObject" Target="embeddings/oleObject35.bin"/><Relationship Id="rId19" Type="http://schemas.openxmlformats.org/officeDocument/2006/relationships/oleObject" Target="embeddings/oleObject4.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oleObject" Target="embeddings/oleObject42.bin"/><Relationship Id="rId105" Type="http://schemas.openxmlformats.org/officeDocument/2006/relationships/image" Target="media/image54.jpeg"/><Relationship Id="rId8" Type="http://schemas.openxmlformats.org/officeDocument/2006/relationships/image" Target="media/image1.jpeg"/><Relationship Id="rId51" Type="http://schemas.openxmlformats.org/officeDocument/2006/relationships/oleObject" Target="embeddings/oleObject20.bin"/><Relationship Id="rId72" Type="http://schemas.openxmlformats.org/officeDocument/2006/relationships/image" Target="media/image33.png"/><Relationship Id="rId93" Type="http://schemas.openxmlformats.org/officeDocument/2006/relationships/image" Target="media/image46.wmf"/><Relationship Id="rId98" Type="http://schemas.openxmlformats.org/officeDocument/2006/relationships/oleObject" Target="embeddings/oleObject41.bin"/><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oleObject" Target="embeddings/oleObject18.bin"/><Relationship Id="rId67" Type="http://schemas.openxmlformats.org/officeDocument/2006/relationships/oleObject" Target="embeddings/oleObject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3</TotalTime>
  <Pages>10</Pages>
  <Words>907</Words>
  <Characters>5171</Characters>
  <Application>Microsoft Office Word</Application>
  <DocSecurity>0</DocSecurity>
  <Lines>43</Lines>
  <Paragraphs>12</Paragraphs>
  <ScaleCrop>false</ScaleCrop>
  <Company/>
  <LinksUpToDate>false</LinksUpToDate>
  <CharactersWithSpaces>60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微软中国</dc:creator>
  <cp:lastModifiedBy>紫华 朱</cp:lastModifiedBy>
  <cp:revision>13</cp:revision>
  <dcterms:created xsi:type="dcterms:W3CDTF">2023-03-23T11:01:00Z</dcterms:created>
  <dcterms:modified xsi:type="dcterms:W3CDTF">2023-06-15T14: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1E7F9B998CB548FCA89EC0F8D3276771_12</vt:lpwstr>
  </property>
</Properties>
</file>